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word/diagrams/quickStyle1.xml" ContentType="application/vnd.openxmlformats-officedocument.drawingml.diagramStyle+xml"/>
  <Override PartName="/word/diagrams/data1.xml" ContentType="application/vnd.openxmlformats-officedocument.drawingml.diagramData+xml"/>
  <Default Extension="wmf" ContentType="image/x-wmf"/>
  <Override PartName="/word/diagrams/colors1.xml" ContentType="application/vnd.openxmlformats-officedocument.drawingml.diagramColors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diagrams/drawing1.xml" ContentType="application/vnd.ms-office.drawingml.diagramDrawing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diagrams/layout1.xml" ContentType="application/vnd.openxmlformats-officedocument.drawingml.diagramLayout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1392D" w:rsidRPr="0001392D" w:rsidRDefault="0001392D" w:rsidP="0001392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1392D">
        <w:rPr>
          <w:rFonts w:ascii="Times New Roman" w:hAnsi="Times New Roman" w:cs="Times New Roman"/>
          <w:sz w:val="24"/>
          <w:szCs w:val="24"/>
        </w:rPr>
        <w:t xml:space="preserve">МІНІСТЕРСТВО ОСВІТИ І НАУКИ, </w:t>
      </w:r>
      <w:proofErr w:type="gramStart"/>
      <w:r w:rsidRPr="0001392D">
        <w:rPr>
          <w:rFonts w:ascii="Times New Roman" w:hAnsi="Times New Roman" w:cs="Times New Roman"/>
          <w:sz w:val="24"/>
          <w:szCs w:val="24"/>
        </w:rPr>
        <w:t>МОЛОД</w:t>
      </w:r>
      <w:proofErr w:type="gramEnd"/>
      <w:r w:rsidRPr="0001392D">
        <w:rPr>
          <w:rFonts w:ascii="Times New Roman" w:hAnsi="Times New Roman" w:cs="Times New Roman"/>
          <w:sz w:val="24"/>
          <w:szCs w:val="24"/>
        </w:rPr>
        <w:t>І ТА СПОРТУ УКРАЇНИ</w:t>
      </w:r>
    </w:p>
    <w:p w:rsidR="0001392D" w:rsidRPr="0001392D" w:rsidRDefault="0001392D" w:rsidP="0001392D">
      <w:pPr>
        <w:spacing w:after="0" w:line="240" w:lineRule="auto"/>
        <w:jc w:val="center"/>
        <w:rPr>
          <w:rFonts w:ascii="Times New Roman" w:hAnsi="Times New Roman" w:cs="Times New Roman"/>
          <w:spacing w:val="-6"/>
          <w:sz w:val="24"/>
          <w:szCs w:val="24"/>
        </w:rPr>
      </w:pPr>
      <w:r w:rsidRPr="0001392D">
        <w:rPr>
          <w:rFonts w:ascii="Times New Roman" w:hAnsi="Times New Roman" w:cs="Times New Roman"/>
          <w:spacing w:val="-6"/>
          <w:sz w:val="24"/>
          <w:szCs w:val="24"/>
        </w:rPr>
        <w:t xml:space="preserve">ОДЕСЬКИЙ НАЦІОНАЛЬНИЙ УНІВЕРСИТЕТ </w:t>
      </w:r>
      <w:proofErr w:type="spellStart"/>
      <w:r w:rsidRPr="0001392D">
        <w:rPr>
          <w:rFonts w:ascii="Times New Roman" w:hAnsi="Times New Roman" w:cs="Times New Roman"/>
          <w:spacing w:val="-6"/>
          <w:sz w:val="24"/>
          <w:szCs w:val="24"/>
        </w:rPr>
        <w:t>імені</w:t>
      </w:r>
      <w:proofErr w:type="spellEnd"/>
      <w:r w:rsidRPr="0001392D">
        <w:rPr>
          <w:rFonts w:ascii="Times New Roman" w:hAnsi="Times New Roman" w:cs="Times New Roman"/>
          <w:spacing w:val="-6"/>
          <w:sz w:val="24"/>
          <w:szCs w:val="24"/>
        </w:rPr>
        <w:t xml:space="preserve"> І.І. МЕЧНИКОВА</w:t>
      </w:r>
    </w:p>
    <w:p w:rsidR="0001392D" w:rsidRPr="0001392D" w:rsidRDefault="0001392D" w:rsidP="0001392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proofErr w:type="spellStart"/>
      <w:r w:rsidRPr="0001392D">
        <w:rPr>
          <w:rFonts w:ascii="Times New Roman" w:hAnsi="Times New Roman" w:cs="Times New Roman"/>
          <w:sz w:val="24"/>
          <w:szCs w:val="24"/>
        </w:rPr>
        <w:t>Інститут</w:t>
      </w:r>
      <w:proofErr w:type="spellEnd"/>
      <w:r w:rsidRPr="0001392D">
        <w:rPr>
          <w:rFonts w:ascii="Times New Roman" w:hAnsi="Times New Roman" w:cs="Times New Roman"/>
          <w:sz w:val="24"/>
          <w:szCs w:val="24"/>
        </w:rPr>
        <w:t xml:space="preserve"> математики, </w:t>
      </w:r>
      <w:proofErr w:type="spellStart"/>
      <w:r w:rsidRPr="0001392D">
        <w:rPr>
          <w:rFonts w:ascii="Times New Roman" w:hAnsi="Times New Roman" w:cs="Times New Roman"/>
          <w:sz w:val="24"/>
          <w:szCs w:val="24"/>
        </w:rPr>
        <w:t>економіки</w:t>
      </w:r>
      <w:proofErr w:type="spellEnd"/>
      <w:r w:rsidRPr="0001392D">
        <w:rPr>
          <w:rFonts w:ascii="Times New Roman" w:hAnsi="Times New Roman" w:cs="Times New Roman"/>
          <w:sz w:val="24"/>
          <w:szCs w:val="24"/>
        </w:rPr>
        <w:t xml:space="preserve"> та </w:t>
      </w:r>
      <w:proofErr w:type="spellStart"/>
      <w:r w:rsidRPr="0001392D">
        <w:rPr>
          <w:rFonts w:ascii="Times New Roman" w:hAnsi="Times New Roman" w:cs="Times New Roman"/>
          <w:sz w:val="24"/>
          <w:szCs w:val="24"/>
        </w:rPr>
        <w:t>механіки</w:t>
      </w:r>
      <w:proofErr w:type="spellEnd"/>
    </w:p>
    <w:p w:rsidR="00F21B2D" w:rsidRPr="0001392D" w:rsidRDefault="00F21B2D" w:rsidP="00F21B2D">
      <w:pPr>
        <w:pStyle w:val="a6"/>
        <w:jc w:val="center"/>
        <w:rPr>
          <w:rFonts w:ascii="Times New Roman" w:hAnsi="Times New Roman" w:cs="Times New Roman"/>
          <w:sz w:val="24"/>
          <w:szCs w:val="24"/>
          <w:lang w:val="uk-UA"/>
        </w:rPr>
      </w:pPr>
    </w:p>
    <w:p w:rsidR="00F21B2D" w:rsidRPr="0001392D" w:rsidRDefault="00F21B2D" w:rsidP="00F21B2D">
      <w:pPr>
        <w:pStyle w:val="a6"/>
        <w:rPr>
          <w:rFonts w:ascii="Times New Roman" w:hAnsi="Times New Roman" w:cs="Times New Roman"/>
          <w:sz w:val="24"/>
          <w:szCs w:val="24"/>
          <w:lang w:val="uk-UA"/>
        </w:rPr>
      </w:pPr>
    </w:p>
    <w:p w:rsidR="00F21B2D" w:rsidRPr="0001392D" w:rsidRDefault="00F21B2D" w:rsidP="00F21B2D">
      <w:pPr>
        <w:pStyle w:val="a6"/>
        <w:rPr>
          <w:rFonts w:ascii="Times New Roman" w:hAnsi="Times New Roman" w:cs="Times New Roman"/>
          <w:sz w:val="24"/>
          <w:szCs w:val="24"/>
          <w:lang w:val="uk-UA"/>
        </w:rPr>
      </w:pPr>
    </w:p>
    <w:p w:rsidR="00F21B2D" w:rsidRPr="0001392D" w:rsidRDefault="00F21B2D" w:rsidP="00F21B2D">
      <w:pPr>
        <w:pStyle w:val="a6"/>
        <w:rPr>
          <w:rFonts w:ascii="Times New Roman" w:hAnsi="Times New Roman" w:cs="Times New Roman"/>
          <w:sz w:val="24"/>
          <w:szCs w:val="24"/>
          <w:lang w:val="uk-UA"/>
        </w:rPr>
      </w:pPr>
    </w:p>
    <w:p w:rsidR="00F21B2D" w:rsidRPr="0001392D" w:rsidRDefault="00F21B2D" w:rsidP="00F21B2D">
      <w:pPr>
        <w:pStyle w:val="a6"/>
        <w:rPr>
          <w:rFonts w:ascii="Times New Roman" w:hAnsi="Times New Roman" w:cs="Times New Roman"/>
          <w:sz w:val="24"/>
          <w:szCs w:val="24"/>
          <w:lang w:val="uk-UA"/>
        </w:rPr>
      </w:pPr>
    </w:p>
    <w:p w:rsidR="00F21B2D" w:rsidRPr="0001392D" w:rsidRDefault="00F21B2D" w:rsidP="00F21B2D">
      <w:pPr>
        <w:pStyle w:val="a6"/>
        <w:rPr>
          <w:rFonts w:ascii="Times New Roman" w:hAnsi="Times New Roman" w:cs="Times New Roman"/>
          <w:sz w:val="24"/>
          <w:szCs w:val="24"/>
          <w:lang w:val="uk-UA"/>
        </w:rPr>
      </w:pPr>
    </w:p>
    <w:p w:rsidR="00F21B2D" w:rsidRPr="0001392D" w:rsidRDefault="00F21B2D" w:rsidP="00F21B2D">
      <w:pPr>
        <w:pStyle w:val="a6"/>
        <w:rPr>
          <w:rFonts w:ascii="Times New Roman" w:hAnsi="Times New Roman" w:cs="Times New Roman"/>
          <w:sz w:val="24"/>
          <w:szCs w:val="24"/>
          <w:lang w:val="uk-UA"/>
        </w:rPr>
      </w:pPr>
    </w:p>
    <w:p w:rsidR="00F21B2D" w:rsidRPr="0001392D" w:rsidRDefault="00F21B2D" w:rsidP="00F21B2D">
      <w:pPr>
        <w:pStyle w:val="a6"/>
        <w:rPr>
          <w:rFonts w:ascii="Times New Roman" w:hAnsi="Times New Roman" w:cs="Times New Roman"/>
          <w:sz w:val="24"/>
          <w:szCs w:val="24"/>
          <w:lang w:val="uk-UA"/>
        </w:rPr>
      </w:pPr>
    </w:p>
    <w:p w:rsidR="00F21B2D" w:rsidRPr="0001392D" w:rsidRDefault="00F21B2D" w:rsidP="00F21B2D">
      <w:pPr>
        <w:pStyle w:val="a6"/>
        <w:rPr>
          <w:rFonts w:ascii="Times New Roman" w:hAnsi="Times New Roman" w:cs="Times New Roman"/>
          <w:sz w:val="24"/>
          <w:szCs w:val="24"/>
          <w:lang w:val="uk-UA"/>
        </w:rPr>
      </w:pPr>
    </w:p>
    <w:p w:rsidR="00F21B2D" w:rsidRPr="0001392D" w:rsidRDefault="00F21B2D" w:rsidP="00F21B2D">
      <w:pPr>
        <w:pStyle w:val="a6"/>
        <w:rPr>
          <w:rFonts w:ascii="Times New Roman" w:hAnsi="Times New Roman" w:cs="Times New Roman"/>
          <w:sz w:val="24"/>
          <w:szCs w:val="24"/>
          <w:lang w:val="uk-UA"/>
        </w:rPr>
      </w:pPr>
    </w:p>
    <w:p w:rsidR="00F21B2D" w:rsidRPr="0001392D" w:rsidRDefault="00F21B2D" w:rsidP="00F21B2D">
      <w:pPr>
        <w:pStyle w:val="a6"/>
        <w:rPr>
          <w:rFonts w:ascii="Times New Roman" w:hAnsi="Times New Roman" w:cs="Times New Roman"/>
          <w:sz w:val="24"/>
          <w:szCs w:val="24"/>
          <w:lang w:val="uk-UA"/>
        </w:rPr>
      </w:pPr>
    </w:p>
    <w:p w:rsidR="00F21B2D" w:rsidRPr="0001392D" w:rsidRDefault="00F21B2D" w:rsidP="00636D56">
      <w:pPr>
        <w:pStyle w:val="a6"/>
        <w:rPr>
          <w:rFonts w:ascii="Times New Roman" w:hAnsi="Times New Roman" w:cs="Times New Roman"/>
          <w:sz w:val="24"/>
          <w:szCs w:val="24"/>
          <w:lang w:val="uk-UA"/>
        </w:rPr>
      </w:pPr>
    </w:p>
    <w:p w:rsidR="00F21B2D" w:rsidRPr="0001392D" w:rsidRDefault="00F21B2D" w:rsidP="002216F8">
      <w:pPr>
        <w:pStyle w:val="a6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01392D">
        <w:rPr>
          <w:rFonts w:ascii="Times New Roman" w:hAnsi="Times New Roman" w:cs="Times New Roman"/>
          <w:sz w:val="24"/>
          <w:szCs w:val="24"/>
          <w:lang w:val="uk-UA"/>
        </w:rPr>
        <w:t>Методичні вказівки на тему :</w:t>
      </w:r>
    </w:p>
    <w:p w:rsidR="00F21B2D" w:rsidRPr="0001392D" w:rsidRDefault="00F21B2D" w:rsidP="002216F8">
      <w:pPr>
        <w:pStyle w:val="a6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01392D">
        <w:rPr>
          <w:rFonts w:ascii="Times New Roman" w:hAnsi="Times New Roman" w:cs="Times New Roman"/>
          <w:sz w:val="24"/>
          <w:szCs w:val="24"/>
          <w:lang w:val="uk-UA"/>
        </w:rPr>
        <w:t>«Класичні методи розв’язання задач екстремуму функцій»</w:t>
      </w:r>
    </w:p>
    <w:p w:rsidR="00F21B2D" w:rsidRPr="0001392D" w:rsidRDefault="00F21B2D" w:rsidP="002216F8">
      <w:pPr>
        <w:pStyle w:val="a6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01392D">
        <w:rPr>
          <w:rFonts w:ascii="Times New Roman" w:hAnsi="Times New Roman" w:cs="Times New Roman"/>
          <w:sz w:val="24"/>
          <w:szCs w:val="24"/>
          <w:lang w:val="uk-UA"/>
        </w:rPr>
        <w:t>По дисципліні «Методи оптимізації»</w:t>
      </w:r>
    </w:p>
    <w:p w:rsidR="00F21B2D" w:rsidRPr="0001392D" w:rsidRDefault="00F21B2D" w:rsidP="002216F8">
      <w:pPr>
        <w:pStyle w:val="a6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01392D">
        <w:rPr>
          <w:rFonts w:ascii="Times New Roman" w:hAnsi="Times New Roman" w:cs="Times New Roman"/>
          <w:sz w:val="24"/>
          <w:szCs w:val="24"/>
          <w:lang w:val="uk-UA"/>
        </w:rPr>
        <w:t>Студентам факультету «математика»</w:t>
      </w:r>
    </w:p>
    <w:p w:rsidR="00F21B2D" w:rsidRPr="0001392D" w:rsidRDefault="00F21B2D" w:rsidP="002216F8">
      <w:pPr>
        <w:pStyle w:val="a6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01392D">
        <w:rPr>
          <w:rFonts w:ascii="Times New Roman" w:hAnsi="Times New Roman" w:cs="Times New Roman"/>
          <w:sz w:val="24"/>
          <w:szCs w:val="24"/>
          <w:lang w:val="uk-UA"/>
        </w:rPr>
        <w:t>Частина 1</w:t>
      </w:r>
    </w:p>
    <w:p w:rsidR="00F21B2D" w:rsidRPr="0001392D" w:rsidRDefault="00F21B2D" w:rsidP="00636D56">
      <w:pPr>
        <w:pStyle w:val="a6"/>
        <w:jc w:val="center"/>
        <w:rPr>
          <w:rFonts w:ascii="Times New Roman" w:hAnsi="Times New Roman" w:cs="Times New Roman"/>
          <w:sz w:val="24"/>
          <w:szCs w:val="24"/>
          <w:lang w:val="uk-UA"/>
        </w:rPr>
      </w:pPr>
    </w:p>
    <w:p w:rsidR="00F21B2D" w:rsidRPr="0001392D" w:rsidRDefault="00F21B2D" w:rsidP="00F21B2D">
      <w:pPr>
        <w:pStyle w:val="a6"/>
        <w:rPr>
          <w:rFonts w:ascii="Times New Roman" w:hAnsi="Times New Roman" w:cs="Times New Roman"/>
          <w:sz w:val="24"/>
          <w:szCs w:val="24"/>
          <w:lang w:val="uk-UA"/>
        </w:rPr>
      </w:pPr>
    </w:p>
    <w:p w:rsidR="00F21B2D" w:rsidRPr="0001392D" w:rsidRDefault="00F21B2D" w:rsidP="00F21B2D">
      <w:pPr>
        <w:pStyle w:val="a6"/>
        <w:rPr>
          <w:rFonts w:ascii="Times New Roman" w:hAnsi="Times New Roman" w:cs="Times New Roman"/>
          <w:sz w:val="24"/>
          <w:szCs w:val="24"/>
          <w:lang w:val="uk-UA"/>
        </w:rPr>
      </w:pPr>
    </w:p>
    <w:p w:rsidR="00F21B2D" w:rsidRPr="0001392D" w:rsidRDefault="00F21B2D" w:rsidP="00F21B2D">
      <w:pPr>
        <w:pStyle w:val="a6"/>
        <w:rPr>
          <w:rFonts w:ascii="Times New Roman" w:hAnsi="Times New Roman" w:cs="Times New Roman"/>
          <w:sz w:val="24"/>
          <w:szCs w:val="24"/>
          <w:lang w:val="uk-UA"/>
        </w:rPr>
      </w:pPr>
    </w:p>
    <w:p w:rsidR="00F21B2D" w:rsidRPr="0001392D" w:rsidRDefault="00F21B2D" w:rsidP="00F21B2D">
      <w:pPr>
        <w:pStyle w:val="a6"/>
        <w:rPr>
          <w:rFonts w:ascii="Times New Roman" w:hAnsi="Times New Roman" w:cs="Times New Roman"/>
          <w:sz w:val="24"/>
          <w:szCs w:val="24"/>
          <w:lang w:val="uk-UA"/>
        </w:rPr>
      </w:pPr>
    </w:p>
    <w:p w:rsidR="00F21B2D" w:rsidRPr="0001392D" w:rsidRDefault="00F21B2D" w:rsidP="00F21B2D">
      <w:pPr>
        <w:pStyle w:val="a6"/>
        <w:rPr>
          <w:rFonts w:ascii="Times New Roman" w:hAnsi="Times New Roman" w:cs="Times New Roman"/>
          <w:sz w:val="24"/>
          <w:szCs w:val="24"/>
          <w:lang w:val="uk-UA"/>
        </w:rPr>
      </w:pPr>
    </w:p>
    <w:p w:rsidR="00F21B2D" w:rsidRPr="0001392D" w:rsidRDefault="00F21B2D" w:rsidP="00F21B2D">
      <w:pPr>
        <w:pStyle w:val="a6"/>
        <w:rPr>
          <w:rFonts w:ascii="Times New Roman" w:hAnsi="Times New Roman" w:cs="Times New Roman"/>
          <w:sz w:val="24"/>
          <w:szCs w:val="24"/>
          <w:lang w:val="uk-UA"/>
        </w:rPr>
      </w:pPr>
    </w:p>
    <w:p w:rsidR="00F21B2D" w:rsidRPr="0001392D" w:rsidRDefault="00F21B2D" w:rsidP="00F21B2D">
      <w:pPr>
        <w:pStyle w:val="a6"/>
        <w:rPr>
          <w:rFonts w:ascii="Times New Roman" w:hAnsi="Times New Roman" w:cs="Times New Roman"/>
          <w:sz w:val="24"/>
          <w:szCs w:val="24"/>
          <w:lang w:val="uk-UA"/>
        </w:rPr>
      </w:pPr>
    </w:p>
    <w:p w:rsidR="00F21B2D" w:rsidRPr="0001392D" w:rsidRDefault="00F21B2D" w:rsidP="00F21B2D">
      <w:pPr>
        <w:pStyle w:val="a6"/>
        <w:rPr>
          <w:rFonts w:ascii="Times New Roman" w:hAnsi="Times New Roman" w:cs="Times New Roman"/>
          <w:sz w:val="24"/>
          <w:szCs w:val="24"/>
          <w:lang w:val="uk-UA"/>
        </w:rPr>
      </w:pPr>
    </w:p>
    <w:p w:rsidR="00F21B2D" w:rsidRPr="0001392D" w:rsidRDefault="00F21B2D" w:rsidP="00F21B2D">
      <w:pPr>
        <w:pStyle w:val="a6"/>
        <w:rPr>
          <w:rFonts w:ascii="Times New Roman" w:hAnsi="Times New Roman" w:cs="Times New Roman"/>
          <w:sz w:val="24"/>
          <w:szCs w:val="24"/>
          <w:lang w:val="uk-UA"/>
        </w:rPr>
      </w:pPr>
    </w:p>
    <w:p w:rsidR="00F21B2D" w:rsidRPr="0001392D" w:rsidRDefault="00F21B2D" w:rsidP="00F21B2D">
      <w:pPr>
        <w:pStyle w:val="a6"/>
        <w:rPr>
          <w:rFonts w:ascii="Times New Roman" w:hAnsi="Times New Roman" w:cs="Times New Roman"/>
          <w:sz w:val="24"/>
          <w:szCs w:val="24"/>
          <w:lang w:val="uk-UA"/>
        </w:rPr>
      </w:pPr>
    </w:p>
    <w:p w:rsidR="00F21B2D" w:rsidRPr="0001392D" w:rsidRDefault="00F21B2D" w:rsidP="00F21B2D">
      <w:pPr>
        <w:pStyle w:val="a6"/>
        <w:rPr>
          <w:rFonts w:ascii="Times New Roman" w:hAnsi="Times New Roman" w:cs="Times New Roman"/>
          <w:sz w:val="24"/>
          <w:szCs w:val="24"/>
          <w:lang w:val="uk-UA"/>
        </w:rPr>
      </w:pPr>
    </w:p>
    <w:p w:rsidR="00F21B2D" w:rsidRPr="0001392D" w:rsidRDefault="00F21B2D" w:rsidP="00F21B2D">
      <w:pPr>
        <w:pStyle w:val="a6"/>
        <w:rPr>
          <w:rFonts w:ascii="Times New Roman" w:hAnsi="Times New Roman" w:cs="Times New Roman"/>
          <w:sz w:val="24"/>
          <w:szCs w:val="24"/>
          <w:lang w:val="uk-UA"/>
        </w:rPr>
      </w:pPr>
    </w:p>
    <w:p w:rsidR="00F21B2D" w:rsidRPr="0001392D" w:rsidRDefault="00F21B2D" w:rsidP="00F21B2D">
      <w:pPr>
        <w:pStyle w:val="a6"/>
        <w:rPr>
          <w:rFonts w:ascii="Times New Roman" w:hAnsi="Times New Roman" w:cs="Times New Roman"/>
          <w:sz w:val="24"/>
          <w:szCs w:val="24"/>
          <w:lang w:val="uk-UA"/>
        </w:rPr>
      </w:pPr>
    </w:p>
    <w:p w:rsidR="00F21B2D" w:rsidRPr="0001392D" w:rsidRDefault="00F21B2D" w:rsidP="00F21B2D">
      <w:pPr>
        <w:pStyle w:val="a6"/>
        <w:rPr>
          <w:rFonts w:ascii="Times New Roman" w:hAnsi="Times New Roman" w:cs="Times New Roman"/>
          <w:sz w:val="24"/>
          <w:szCs w:val="24"/>
          <w:lang w:val="uk-UA"/>
        </w:rPr>
      </w:pPr>
    </w:p>
    <w:p w:rsidR="00F21B2D" w:rsidRPr="0001392D" w:rsidRDefault="00F21B2D" w:rsidP="00F21B2D">
      <w:pPr>
        <w:pStyle w:val="a6"/>
        <w:rPr>
          <w:rFonts w:ascii="Times New Roman" w:hAnsi="Times New Roman" w:cs="Times New Roman"/>
          <w:sz w:val="24"/>
          <w:szCs w:val="24"/>
          <w:lang w:val="uk-UA"/>
        </w:rPr>
      </w:pPr>
    </w:p>
    <w:p w:rsidR="00F21B2D" w:rsidRPr="0001392D" w:rsidRDefault="00F21B2D" w:rsidP="00F21B2D">
      <w:pPr>
        <w:pStyle w:val="a6"/>
        <w:rPr>
          <w:rFonts w:ascii="Times New Roman" w:hAnsi="Times New Roman" w:cs="Times New Roman"/>
          <w:sz w:val="24"/>
          <w:szCs w:val="24"/>
          <w:lang w:val="uk-UA"/>
        </w:rPr>
      </w:pPr>
    </w:p>
    <w:p w:rsidR="00F21B2D" w:rsidRPr="0001392D" w:rsidRDefault="00F21B2D" w:rsidP="00F21B2D">
      <w:pPr>
        <w:pStyle w:val="a6"/>
        <w:rPr>
          <w:rFonts w:ascii="Times New Roman" w:hAnsi="Times New Roman" w:cs="Times New Roman"/>
          <w:sz w:val="24"/>
          <w:szCs w:val="24"/>
          <w:lang w:val="uk-UA"/>
        </w:rPr>
      </w:pPr>
    </w:p>
    <w:p w:rsidR="00F21B2D" w:rsidRPr="0001392D" w:rsidRDefault="00F21B2D" w:rsidP="00F21B2D">
      <w:pPr>
        <w:pStyle w:val="a6"/>
        <w:rPr>
          <w:rFonts w:ascii="Times New Roman" w:hAnsi="Times New Roman" w:cs="Times New Roman"/>
          <w:sz w:val="24"/>
          <w:szCs w:val="24"/>
          <w:lang w:val="uk-UA"/>
        </w:rPr>
      </w:pPr>
    </w:p>
    <w:p w:rsidR="00F21B2D" w:rsidRPr="0001392D" w:rsidRDefault="00F21B2D" w:rsidP="00F21B2D">
      <w:pPr>
        <w:pStyle w:val="a6"/>
        <w:rPr>
          <w:rFonts w:ascii="Times New Roman" w:hAnsi="Times New Roman" w:cs="Times New Roman"/>
          <w:sz w:val="24"/>
          <w:szCs w:val="24"/>
          <w:lang w:val="uk-UA"/>
        </w:rPr>
      </w:pPr>
    </w:p>
    <w:p w:rsidR="00F21B2D" w:rsidRPr="0001392D" w:rsidRDefault="00F21B2D" w:rsidP="00F21B2D">
      <w:pPr>
        <w:pStyle w:val="a6"/>
        <w:rPr>
          <w:rFonts w:ascii="Times New Roman" w:hAnsi="Times New Roman" w:cs="Times New Roman"/>
          <w:sz w:val="24"/>
          <w:szCs w:val="24"/>
          <w:lang w:val="uk-UA"/>
        </w:rPr>
      </w:pPr>
    </w:p>
    <w:p w:rsidR="00F21B2D" w:rsidRPr="0001392D" w:rsidRDefault="00F21B2D" w:rsidP="00F21B2D">
      <w:pPr>
        <w:pStyle w:val="a6"/>
        <w:rPr>
          <w:rFonts w:ascii="Times New Roman" w:hAnsi="Times New Roman" w:cs="Times New Roman"/>
          <w:sz w:val="24"/>
          <w:szCs w:val="24"/>
          <w:lang w:val="uk-UA"/>
        </w:rPr>
      </w:pPr>
    </w:p>
    <w:p w:rsidR="00F21B2D" w:rsidRPr="0001392D" w:rsidRDefault="00F21B2D" w:rsidP="00F21B2D">
      <w:pPr>
        <w:pStyle w:val="a6"/>
        <w:rPr>
          <w:rFonts w:ascii="Times New Roman" w:hAnsi="Times New Roman" w:cs="Times New Roman"/>
          <w:sz w:val="24"/>
          <w:szCs w:val="24"/>
          <w:lang w:val="uk-UA"/>
        </w:rPr>
      </w:pPr>
    </w:p>
    <w:p w:rsidR="00F21B2D" w:rsidRPr="0001392D" w:rsidRDefault="00F21B2D" w:rsidP="00F21B2D">
      <w:pPr>
        <w:pStyle w:val="a6"/>
        <w:rPr>
          <w:rFonts w:ascii="Times New Roman" w:hAnsi="Times New Roman" w:cs="Times New Roman"/>
          <w:sz w:val="24"/>
          <w:szCs w:val="24"/>
          <w:lang w:val="uk-UA"/>
        </w:rPr>
      </w:pPr>
    </w:p>
    <w:p w:rsidR="00F21B2D" w:rsidRPr="0001392D" w:rsidRDefault="00F21B2D" w:rsidP="00F21B2D">
      <w:pPr>
        <w:pStyle w:val="a6"/>
        <w:rPr>
          <w:rFonts w:ascii="Times New Roman" w:hAnsi="Times New Roman" w:cs="Times New Roman"/>
          <w:sz w:val="24"/>
          <w:szCs w:val="24"/>
          <w:lang w:val="uk-UA"/>
        </w:rPr>
      </w:pPr>
    </w:p>
    <w:p w:rsidR="00F21B2D" w:rsidRPr="0001392D" w:rsidRDefault="00F21B2D" w:rsidP="00F21B2D">
      <w:pPr>
        <w:pStyle w:val="a6"/>
        <w:rPr>
          <w:rFonts w:ascii="Times New Roman" w:hAnsi="Times New Roman" w:cs="Times New Roman"/>
          <w:sz w:val="24"/>
          <w:szCs w:val="24"/>
          <w:lang w:val="uk-UA"/>
        </w:rPr>
      </w:pPr>
    </w:p>
    <w:p w:rsidR="00F21B2D" w:rsidRPr="0001392D" w:rsidRDefault="00F21B2D" w:rsidP="00F21B2D">
      <w:pPr>
        <w:pStyle w:val="a6"/>
        <w:rPr>
          <w:rFonts w:ascii="Times New Roman" w:hAnsi="Times New Roman" w:cs="Times New Roman"/>
          <w:sz w:val="24"/>
          <w:szCs w:val="24"/>
          <w:lang w:val="uk-UA"/>
        </w:rPr>
      </w:pPr>
    </w:p>
    <w:p w:rsidR="00F21B2D" w:rsidRPr="0001392D" w:rsidRDefault="00F21B2D" w:rsidP="00F21B2D">
      <w:pPr>
        <w:pStyle w:val="a6"/>
        <w:rPr>
          <w:rFonts w:ascii="Times New Roman" w:hAnsi="Times New Roman" w:cs="Times New Roman"/>
          <w:sz w:val="24"/>
          <w:szCs w:val="24"/>
          <w:lang w:val="uk-UA"/>
        </w:rPr>
      </w:pPr>
    </w:p>
    <w:p w:rsidR="00F21B2D" w:rsidRPr="0001392D" w:rsidRDefault="00F21B2D" w:rsidP="00F21B2D">
      <w:pPr>
        <w:pStyle w:val="a6"/>
        <w:rPr>
          <w:rFonts w:ascii="Times New Roman" w:hAnsi="Times New Roman" w:cs="Times New Roman"/>
          <w:sz w:val="24"/>
          <w:szCs w:val="24"/>
          <w:lang w:val="uk-UA"/>
        </w:rPr>
      </w:pPr>
    </w:p>
    <w:p w:rsidR="00F21B2D" w:rsidRPr="0001392D" w:rsidRDefault="00F21B2D" w:rsidP="00F21B2D">
      <w:pPr>
        <w:pStyle w:val="a6"/>
        <w:rPr>
          <w:rFonts w:ascii="Times New Roman" w:hAnsi="Times New Roman" w:cs="Times New Roman"/>
          <w:sz w:val="24"/>
          <w:szCs w:val="24"/>
          <w:lang w:val="uk-UA"/>
        </w:rPr>
      </w:pPr>
    </w:p>
    <w:p w:rsidR="00636D56" w:rsidRPr="002216F8" w:rsidRDefault="00636D56" w:rsidP="00E634C2">
      <w:pPr>
        <w:pStyle w:val="a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1392D" w:rsidRPr="00DB24DC" w:rsidRDefault="0001392D" w:rsidP="0001392D">
      <w:pPr>
        <w:pStyle w:val="a9"/>
        <w:jc w:val="center"/>
        <w:rPr>
          <w:lang w:val="uk-UA"/>
        </w:rPr>
      </w:pPr>
      <w:r>
        <w:rPr>
          <w:lang w:val="uk-UA"/>
        </w:rPr>
        <w:t>Одеса 2012</w:t>
      </w:r>
    </w:p>
    <w:p w:rsidR="00F21B2D" w:rsidRPr="0001392D" w:rsidRDefault="00F21B2D" w:rsidP="0001392D">
      <w:pPr>
        <w:pStyle w:val="a6"/>
        <w:spacing w:after="100" w:afterAutospacing="1"/>
        <w:jc w:val="center"/>
        <w:rPr>
          <w:rFonts w:ascii="Times New Roman" w:hAnsi="Times New Roman" w:cs="Times New Roman"/>
          <w:sz w:val="24"/>
          <w:szCs w:val="24"/>
        </w:rPr>
      </w:pPr>
      <w:r w:rsidRPr="0001392D">
        <w:rPr>
          <w:rFonts w:ascii="Times New Roman" w:hAnsi="Times New Roman" w:cs="Times New Roman"/>
          <w:b/>
          <w:sz w:val="24"/>
          <w:szCs w:val="24"/>
        </w:rPr>
        <w:lastRenderedPageBreak/>
        <w:t>Вступ</w:t>
      </w:r>
      <w:r w:rsidRPr="0001392D">
        <w:rPr>
          <w:rFonts w:ascii="Times New Roman" w:hAnsi="Times New Roman" w:cs="Times New Roman"/>
          <w:sz w:val="24"/>
          <w:szCs w:val="24"/>
        </w:rPr>
        <w:t>.</w:t>
      </w:r>
    </w:p>
    <w:p w:rsidR="00F21B2D" w:rsidRPr="0001392D" w:rsidRDefault="00F21B2D" w:rsidP="000F1139">
      <w:pPr>
        <w:pStyle w:val="a6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01392D">
        <w:rPr>
          <w:rFonts w:ascii="Times New Roman" w:hAnsi="Times New Roman" w:cs="Times New Roman"/>
          <w:sz w:val="24"/>
          <w:szCs w:val="24"/>
          <w:lang w:val="uk-UA"/>
        </w:rPr>
        <w:t>Теорію задач на пошук найбільших и найменших величин називають теорією екстремальних задач.</w:t>
      </w:r>
      <w:r w:rsidR="0001392D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Слово </w:t>
      </w:r>
      <w:proofErr w:type="spellStart"/>
      <w:r w:rsidRPr="0001392D">
        <w:rPr>
          <w:rFonts w:ascii="Times New Roman" w:hAnsi="Times New Roman" w:cs="Times New Roman"/>
          <w:b/>
          <w:sz w:val="24"/>
          <w:szCs w:val="24"/>
          <w:lang w:val="uk-UA"/>
        </w:rPr>
        <w:t>maximum</w:t>
      </w:r>
      <w:proofErr w:type="spellEnd"/>
      <w:r w:rsidR="006224E7"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 на латині означає  </w: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«найбільший», слово </w:t>
      </w:r>
      <w:proofErr w:type="spellStart"/>
      <w:r w:rsidRPr="0001392D">
        <w:rPr>
          <w:rFonts w:ascii="Times New Roman" w:hAnsi="Times New Roman" w:cs="Times New Roman"/>
          <w:b/>
          <w:sz w:val="24"/>
          <w:szCs w:val="24"/>
          <w:lang w:val="uk-UA"/>
        </w:rPr>
        <w:t>minimum</w:t>
      </w:r>
      <w:proofErr w:type="spellEnd"/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 – «найменший».</w:t>
      </w:r>
      <w:r w:rsidR="0001392D"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Обидва ці терміни </w:t>
      </w:r>
      <w:r w:rsidR="006224E7" w:rsidRPr="0001392D">
        <w:rPr>
          <w:rFonts w:ascii="Times New Roman" w:hAnsi="Times New Roman" w:cs="Times New Roman"/>
          <w:sz w:val="24"/>
          <w:szCs w:val="24"/>
          <w:lang w:val="uk-UA"/>
        </w:rPr>
        <w:t>об’єднуються словом «екстремум» (</w:t>
      </w:r>
      <w:proofErr w:type="spellStart"/>
      <w:r w:rsidR="006224E7" w:rsidRPr="0001392D">
        <w:rPr>
          <w:rFonts w:ascii="Times New Roman" w:hAnsi="Times New Roman" w:cs="Times New Roman"/>
          <w:sz w:val="24"/>
          <w:szCs w:val="24"/>
          <w:lang w:val="en-US"/>
        </w:rPr>
        <w:t>extr</w:t>
      </w:r>
      <w:proofErr w:type="spellEnd"/>
      <w:r w:rsidR="006224E7" w:rsidRPr="0001392D">
        <w:rPr>
          <w:rFonts w:ascii="Times New Roman" w:hAnsi="Times New Roman" w:cs="Times New Roman"/>
          <w:sz w:val="24"/>
          <w:szCs w:val="24"/>
          <w:lang w:val="uk-UA"/>
        </w:rPr>
        <w:t>).</w:t>
      </w:r>
    </w:p>
    <w:p w:rsidR="00F21B2D" w:rsidRPr="0001392D" w:rsidRDefault="00F21B2D" w:rsidP="000F1139">
      <w:pPr>
        <w:pStyle w:val="a6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01392D">
        <w:rPr>
          <w:rFonts w:ascii="Times New Roman" w:hAnsi="Times New Roman" w:cs="Times New Roman"/>
          <w:sz w:val="24"/>
          <w:szCs w:val="24"/>
          <w:lang w:val="uk-UA"/>
        </w:rPr>
        <w:t>Слово «екстремум», як термін, що об’єднує поняття «максимум» і «мінімум»,</w:t>
      </w:r>
      <w:r w:rsidR="0001392D"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6224E7" w:rsidRPr="0001392D">
        <w:rPr>
          <w:rFonts w:ascii="Times New Roman" w:hAnsi="Times New Roman" w:cs="Times New Roman"/>
          <w:sz w:val="24"/>
          <w:szCs w:val="24"/>
          <w:lang w:val="uk-UA"/>
        </w:rPr>
        <w:t>в</w: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вів для вживання </w:t>
      </w:r>
      <w:proofErr w:type="spellStart"/>
      <w:r w:rsidRPr="0001392D">
        <w:rPr>
          <w:rFonts w:ascii="Times New Roman" w:hAnsi="Times New Roman" w:cs="Times New Roman"/>
          <w:sz w:val="24"/>
          <w:szCs w:val="24"/>
          <w:lang w:val="uk-UA"/>
        </w:rPr>
        <w:t>Дюбуа-Реймон</w:t>
      </w:r>
      <w:proofErr w:type="spellEnd"/>
      <w:r w:rsidRPr="0001392D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F21B2D" w:rsidRPr="0001392D" w:rsidRDefault="00F21B2D" w:rsidP="000F1139">
      <w:pPr>
        <w:pStyle w:val="a6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Запис задачі в вигляді f(x) </w:t>
      </w:r>
      <m:oMath>
        <m:r>
          <w:rPr>
            <w:rFonts w:ascii="Cambria Math" w:hAnsi="Times New Roman" w:cs="Times New Roman"/>
            <w:sz w:val="24"/>
            <w:szCs w:val="24"/>
            <w:lang w:val="uk-UA"/>
          </w:rPr>
          <m:t>→</m:t>
        </m:r>
      </m:oMath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01392D">
        <w:rPr>
          <w:rFonts w:ascii="Times New Roman" w:hAnsi="Times New Roman" w:cs="Times New Roman"/>
          <w:sz w:val="24"/>
          <w:szCs w:val="24"/>
          <w:lang w:val="en-US"/>
        </w:rPr>
        <w:t>extr</w:t>
      </w:r>
      <w:proofErr w:type="spellEnd"/>
      <w:r w:rsidRPr="0001392D">
        <w:rPr>
          <w:rFonts w:ascii="Times New Roman" w:hAnsi="Times New Roman" w:cs="Times New Roman"/>
          <w:sz w:val="24"/>
          <w:szCs w:val="24"/>
        </w:rPr>
        <w:t xml:space="preserve"> </w: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>значить, що ми  повинні розв’язати задачу на мінімум і задачу на максимум.</w:t>
      </w:r>
    </w:p>
    <w:p w:rsidR="00F21B2D" w:rsidRPr="0001392D" w:rsidRDefault="00F21B2D" w:rsidP="000F1139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Задачу на максимум завжди можна звести до задачі на мінімум, якщо замінити  задачу </w:t>
      </w:r>
      <w:r w:rsidRPr="0001392D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>(</w:t>
      </w:r>
      <w:r w:rsidRPr="0001392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) </w:t>
      </w:r>
      <m:oMath>
        <m:r>
          <w:rPr>
            <w:rFonts w:ascii="Cambria Math" w:hAnsi="Times New Roman" w:cs="Times New Roman"/>
            <w:sz w:val="24"/>
            <w:szCs w:val="24"/>
            <w:lang w:val="uk-UA"/>
          </w:rPr>
          <m:t>→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max</w:t>
      </w:r>
      <w:r w:rsidR="0001392D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н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а задачу [-f(x)]</w:t>
      </w:r>
      <m:oMath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→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min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, тобто задача пошуку максимуму функції f(x) зводиться до задачі пошуку мінімуму шляхом зміни знаку перед функцією на протилежний:</w:t>
      </w:r>
    </w:p>
    <w:p w:rsidR="00F21B2D" w:rsidRDefault="00F21B2D" w:rsidP="00F21B2D">
      <w:pPr>
        <w:pStyle w:val="a6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Times New Roman" w:hAnsi="Cambria Math" w:cs="Times New Roman"/>
                      <w:sz w:val="24"/>
                      <w:szCs w:val="24"/>
                    </w:rPr>
                    <m:t>*</m:t>
                  </m:r>
                </m:sup>
              </m:sSup>
            </m:e>
          </m:d>
          <m:r>
            <w:rPr>
              <w:rFonts w:ascii="Cambria Math" w:hAnsi="Times New Roman" w:cs="Times New Roman"/>
              <w:sz w:val="24"/>
              <w:szCs w:val="24"/>
            </w:rPr>
            <m:t>=</m:t>
          </m:r>
          <m:func>
            <m:func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max</m:t>
              </m:r>
            </m:fName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4"/>
                  <w:szCs w:val="24"/>
                </w:rPr>
                <m:t>min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⁡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[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]</m:t>
              </m:r>
            </m:e>
          </m:func>
        </m:oMath>
      </m:oMathPara>
    </w:p>
    <w:p w:rsidR="0001392D" w:rsidRPr="0001392D" w:rsidRDefault="0001392D" w:rsidP="0001392D">
      <w:pPr>
        <w:pStyle w:val="a6"/>
        <w:jc w:val="center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609850" cy="1557013"/>
            <wp:effectExtent l="19050" t="0" r="0" b="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15570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1B2D" w:rsidRPr="0001392D" w:rsidRDefault="00F21B2D" w:rsidP="0001392D">
      <w:pPr>
        <w:pStyle w:val="a6"/>
        <w:jc w:val="center"/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Мал. 1.1</w:t>
      </w:r>
    </w:p>
    <w:p w:rsidR="00F21B2D" w:rsidRPr="0001392D" w:rsidRDefault="00F21B2D" w:rsidP="00F21B2D">
      <w:pPr>
        <w:pStyle w:val="a6"/>
        <w:rPr>
          <w:rFonts w:ascii="Times New Roman" w:eastAsiaTheme="minorEastAsia" w:hAnsi="Times New Roman" w:cs="Times New Roman"/>
          <w:sz w:val="24"/>
          <w:szCs w:val="24"/>
          <w:lang w:val="uk-UA"/>
        </w:rPr>
      </w:pPr>
    </w:p>
    <w:p w:rsidR="00F21B2D" w:rsidRPr="0001392D" w:rsidRDefault="00F21B2D" w:rsidP="0001392D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При вивчені будь-якого типу задач оптимізації важливе місце займає питання про умови оптимальності, або умови екстремуму.</w:t>
      </w:r>
    </w:p>
    <w:p w:rsidR="00F21B2D" w:rsidRPr="0001392D" w:rsidRDefault="00F21B2D" w:rsidP="0001392D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Розрізняють НЕОБХІДНІ умови оптимальності,  тобто ті умови, яким повинна задовольняти точка, яка є розв’язком задачі і ДОСТАТНІ умови оптимальності, тобто ті умови, із яких випливає, що с</w:t>
      </w:r>
      <w:r w:rsidR="006224E7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аме ця точка є розв’язком задачі.</w:t>
      </w:r>
    </w:p>
    <w:p w:rsidR="00F21B2D" w:rsidRPr="0001392D" w:rsidRDefault="00F21B2D" w:rsidP="0001392D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Цікавість до умов оптимальності пояснюється тим, що вони, по-перше, складають основу якісних методів теорії оптимізації, тобто методів, що направлені на вивчення властивостей екстремальних задач, по-друге використовуються при побудові і обґрунтуванні чисельних методів розв’язку цих задач, по-третє, дають можливість в простих випадках явно розв’язати задачу.</w:t>
      </w:r>
    </w:p>
    <w:p w:rsidR="00F21B2D" w:rsidRPr="0001392D" w:rsidRDefault="00F21B2D" w:rsidP="0001392D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Або, іншими словами, в зв’язку з кожною екстремальною задачею виникають питання:</w:t>
      </w:r>
      <w:r w:rsid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 я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кі необхідні умови екстремуму, які дост</w:t>
      </w:r>
      <w:r w:rsidR="0071436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атні умови, чи існує розв’язок</w:t>
      </w:r>
      <w:r w:rsid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задачі і як знайти </w:t>
      </w:r>
      <w:r w:rsidR="0071436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цей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розв’яз</w:t>
      </w:r>
      <w:r w:rsidR="0071436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ок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 - явно (аналітично) або чисельно.</w:t>
      </w:r>
    </w:p>
    <w:p w:rsidR="00F21B2D" w:rsidRPr="0001392D" w:rsidRDefault="00F21B2D" w:rsidP="0001392D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В теорії екстремальних задач найбільш досліджен</w:t>
      </w:r>
      <w:r w:rsidR="0071436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н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і необхідні умови. Виписуючи ці необхідні умови екстремуму, ми знаходимо деяку множину точок, які задовольняють</w:t>
      </w:r>
      <w:r w:rsid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цим умовам. Ця множина точок 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ми називаємо її СТАЦІОНАРНИМИ, або КРИТИЧНИ</w:t>
      </w:r>
      <w:r w:rsidR="0071436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МИ, або ЕКСТРЕМАЛЬНИМИ), можливо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ширша, ніж множина абсолютних, а також локальних екстремумів.</w:t>
      </w:r>
    </w:p>
    <w:p w:rsidR="00F21B2D" w:rsidRPr="0001392D" w:rsidRDefault="00F21B2D" w:rsidP="0001392D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Тому далі потрібно з кожною точкою розібратися, доставляє вона екстремум(і</w:t>
      </w:r>
      <w:r w:rsidR="0071436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який) чи ні.</w:t>
      </w:r>
    </w:p>
    <w:p w:rsidR="00F21B2D" w:rsidRPr="0001392D" w:rsidRDefault="00F21B2D" w:rsidP="0001392D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Це робиться з допомогою достатніх умов.</w:t>
      </w:r>
    </w:p>
    <w:p w:rsidR="00F21B2D" w:rsidRPr="0001392D" w:rsidRDefault="00F21B2D" w:rsidP="0001392D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Перші задачі на максимум і мінімум були сформульовані в старовину, коли математика зароджувалась </w:t>
      </w:r>
      <w:r w:rsidR="0071436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ще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як наука.</w:t>
      </w:r>
      <w:r w:rsidR="0071436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</w:p>
    <w:p w:rsidR="00F21B2D" w:rsidRPr="0001392D" w:rsidRDefault="00F21B2D" w:rsidP="0001392D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В наш час неможливо мати якісну математичну освіту без елементів теорії</w:t>
      </w:r>
      <w:r w:rsidR="0071436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екстремуму.</w:t>
      </w:r>
    </w:p>
    <w:p w:rsidR="00F21B2D" w:rsidRPr="0001392D" w:rsidRDefault="00F21B2D" w:rsidP="0001392D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Весь світ побудований на екстремальних властивостях.</w:t>
      </w:r>
    </w:p>
    <w:p w:rsidR="0001392D" w:rsidRDefault="0001392D" w:rsidP="00F21B2D">
      <w:pPr>
        <w:pStyle w:val="a6"/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</w:pPr>
    </w:p>
    <w:p w:rsidR="00F21B2D" w:rsidRPr="0001392D" w:rsidRDefault="00F21B2D" w:rsidP="0001392D">
      <w:pPr>
        <w:pStyle w:val="a6"/>
        <w:jc w:val="center"/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lastRenderedPageBreak/>
        <w:t>Розділ 1.</w:t>
      </w:r>
      <w:r w:rsid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Класичні методи.</w:t>
      </w:r>
      <w:r w:rsid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Мінімізація функції однієї змінної</w:t>
      </w:r>
    </w:p>
    <w:p w:rsidR="00F21B2D" w:rsidRPr="0001392D" w:rsidRDefault="00F21B2D" w:rsidP="003F7E29">
      <w:pPr>
        <w:pStyle w:val="a6"/>
        <w:spacing w:before="120" w:after="120"/>
        <w:jc w:val="center"/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§ 1   Постановка задачі.</w:t>
      </w:r>
    </w:p>
    <w:p w:rsidR="00F21B2D" w:rsidRPr="0001392D" w:rsidRDefault="00F21B2D" w:rsidP="002216F8">
      <w:pPr>
        <w:pStyle w:val="a6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Постановка задачі пошуку мінімуму функції однієї змінної містить:</w:t>
      </w:r>
    </w:p>
    <w:p w:rsidR="00F21B2D" w:rsidRPr="0001392D" w:rsidRDefault="00F21B2D" w:rsidP="002216F8">
      <w:pPr>
        <w:pStyle w:val="a6"/>
        <w:numPr>
          <w:ilvl w:val="0"/>
          <w:numId w:val="1"/>
        </w:numPr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цільову функцію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,  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xϵ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R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p>
        </m:sSup>
      </m:oMath>
    </w:p>
    <w:p w:rsidR="00F21B2D" w:rsidRPr="0001392D" w:rsidRDefault="00F21B2D" w:rsidP="002216F8">
      <w:pPr>
        <w:pStyle w:val="a6"/>
        <w:numPr>
          <w:ilvl w:val="0"/>
          <w:numId w:val="1"/>
        </w:numPr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множину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756317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допустимих </w:t>
      </w:r>
      <w:proofErr w:type="spellStart"/>
      <w:r w:rsidR="00756317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розв</w:t>
      </w:r>
      <w:proofErr w:type="spellEnd"/>
      <w:r w:rsidR="00756317" w:rsidRPr="0001392D">
        <w:rPr>
          <w:rFonts w:ascii="Times New Roman" w:eastAsiaTheme="minorEastAsia" w:hAnsi="Times New Roman" w:cs="Times New Roman"/>
          <w:sz w:val="24"/>
          <w:szCs w:val="24"/>
        </w:rPr>
        <w:t>’я</w:t>
      </w:r>
      <w:proofErr w:type="spellStart"/>
      <w:r w:rsidR="00756317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зків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 </w:t>
      </w:r>
      <w:r w:rsidR="00714362"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="00756317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,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серед </w:t>
      </w:r>
      <w:r w:rsidR="000C6736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="00756317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елементів якої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здійснюється пошук</w:t>
      </w:r>
      <w:r w:rsidR="00756317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мінімуму</w:t>
      </w:r>
      <w:r w:rsidR="000C6736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.</w:t>
      </w:r>
    </w:p>
    <w:p w:rsidR="00F21B2D" w:rsidRPr="0001392D" w:rsidRDefault="000C6736" w:rsidP="002216F8">
      <w:pPr>
        <w:pStyle w:val="a6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П</w:t>
      </w:r>
      <w:r w:rsidR="00F21B2D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отрібно знайти таку точку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</m:oMath>
      <w:r w:rsidR="002216F8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="00F21B2D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із множини допустимих розв’язків, якій відповідає мінімальне значення цільової функції на цій множині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</w:p>
    <w:p w:rsidR="00F21B2D" w:rsidRDefault="002177CF" w:rsidP="002177CF">
      <w:pPr>
        <w:pStyle w:val="a6"/>
        <w:spacing w:before="100" w:beforeAutospacing="1" w:after="100" w:afterAutospacing="1"/>
        <w:jc w:val="center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min</m:t>
                </m:r>
              </m:e>
              <m:lim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∈X</m:t>
                </m:r>
              </m:lim>
            </m:limLow>
          </m:fName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f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)</m:t>
            </m:r>
          </m:e>
        </m:func>
      </m:oMath>
      <w:r w:rsidR="00F21B2D" w:rsidRPr="009554DF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  <w:lang w:val="uk-UA"/>
        </w:rPr>
        <w:tab/>
      </w:r>
      <w:r w:rsidR="00F21B2D" w:rsidRPr="009554DF">
        <w:rPr>
          <w:rFonts w:ascii="Times New Roman" w:eastAsiaTheme="minorEastAsia" w:hAnsi="Times New Roman" w:cs="Times New Roman"/>
          <w:sz w:val="24"/>
          <w:szCs w:val="24"/>
          <w:lang w:val="uk-UA"/>
        </w:rPr>
        <w:t>(1.1)</w:t>
      </w:r>
    </w:p>
    <w:p w:rsidR="007A65AA" w:rsidRPr="0001392D" w:rsidRDefault="00F21B2D" w:rsidP="00F21B2D">
      <w:pPr>
        <w:pStyle w:val="a6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Означення 1.1</w:t>
      </w:r>
      <w:r w:rsidR="00756317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. Т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очка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ϵ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Х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називають точкою ГЛОБАЛЬНОГО МІНІМУМУ функції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(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)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 на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множині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X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,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якщо функція досягає в цій точці свого найменшого значення</w:t>
      </w:r>
    </w:p>
    <w:p w:rsidR="00F21B2D" w:rsidRPr="0001392D" w:rsidRDefault="00F21B2D" w:rsidP="002177CF">
      <w:pPr>
        <w:pStyle w:val="a6"/>
        <w:spacing w:before="100" w:beforeAutospacing="1" w:after="100" w:afterAutospacing="1"/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uk-UA"/>
            </w:rPr>
            <m:t>f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Times New Roman" w:eastAsiaTheme="minorEastAsia" w:hAnsi="Cambria Math" w:cs="Times New Roman"/>
                      <w:sz w:val="24"/>
                      <w:szCs w:val="24"/>
                    </w:rPr>
                    <m:t>*</m:t>
                  </m:r>
                </m:sup>
              </m:sSup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</w:rPr>
            <m:t>≤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f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x</m:t>
              </m:r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, 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∀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xϵ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Х</m:t>
          </m:r>
        </m:oMath>
      </m:oMathPara>
    </w:p>
    <w:p w:rsidR="00F21B2D" w:rsidRPr="0001392D" w:rsidRDefault="00F21B2D" w:rsidP="00F21B2D">
      <w:pPr>
        <w:pStyle w:val="a6"/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Означення 1.2</w:t>
      </w:r>
    </w:p>
    <w:p w:rsidR="00F21B2D" w:rsidRPr="0001392D" w:rsidRDefault="003F7E29" w:rsidP="00F21B2D">
      <w:pPr>
        <w:pStyle w:val="a6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Точка </w:t>
      </w:r>
      <w:r w:rsidR="00F21B2D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називається точкою ЛОКАЛЬНОГО МІНІМУМУ (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ϵ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locmin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)</m:t>
        </m:r>
      </m:oMath>
      <w:r w:rsidR="00F21B2D"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 функції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</m:oMath>
      <w:r w:rsidR="00F21B2D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на множині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X</m:t>
        </m:r>
      </m:oMath>
    </w:p>
    <w:p w:rsidR="00F21B2D" w:rsidRPr="0001392D" w:rsidRDefault="00F21B2D" w:rsidP="00F21B2D">
      <w:pPr>
        <w:pStyle w:val="a6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Якщо існує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ε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&gt;0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, таке, що якщо </w:t>
      </w:r>
      <m:oMath>
        <m:d>
          <m:dPr>
            <m:begChr m:val="|"/>
            <m:endChr m:val="|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≤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ε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  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та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xϵ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, 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то</w:t>
      </w:r>
      <w:proofErr w:type="gram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(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)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≤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(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)</m:t>
        </m:r>
      </m:oMath>
      <w:proofErr w:type="gramEnd"/>
    </w:p>
    <w:p w:rsidR="00F21B2D" w:rsidRPr="0001392D" w:rsidRDefault="00F21B2D" w:rsidP="00F21B2D">
      <w:pPr>
        <w:pStyle w:val="a6"/>
        <w:rPr>
          <w:rFonts w:ascii="Times New Roman" w:eastAsiaTheme="minorEastAsia" w:hAnsi="Times New Roman" w:cs="Times New Roman"/>
          <w:sz w:val="24"/>
          <w:szCs w:val="24"/>
        </w:rPr>
      </w:pPr>
    </w:p>
    <w:p w:rsidR="00F21B2D" w:rsidRPr="0001392D" w:rsidRDefault="00F21B2D" w:rsidP="003F7E29">
      <w:pPr>
        <w:pStyle w:val="a6"/>
        <w:jc w:val="both"/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Зауваження 1.1</w:t>
      </w:r>
    </w:p>
    <w:p w:rsidR="00F21B2D" w:rsidRPr="0001392D" w:rsidRDefault="00F21B2D" w:rsidP="003F7E29">
      <w:pPr>
        <w:pStyle w:val="a6"/>
        <w:numPr>
          <w:ilvl w:val="0"/>
          <w:numId w:val="2"/>
        </w:numPr>
        <w:jc w:val="both"/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Якщо X=[a,b], то розв</w:t>
      </w:r>
      <w:r w:rsidR="00B0327D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’</w:t>
      </w:r>
      <w:r w:rsidR="0071436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язується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зад</w:t>
      </w:r>
      <w:r w:rsidR="003C235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ача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на знаходження найбільшого і найменшого значення  функції на відрізку [a,b]</w:t>
      </w:r>
    </w:p>
    <w:p w:rsidR="00F21B2D" w:rsidRPr="0001392D" w:rsidRDefault="00F21B2D" w:rsidP="003F7E29">
      <w:pPr>
        <w:pStyle w:val="a6"/>
        <w:numPr>
          <w:ilvl w:val="0"/>
          <w:numId w:val="2"/>
        </w:numPr>
        <w:jc w:val="both"/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Якщо X=R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1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, то розв’язується задача пошуку безумовного мінімуму.</w:t>
      </w:r>
    </w:p>
    <w:p w:rsidR="00F21B2D" w:rsidRPr="0001392D" w:rsidRDefault="009554DF" w:rsidP="003F7E29">
      <w:pPr>
        <w:pStyle w:val="a6"/>
        <w:numPr>
          <w:ilvl w:val="0"/>
          <w:numId w:val="2"/>
        </w:numPr>
        <w:jc w:val="both"/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</w:pPr>
      <w:r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В </w:t>
      </w: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>o</w:t>
      </w:r>
      <w:r w:rsidR="00F21B2D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значен</w:t>
      </w:r>
      <w:r>
        <w:rPr>
          <w:rFonts w:ascii="Times New Roman" w:eastAsiaTheme="minorEastAsia" w:hAnsi="Times New Roman" w:cs="Times New Roman"/>
          <w:sz w:val="24"/>
          <w:szCs w:val="24"/>
          <w:lang w:val="uk-UA"/>
        </w:rPr>
        <w:t>н</w:t>
      </w:r>
      <w:r w:rsidR="00F21B2D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і 1.1. точка порівнюється по величині функції із всіма точками із множини допустимих </w:t>
      </w:r>
      <w:r>
        <w:rPr>
          <w:rFonts w:ascii="Times New Roman" w:eastAsiaTheme="minorEastAsia" w:hAnsi="Times New Roman" w:cs="Times New Roman"/>
          <w:sz w:val="24"/>
          <w:szCs w:val="24"/>
          <w:lang w:val="uk-UA"/>
        </w:rPr>
        <w:t>розв’язків Х, а в о</w:t>
      </w:r>
      <w:r w:rsidR="00F21B2D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значен</w:t>
      </w:r>
      <w:r>
        <w:rPr>
          <w:rFonts w:ascii="Times New Roman" w:eastAsiaTheme="minorEastAsia" w:hAnsi="Times New Roman" w:cs="Times New Roman"/>
          <w:sz w:val="24"/>
          <w:szCs w:val="24"/>
          <w:lang w:val="uk-UA"/>
        </w:rPr>
        <w:t>н</w:t>
      </w:r>
      <w:r w:rsidR="00F21B2D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і 1.2. – тільки з точками , що  входять в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ε</m:t>
        </m:r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кіл</m:t>
        </m:r>
      </m:oMath>
      <w:r w:rsidR="00F21B2D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точки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</m:oMath>
    </w:p>
    <w:p w:rsidR="00F21B2D" w:rsidRPr="0001392D" w:rsidRDefault="009554DF" w:rsidP="003F7E29">
      <w:pPr>
        <w:pStyle w:val="a6"/>
        <w:numPr>
          <w:ilvl w:val="0"/>
          <w:numId w:val="2"/>
        </w:numPr>
        <w:jc w:val="both"/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</w:pPr>
      <w:r>
        <w:rPr>
          <w:rFonts w:ascii="Times New Roman" w:eastAsiaTheme="minorEastAsia" w:hAnsi="Times New Roman" w:cs="Times New Roman"/>
          <w:sz w:val="24"/>
          <w:szCs w:val="24"/>
          <w:lang w:val="uk-UA"/>
        </w:rPr>
        <w:t>Якщо в о</w:t>
      </w:r>
      <w:r w:rsidR="00F21B2D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значеннях 1.1. і 1.2. знак нерівності ≤ замінити на ≥, то о</w:t>
      </w:r>
      <w:r>
        <w:rPr>
          <w:rFonts w:ascii="Times New Roman" w:eastAsiaTheme="minorEastAsia" w:hAnsi="Times New Roman" w:cs="Times New Roman"/>
          <w:sz w:val="24"/>
          <w:szCs w:val="24"/>
          <w:lang w:val="uk-UA"/>
        </w:rPr>
        <w:t>тримаємо о</w:t>
      </w:r>
      <w:r w:rsidR="00F21B2D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значення глобального максимуму і локального максимуму.</w:t>
      </w:r>
    </w:p>
    <w:p w:rsidR="00F21B2D" w:rsidRPr="0001392D" w:rsidRDefault="00F21B2D" w:rsidP="003F7E29">
      <w:pPr>
        <w:pStyle w:val="a6"/>
        <w:spacing w:before="120" w:after="120"/>
        <w:jc w:val="center"/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§2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 </w:t>
      </w:r>
      <w:r w:rsidR="00E634C2"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П</w:t>
      </w: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 xml:space="preserve">ринципи побудови необхідних і достатніх умов </w:t>
      </w:r>
      <w:r w:rsidR="009554DF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br/>
      </w: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безумовного екстремуму функції однієї змінної.</w:t>
      </w:r>
    </w:p>
    <w:p w:rsidR="00F21B2D" w:rsidRPr="0001392D" w:rsidRDefault="00F21B2D" w:rsidP="00F21B2D">
      <w:pPr>
        <w:pStyle w:val="a6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На малюнку </w:t>
      </w: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2.1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. дано графічне зображення функції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(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)</m:t>
        </m:r>
      </m:oMath>
      <w:r w:rsidR="000B4599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, яка має локальний мінімум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в точці </w:t>
      </w: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bSup>
      </m:oMath>
      <w:r w:rsidR="000B4599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, глобальний мінімум</w:t>
      </w:r>
      <w:r w:rsidR="00756317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="000B4599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у точці </w:t>
      </w: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3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bSup>
      </m:oMath>
      <w:r w:rsidR="000B4599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,</w:t>
      </w:r>
      <w:r w:rsidR="00756317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та точку перегину </w:t>
      </w: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4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bSup>
      </m:oMath>
    </w:p>
    <w:p w:rsidR="00F21B2D" w:rsidRPr="0001392D" w:rsidRDefault="007D1F41" w:rsidP="00F21B2D">
      <w:pPr>
        <w:pStyle w:val="a6"/>
        <w:rPr>
          <w:rFonts w:ascii="Times New Roman" w:eastAsiaTheme="minorEastAsia" w:hAnsi="Times New Roman" w:cs="Times New Roman"/>
          <w:i/>
          <w:sz w:val="24"/>
          <w:szCs w:val="24"/>
        </w:rPr>
      </w:pPr>
      <w:r w:rsidRPr="007D1F41"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pict>
          <v:shape id="Freeform 10" o:spid="_x0000_s1073" style="position:absolute;margin-left:-43.55pt;margin-top:9pt;width:327.75pt;height:202pt;z-index:251675648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v-text-anchor:top" coordsize="6555,40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" path="m,315c387,1505,775,2695,1095,2925v320,230,398,-1417,825,-1230c2347,1882,3100,4033,3660,4050v560,17,1138,-1575,1620,-2250c5762,1125,6348,295,6555,e" filled="f">
            <v:path arrowok="t" o:connecttype="custom" o:connectlocs="0,198697;695325,1845044;1219200,1069179;2324100,2554677;3352800,1135412;4162425,0" o:connectangles="0,0,0,0,0,0"/>
          </v:shape>
        </w:pict>
      </w:r>
    </w:p>
    <w:p w:rsidR="00F21B2D" w:rsidRPr="0001392D" w:rsidRDefault="007D1F41" w:rsidP="00F21B2D">
      <w:pPr>
        <w:pStyle w:val="a6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Straight Arrow Connector 9" o:spid="_x0000_s1072" type="#_x0000_t32" style="position:absolute;margin-left:84.45pt;margin-top:7.1pt;width:0;height:157.5pt;flip:y;z-index:251667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">
            <v:stroke endarrow="block"/>
          </v:shape>
        </w:pict>
      </w:r>
    </w:p>
    <w:p w:rsidR="00F21B2D" w:rsidRPr="0001392D" w:rsidRDefault="00F21B2D" w:rsidP="00F21B2D">
      <w:pPr>
        <w:pStyle w:val="a6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 xml:space="preserve">              </m:t>
          </m:r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f</m:t>
              </m:r>
            </m:e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'</m:t>
              </m:r>
            </m:sup>
          </m:sSup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x</m:t>
              </m:r>
            </m:e>
          </m:d>
        </m:oMath>
      </m:oMathPara>
    </w:p>
    <w:p w:rsidR="00F21B2D" w:rsidRPr="0001392D" w:rsidRDefault="00F21B2D" w:rsidP="00F21B2D">
      <w:pPr>
        <w:pStyle w:val="a6"/>
        <w:rPr>
          <w:rFonts w:ascii="Times New Roman" w:eastAsiaTheme="minorEastAsia" w:hAnsi="Times New Roman" w:cs="Times New Roman"/>
          <w:sz w:val="24"/>
          <w:szCs w:val="24"/>
        </w:rPr>
      </w:pPr>
    </w:p>
    <w:p w:rsidR="00F21B2D" w:rsidRPr="0001392D" w:rsidRDefault="00F21B2D" w:rsidP="00F21B2D">
      <w:pPr>
        <w:pStyle w:val="a6"/>
        <w:rPr>
          <w:rFonts w:ascii="Times New Roman" w:eastAsiaTheme="minorEastAsia" w:hAnsi="Times New Roman" w:cs="Times New Roman"/>
          <w:sz w:val="24"/>
          <w:szCs w:val="24"/>
        </w:rPr>
      </w:pPr>
    </w:p>
    <w:p w:rsidR="00F21B2D" w:rsidRPr="0001392D" w:rsidRDefault="00F21B2D" w:rsidP="00F21B2D">
      <w:pPr>
        <w:pStyle w:val="a6"/>
        <w:rPr>
          <w:rFonts w:ascii="Times New Roman" w:eastAsiaTheme="minorEastAsia" w:hAnsi="Times New Roman" w:cs="Times New Roman"/>
          <w:sz w:val="24"/>
          <w:szCs w:val="24"/>
        </w:rPr>
      </w:pPr>
    </w:p>
    <w:p w:rsidR="00F21B2D" w:rsidRPr="0001392D" w:rsidRDefault="007D1F41" w:rsidP="00F21B2D">
      <w:pPr>
        <w:pStyle w:val="a6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pict>
          <v:shape id="Straight Arrow Connector 8" o:spid="_x0000_s1071" type="#_x0000_t32" style="position:absolute;margin-left:49.2pt;margin-top:8.95pt;width:0;height:30pt;flip:y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">
            <v:stroke dashstyle="dash"/>
          </v:shape>
        </w:pict>
      </w: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pict>
          <v:shape id="Straight Arrow Connector 7" o:spid="_x0000_s1070" type="#_x0000_t32" style="position:absolute;margin-left:49.2pt;margin-top:8.95pt;width:35.25pt;height:0;flip:x;z-index:251672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">
            <v:stroke dashstyle="dash"/>
          </v:shape>
        </w:pict>
      </w:r>
    </w:p>
    <w:p w:rsidR="00F21B2D" w:rsidRPr="0001392D" w:rsidRDefault="007D1F41" w:rsidP="00F21B2D">
      <w:pPr>
        <w:pStyle w:val="a6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pict>
          <v:shape id="Straight Arrow Connector 6" o:spid="_x0000_s1069" type="#_x0000_t32" style="position:absolute;margin-left:220.95pt;margin-top:.75pt;width:0;height:24.75pt;flip:y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">
            <v:stroke dashstyle="dash"/>
          </v:shape>
        </w:pict>
      </w:r>
    </w:p>
    <w:p w:rsidR="00F21B2D" w:rsidRPr="0001392D" w:rsidRDefault="007D1F41" w:rsidP="00F21B2D">
      <w:pPr>
        <w:pStyle w:val="a6"/>
        <w:rPr>
          <w:rFonts w:ascii="Times New Roman" w:eastAsiaTheme="minorEastAsia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bSup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                                                     </m:t>
        </m:r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3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bSup>
      </m:oMath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pict>
          <v:shape id="Straight Arrow Connector 5" o:spid="_x0000_s1068" type="#_x0000_t32" style="position:absolute;margin-left:16.2pt;margin-top:12.1pt;width:0;height:31.5pt;z-index:25166848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">
            <v:stroke dashstyle="dash"/>
          </v:shape>
        </w:pict>
      </w: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pict>
          <v:shape id="Straight Arrow Connector 4" o:spid="_x0000_s1067" type="#_x0000_t32" style="position:absolute;margin-left:139.95pt;margin-top:12.1pt;width:0;height:87.75pt;z-index:25167052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">
            <v:stroke dashstyle="dash"/>
          </v:shape>
        </w:pict>
      </w: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pict>
          <v:shape id="Straight Arrow Connector 3" o:spid="_x0000_s1066" type="#_x0000_t32" style="position:absolute;margin-left:3.45pt;margin-top:12.1pt;width:370.5pt;height:0;z-index:25166643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">
            <v:stroke endarrow="block"/>
          </v:shape>
        </w:pict>
      </w:r>
    </w:p>
    <w:p w:rsidR="00F21B2D" w:rsidRPr="0001392D" w:rsidRDefault="00F21B2D" w:rsidP="00F21B2D">
      <w:pPr>
        <w:pStyle w:val="a6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                  </m:t>
        </m:r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 xml:space="preserve">2      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bSup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                                                               </m:t>
        </m:r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4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F21B2D" w:rsidRPr="0001392D" w:rsidRDefault="00F21B2D" w:rsidP="00F21B2D">
      <w:pPr>
        <w:pStyle w:val="a6"/>
        <w:rPr>
          <w:rFonts w:ascii="Times New Roman" w:eastAsiaTheme="minorEastAsia" w:hAnsi="Times New Roman" w:cs="Times New Roman"/>
          <w:sz w:val="24"/>
          <w:szCs w:val="24"/>
        </w:rPr>
      </w:pPr>
    </w:p>
    <w:p w:rsidR="00F21B2D" w:rsidRPr="0001392D" w:rsidRDefault="007D1F41" w:rsidP="00F21B2D">
      <w:pPr>
        <w:pStyle w:val="a6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pict>
          <v:shape id="Straight Arrow Connector 2" o:spid="_x0000_s1065" type="#_x0000_t32" style="position:absolute;margin-left:3.45pt;margin-top:3.35pt;width:21pt;height:0;z-index:2516736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">
            <v:stroke dashstyle="dash"/>
            <v:shadow on="t" offset=",1pt"/>
          </v:shape>
        </w:pict>
      </w:r>
    </w:p>
    <w:p w:rsidR="00F21B2D" w:rsidRPr="0001392D" w:rsidRDefault="00F21B2D" w:rsidP="00F21B2D">
      <w:pPr>
        <w:pStyle w:val="a6"/>
        <w:rPr>
          <w:rFonts w:ascii="Times New Roman" w:eastAsiaTheme="minorEastAsia" w:hAnsi="Times New Roman" w:cs="Times New Roman"/>
          <w:sz w:val="24"/>
          <w:szCs w:val="24"/>
        </w:rPr>
      </w:pPr>
    </w:p>
    <w:p w:rsidR="00F21B2D" w:rsidRPr="0001392D" w:rsidRDefault="00F21B2D" w:rsidP="00F21B2D">
      <w:pPr>
        <w:pStyle w:val="a6"/>
        <w:rPr>
          <w:rFonts w:ascii="Times New Roman" w:eastAsiaTheme="minorEastAsia" w:hAnsi="Times New Roman" w:cs="Times New Roman"/>
          <w:sz w:val="24"/>
          <w:szCs w:val="24"/>
        </w:rPr>
      </w:pPr>
    </w:p>
    <w:p w:rsidR="00F21B2D" w:rsidRPr="0001392D" w:rsidRDefault="00F21B2D" w:rsidP="009554DF">
      <w:pPr>
        <w:pStyle w:val="a6"/>
        <w:jc w:val="center"/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Мал. 2.1</w:t>
      </w:r>
    </w:p>
    <w:p w:rsidR="00F21B2D" w:rsidRPr="0001392D" w:rsidRDefault="007D1F41" w:rsidP="00F21B2D">
      <w:pPr>
        <w:pStyle w:val="a6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pict>
          <v:shape id="Straight Arrow Connector 1" o:spid="_x0000_s1064" type="#_x0000_t32" style="position:absolute;margin-left:119.7pt;margin-top:5.85pt;width:43.5pt;height:0;z-index:2516746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">
            <v:stroke dashstyle="dash"/>
          </v:shape>
        </w:pict>
      </w:r>
    </w:p>
    <w:p w:rsidR="00F21B2D" w:rsidRPr="0001392D" w:rsidRDefault="00F21B2D" w:rsidP="009554DF">
      <w:pPr>
        <w:pStyle w:val="a6"/>
        <w:ind w:firstLine="709"/>
        <w:rPr>
          <w:rFonts w:ascii="Times New Roman" w:eastAsiaTheme="minorEastAsia" w:hAnsi="Times New Roman" w:cs="Times New Roman"/>
          <w:sz w:val="24"/>
          <w:szCs w:val="24"/>
        </w:rPr>
      </w:pPr>
    </w:p>
    <w:p w:rsidR="00F21B2D" w:rsidRPr="0001392D" w:rsidRDefault="00F21B2D" w:rsidP="009554DF">
      <w:pPr>
        <w:pStyle w:val="a6"/>
        <w:ind w:firstLine="709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Класичний підхід в задачі знаходження значень </w:t>
      </w: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і </w:t>
      </w: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</w:rPr>
              <m:t>*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полягає в пошуку </w:t>
      </w:r>
      <w:proofErr w:type="gram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р</w:t>
      </w:r>
      <w:proofErr w:type="gram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івнянь, яким вони повинні задовольняти</w:t>
      </w:r>
    </w:p>
    <w:p w:rsidR="00F21B2D" w:rsidRPr="0001392D" w:rsidRDefault="00F21B2D" w:rsidP="009554DF">
      <w:pPr>
        <w:pStyle w:val="a6"/>
        <w:ind w:firstLine="709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Зображена на малюнку 2.1. функція і її похідна неперервні  і видно, що в точках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br/>
      </w: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і </w:t>
      </w: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</w:rPr>
              <m:t>*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похідна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'</m:t>
            </m:r>
          </m:sup>
        </m:sSup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=0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таким чином </w:t>
      </w: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 і </w:t>
      </w: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</w:rPr>
              <m:t>*</m:t>
            </m:r>
          </m:sup>
        </m:sSubSup>
      </m:oMath>
      <w:r w:rsidR="00730E21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будуть розв</w:t>
      </w:r>
      <w:r w:rsidR="00730E21" w:rsidRPr="00730E21">
        <w:rPr>
          <w:rFonts w:ascii="Times New Roman" w:eastAsiaTheme="minorEastAsia" w:hAnsi="Times New Roman" w:cs="Times New Roman"/>
          <w:sz w:val="24"/>
          <w:szCs w:val="24"/>
        </w:rPr>
        <w:t>’</w:t>
      </w:r>
      <w:proofErr w:type="spellStart"/>
      <w:r w:rsidR="00730E21">
        <w:rPr>
          <w:rFonts w:ascii="Times New Roman" w:eastAsiaTheme="minorEastAsia" w:hAnsi="Times New Roman" w:cs="Times New Roman"/>
          <w:sz w:val="24"/>
          <w:szCs w:val="24"/>
          <w:lang w:val="uk-UA"/>
        </w:rPr>
        <w:t>язками</w:t>
      </w:r>
      <w:proofErr w:type="spellEnd"/>
      <w:r w:rsidR="00730E21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proofErr w:type="gram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р</w:t>
      </w:r>
      <w:proofErr w:type="gram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івняння </w:t>
      </w:r>
    </w:p>
    <w:p w:rsidR="000C6736" w:rsidRPr="0001392D" w:rsidRDefault="000C6736" w:rsidP="009554DF">
      <w:pPr>
        <w:pStyle w:val="a6"/>
        <w:ind w:firstLine="709"/>
        <w:rPr>
          <w:rFonts w:ascii="Times New Roman" w:eastAsiaTheme="minorEastAsia" w:hAnsi="Times New Roman" w:cs="Times New Roman"/>
          <w:sz w:val="24"/>
          <w:szCs w:val="24"/>
          <w:lang w:val="uk-UA"/>
        </w:rPr>
      </w:pPr>
    </w:p>
    <w:p w:rsidR="00F21B2D" w:rsidRPr="00730E21" w:rsidRDefault="007D1F41" w:rsidP="003F7E29">
      <w:pPr>
        <w:pStyle w:val="a6"/>
        <w:ind w:firstLine="709"/>
        <w:jc w:val="center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'</m:t>
            </m:r>
          </m:sup>
        </m:sSup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=0</m:t>
        </m:r>
      </m:oMath>
      <w:r w:rsidR="003C2352"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   </w:t>
      </w:r>
      <w:r w:rsidR="003C2352"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ab/>
        <w:t xml:space="preserve">  </w:t>
      </w:r>
      <w:r w:rsidR="00730E21">
        <w:rPr>
          <w:rFonts w:ascii="Times New Roman" w:eastAsiaTheme="minorEastAsia" w:hAnsi="Times New Roman" w:cs="Times New Roman"/>
          <w:sz w:val="24"/>
          <w:szCs w:val="24"/>
          <w:lang w:val="uk-UA"/>
        </w:rPr>
        <w:t>(1.2)</w:t>
      </w:r>
    </w:p>
    <w:p w:rsidR="00F21B2D" w:rsidRPr="0001392D" w:rsidRDefault="00F21B2D" w:rsidP="009554DF">
      <w:pPr>
        <w:pStyle w:val="a6"/>
        <w:ind w:firstLine="709"/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</w:pPr>
    </w:p>
    <w:p w:rsidR="00F21B2D" w:rsidRPr="0001392D" w:rsidRDefault="00F21B2D" w:rsidP="003F7E29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Точка </w:t>
      </w: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3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, в якій досягається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locmax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 і точка </w:t>
      </w: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4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</w:rPr>
              <m:t>*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, в якій</w:t>
      </w:r>
      <w:r w:rsidR="003C235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="00730E21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функція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</m:oMath>
      <w:r w:rsidR="00730E21"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="003C235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має перег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ин теж задовольняють рівнянню 1.2.</w:t>
      </w:r>
    </w:p>
    <w:p w:rsidR="00F21B2D" w:rsidRPr="0001392D" w:rsidRDefault="00F21B2D" w:rsidP="003F7E29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Таким чином, рівняння 1.2. є лише необхідною умовою мінімуму, але не є достатньою умовою мінімуму.</w:t>
      </w:r>
    </w:p>
    <w:p w:rsidR="00F21B2D" w:rsidRPr="0001392D" w:rsidRDefault="00F21B2D" w:rsidP="003F7E29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Очевидно, що в точках </w:t>
      </w: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і </w:t>
      </w: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3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похідна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'</m:t>
            </m:r>
          </m:sup>
        </m:sSup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d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змінює знак з додатнього на від’ємний.</w:t>
      </w:r>
    </w:p>
    <w:p w:rsidR="00F21B2D" w:rsidRPr="0001392D" w:rsidRDefault="00F21B2D" w:rsidP="003F7E29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В той час як в точці </w:t>
      </w: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4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він не змінюється.</w:t>
      </w:r>
    </w:p>
    <w:p w:rsidR="00F21B2D" w:rsidRPr="00730E21" w:rsidRDefault="00F21B2D" w:rsidP="003F7E29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Таким чином, похідна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'</m:t>
            </m:r>
          </m:sup>
        </m:sSup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d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в мінімумі є зростаючою функцією, а оскільки зростання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'</m:t>
            </m:r>
          </m:sup>
        </m:sSup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</m:oMath>
      <w:r w:rsidR="003C235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в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имірюється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другою похідною, можливо очікувати, що </w:t>
      </w:r>
      <w:r w:rsidRPr="002216F8">
        <w:rPr>
          <w:rFonts w:ascii="Cambria Math" w:eastAsiaTheme="minorEastAsia" w:hAnsi="Cambria Math" w:cs="Times New Roman"/>
          <w:sz w:val="24"/>
          <w:szCs w:val="24"/>
          <w:lang w:val="uk-UA"/>
        </w:rPr>
        <w:br/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''</m:t>
            </m:r>
          </m:sup>
        </m:sSup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bSup>
              <m:sSub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uk-UA"/>
                  </w:rPr>
                  <m:t>1</m:t>
                </m:r>
              </m:sub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/>
                  </w:rPr>
                  <m:t>*</m:t>
                </m:r>
              </m:sup>
            </m:sSubSup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&gt;0,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 xml:space="preserve"> f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''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(</m:t>
        </m:r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3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bSup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)&gt;0</m:t>
        </m:r>
      </m:oMath>
      <w:r w:rsidRPr="00730E21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, тоді як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''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(</m:t>
        </m:r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3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bSup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)&lt;0</m:t>
        </m:r>
      </m:oMath>
    </w:p>
    <w:p w:rsidR="00F21B2D" w:rsidRPr="0001392D" w:rsidRDefault="00F21B2D" w:rsidP="003F7E29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Але якщо друга похідна рівна нулю ситуація лишається невизначеною.</w:t>
      </w:r>
    </w:p>
    <w:p w:rsidR="00F21B2D" w:rsidRPr="0001392D" w:rsidRDefault="00F21B2D" w:rsidP="003F7E29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Одержані вище результати можуть знайти надійне о</w:t>
      </w:r>
      <w:r w:rsidR="00730E21">
        <w:rPr>
          <w:rFonts w:ascii="Times New Roman" w:eastAsiaTheme="minorEastAsia" w:hAnsi="Times New Roman" w:cs="Times New Roman"/>
          <w:sz w:val="24"/>
          <w:szCs w:val="24"/>
          <w:lang w:val="uk-UA"/>
        </w:rPr>
        <w:t>бґрунтування, якщо розглянути о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значення (1.1) і розкладати функцію 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d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в ряд Тейлора в точки </w:t>
      </w: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proofErr w:type="gram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( </w:t>
      </w:r>
      <w:proofErr w:type="gram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або </w:t>
      </w: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 , або </w:t>
      </w: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3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bSup>
      </m:oMath>
      <w:r w:rsidR="00730E21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), що звісно потребує неперер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вності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d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і її похідних.</w:t>
      </w:r>
    </w:p>
    <w:p w:rsidR="00F21B2D" w:rsidRPr="0001392D" w:rsidRDefault="00F21B2D" w:rsidP="003F7E29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</w:p>
    <w:p w:rsidR="00F21B2D" w:rsidRPr="0001392D" w:rsidRDefault="00F21B2D" w:rsidP="003F7E29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ТЕОРЕМА 1</w:t>
      </w:r>
      <w:r w:rsidR="00730E21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(Необхідна умова екстремуму першого порядку)</w:t>
      </w:r>
    </w:p>
    <w:p w:rsidR="00F21B2D" w:rsidRPr="0001392D" w:rsidRDefault="00F21B2D" w:rsidP="003F7E29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Нехай функція 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: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R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→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R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p>
        </m:sSup>
      </m:oMath>
      <w:r w:rsidR="00F82613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-  функція однієї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дійсного змінн</w:t>
      </w:r>
      <w:r w:rsidR="00F82613">
        <w:rPr>
          <w:rFonts w:ascii="Times New Roman" w:eastAsiaTheme="minorEastAsia" w:hAnsi="Times New Roman" w:cs="Times New Roman"/>
          <w:sz w:val="24"/>
          <w:szCs w:val="24"/>
          <w:lang w:val="uk-UA"/>
        </w:rPr>
        <w:t>ої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. Якщо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ϵ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locextr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 - точка локального екстремуму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d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і 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'</m:t>
            </m:r>
          </m:sup>
        </m:sSup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∈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C</m:t>
            </m: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</w:rPr>
          <m:t>(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</w:rPr>
              <m:t>*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</w:rPr>
          <m:t>)</m:t>
        </m:r>
      </m:oMath>
      <w:r w:rsidR="003C2352"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 діференційован</w:t>
      </w:r>
      <w:r w:rsidR="003C235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а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в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</w:rPr>
        <w:t>точці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</w:rPr>
              <m:t>*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то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'</m:t>
            </m:r>
          </m:sup>
        </m:sSup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=0</m:t>
        </m:r>
      </m:oMath>
    </w:p>
    <w:p w:rsidR="00A873BD" w:rsidRDefault="00A873BD" w:rsidP="009554DF">
      <w:pPr>
        <w:pStyle w:val="a6"/>
        <w:ind w:firstLine="709"/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</w:pPr>
    </w:p>
    <w:p w:rsidR="00F21B2D" w:rsidRPr="0001392D" w:rsidRDefault="00F21B2D" w:rsidP="009554DF">
      <w:pPr>
        <w:pStyle w:val="a6"/>
        <w:ind w:firstLine="709"/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 xml:space="preserve">Доведення </w:t>
      </w:r>
    </w:p>
    <w:p w:rsidR="00A873BD" w:rsidRDefault="00A873BD" w:rsidP="009554DF">
      <w:pPr>
        <w:pStyle w:val="a6"/>
        <w:ind w:firstLine="709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>
        <w:rPr>
          <w:rFonts w:ascii="Times New Roman" w:eastAsiaTheme="minorEastAsia" w:hAnsi="Times New Roman" w:cs="Times New Roman"/>
          <w:sz w:val="24"/>
          <w:szCs w:val="24"/>
          <w:lang w:val="uk-UA"/>
        </w:rPr>
        <w:t>По озн</w:t>
      </w:r>
      <w:r w:rsidR="00F21B2D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аченню диференційованості </w:t>
      </w:r>
    </w:p>
    <w:p w:rsidR="00F21B2D" w:rsidRPr="0001392D" w:rsidRDefault="00F21B2D" w:rsidP="003F7E29">
      <w:pPr>
        <w:pStyle w:val="a6"/>
        <w:ind w:firstLine="709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/>
                  </w:rPr>
                  <m:t>*</m:t>
                </m:r>
              </m:sup>
            </m:s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+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h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+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'</m:t>
            </m:r>
          </m:sup>
        </m:sSup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/>
                  </w:rPr>
                  <m:t>*</m:t>
                </m:r>
              </m:sup>
            </m:sSup>
          </m:e>
        </m:d>
        <m:r>
          <w:rPr>
            <w:rFonts w:ascii="Times New Roman" w:eastAsiaTheme="minorEastAsia" w:hAnsi="Cambria Math" w:cs="Times New Roman"/>
            <w:sz w:val="24"/>
            <w:szCs w:val="24"/>
            <w:lang w:val="uk-UA"/>
          </w:rPr>
          <m:t>h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+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r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(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h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)</m:t>
        </m:r>
      </m:oMath>
      <w:r w:rsidR="00A873BD">
        <w:rPr>
          <w:rFonts w:ascii="Times New Roman" w:eastAsiaTheme="minorEastAsia" w:hAnsi="Times New Roman" w:cs="Times New Roman"/>
          <w:sz w:val="24"/>
          <w:szCs w:val="24"/>
          <w:lang w:val="uk-UA"/>
        </w:rPr>
        <w:t>,</w:t>
      </w:r>
      <w:r w:rsidR="00A873BD">
        <w:rPr>
          <w:rFonts w:ascii="Times New Roman" w:eastAsiaTheme="minorEastAsia" w:hAnsi="Times New Roman" w:cs="Times New Roman"/>
          <w:sz w:val="24"/>
          <w:szCs w:val="24"/>
          <w:lang w:val="uk-UA"/>
        </w:rPr>
        <w:tab/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(1.3)</w:t>
      </w:r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r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Times New Roman" w:eastAsiaTheme="minorEastAsia" w:hAnsi="Cambria Math" w:cs="Times New Roman"/>
                <w:sz w:val="24"/>
                <w:szCs w:val="24"/>
              </w:rPr>
              <m:t>h</m:t>
            </m: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o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Times New Roman" w:eastAsiaTheme="minorEastAsia" w:hAnsi="Cambria Math" w:cs="Times New Roman"/>
                <w:sz w:val="24"/>
                <w:szCs w:val="24"/>
              </w:rPr>
              <m:t>h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+o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e>
        </m:d>
        <m:r>
          <w:rPr>
            <w:rFonts w:ascii="Times New Roman" w:eastAsiaTheme="minorEastAsia" w:hAnsi="Cambria Math" w:cs="Times New Roman"/>
            <w:sz w:val="24"/>
            <w:szCs w:val="24"/>
          </w:rPr>
          <m:t>h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при малих </w:t>
      </w:r>
      <m:oMath>
        <m:r>
          <w:rPr>
            <w:rFonts w:ascii="Times New Roman" w:eastAsiaTheme="minorEastAsia" w:hAnsi="Cambria Math" w:cs="Times New Roman"/>
            <w:sz w:val="24"/>
            <w:szCs w:val="24"/>
            <w:lang w:val="uk-UA"/>
          </w:rPr>
          <m:t>h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, |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h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|&lt;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ε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3F7E29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Таким чином</w:t>
      </w:r>
    </w:p>
    <w:p w:rsidR="00F21B2D" w:rsidRPr="0001392D" w:rsidRDefault="00F21B2D" w:rsidP="003F7E29">
      <w:pPr>
        <w:pStyle w:val="a6"/>
        <w:ind w:firstLine="709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/>
                  </w:rPr>
                  <m:t>*</m:t>
                </m:r>
              </m:sup>
            </m:s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+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h</m:t>
            </m:r>
          </m:e>
        </m:d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-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=(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'</m:t>
            </m:r>
          </m:sup>
        </m:sSup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+o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)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h</m:t>
        </m:r>
      </m:oMath>
      <w:r w:rsidR="00A873BD">
        <w:rPr>
          <w:rFonts w:ascii="Times New Roman" w:eastAsiaTheme="minorEastAsia" w:hAnsi="Times New Roman" w:cs="Times New Roman"/>
          <w:sz w:val="24"/>
          <w:szCs w:val="24"/>
          <w:lang w:val="uk-UA"/>
        </w:rPr>
        <w:tab/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(1.4)</w:t>
      </w:r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Якщо</w:t>
      </w:r>
      <w:r w:rsidR="00B0327D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б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'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(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)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≠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0,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то при h достатньо близьких до нуля, величина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f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o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(1)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мала би знак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'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(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)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оскільки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o(1)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→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0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при </w:t>
      </w:r>
      <m:oMath>
        <m:r>
          <w:rPr>
            <w:rFonts w:ascii="Times New Roman" w:eastAsiaTheme="minorEastAsia" w:hAnsi="Cambria Math" w:cs="Times New Roman"/>
            <w:sz w:val="24"/>
            <w:szCs w:val="24"/>
            <w:lang w:val="uk-UA"/>
          </w:rPr>
          <m:t>h</m:t>
        </m:r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→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0.</m:t>
        </m:r>
      </m:oMath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Саме ж h  може приймати як додатні так і від’ємні значення.</w:t>
      </w:r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Виходить, що різниця 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/>
                  </w:rPr>
                  <m:t>*</m:t>
                </m:r>
              </m:sup>
            </m:s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+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h</m:t>
            </m:r>
          </m:e>
        </m:d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-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/>
                  </w:rPr>
                  <m:t>*</m:t>
                </m:r>
              </m:sup>
            </m:sSup>
          </m:e>
        </m:d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 в (1.4) може бути як більше, так і менше нуля.</w:t>
      </w:r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Це суперечить тому, що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/>
                  </w:rPr>
                  <m:t>*</m:t>
                </m:r>
              </m:sup>
            </m:s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+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h</m:t>
            </m:r>
          </m:e>
        </m:d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-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≥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0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при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ϵ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locmin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і </w:t>
      </w:r>
      <w:r w:rsidR="00003DBE">
        <w:rPr>
          <w:rFonts w:ascii="Times New Roman" w:eastAsiaTheme="minorEastAsia" w:hAnsi="Times New Roman" w:cs="Times New Roman"/>
          <w:sz w:val="24"/>
          <w:szCs w:val="24"/>
          <w:lang w:val="en-US"/>
        </w:rPr>
        <w:br/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/>
                  </w:rPr>
                  <m:t>*</m:t>
                </m:r>
              </m:sup>
            </m:s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+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h</m:t>
            </m:r>
          </m:e>
        </m:d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-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≤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0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при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ϵ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loc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max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</m:oMath>
      <w:proofErr w:type="gram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.</w:t>
      </w:r>
      <w:proofErr w:type="gramEnd"/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Геометрично </w:t>
      </w: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ТЕОРЕМА 1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(Теорема Ферма) стверджує, що в точці екстремуму диференційованості функції дотична до</w:t>
      </w:r>
      <w:r w:rsidR="003C235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її графіку</w:t>
      </w:r>
      <w:r w:rsidR="003C235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- 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горизонтальна.</w:t>
      </w:r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 xml:space="preserve">ТЕОРЕМА 2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(</w:t>
      </w: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Необхідна умова екстремуму другого порядку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)</w:t>
      </w:r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Нехай функція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d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визначена, неперервна і двічі диференційована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(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)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∈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С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(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)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. Якщо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ϵ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locmin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 - точка локального мінімуму функції, то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'</m:t>
            </m:r>
          </m:sup>
        </m:sSup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=0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, 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''</m:t>
            </m:r>
          </m:sup>
        </m:sSup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≥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0</m:t>
        </m:r>
      </m:oMath>
    </w:p>
    <w:p w:rsidR="00F21B2D" w:rsidRPr="0001392D" w:rsidRDefault="00F21B2D" w:rsidP="003137FB">
      <w:pPr>
        <w:pStyle w:val="a6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Якщо 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ϵ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loc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max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– точка локального максимуму</w:t>
      </w:r>
      <w:r w:rsidR="003137FB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="003137FB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функції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, то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'</m:t>
            </m:r>
          </m:sup>
        </m:sSup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=0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;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''</m:t>
            </m:r>
          </m:sup>
        </m:sSup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≤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0</m:t>
        </m:r>
      </m:oMath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lastRenderedPageBreak/>
        <w:t>ТЕОРЕМА 3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(Достатні умови екстремуму)</w:t>
      </w:r>
    </w:p>
    <w:p w:rsidR="00A873BD" w:rsidRDefault="00F21B2D" w:rsidP="00A873BD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Нехай функція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(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)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∈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С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(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)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 двічі диференційована</w:t>
      </w:r>
      <w:r w:rsidR="00A873B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. </w:t>
      </w:r>
    </w:p>
    <w:p w:rsidR="00F21B2D" w:rsidRPr="0001392D" w:rsidRDefault="00F21B2D" w:rsidP="003137FB">
      <w:pPr>
        <w:pStyle w:val="a6"/>
        <w:numPr>
          <w:ilvl w:val="0"/>
          <w:numId w:val="1"/>
        </w:numPr>
        <w:tabs>
          <w:tab w:val="left" w:pos="284"/>
        </w:tabs>
        <w:ind w:left="709" w:hanging="11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Якщо в точці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виконуються умови  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'</m:t>
            </m:r>
          </m:sup>
        </m:sSup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=0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;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''</m:t>
            </m:r>
          </m:sup>
        </m:sSup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&gt;0,  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т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о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ϵ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locmin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 - точка локального мінімуму функції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d>
      </m:oMath>
    </w:p>
    <w:p w:rsidR="00F21B2D" w:rsidRPr="00A873BD" w:rsidRDefault="00F21B2D" w:rsidP="003137FB">
      <w:pPr>
        <w:pStyle w:val="a6"/>
        <w:numPr>
          <w:ilvl w:val="0"/>
          <w:numId w:val="1"/>
        </w:numPr>
        <w:tabs>
          <w:tab w:val="left" w:pos="284"/>
        </w:tabs>
        <w:ind w:left="709" w:hanging="11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A873B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Якщо в точці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</m:oMath>
      <w:r w:rsidRPr="00A873B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виконуються умови </w:t>
      </w:r>
      <w:r w:rsidR="00A873BD" w:rsidRPr="00A873B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'</m:t>
            </m:r>
          </m:sup>
        </m:sSup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=0</m:t>
        </m:r>
      </m:oMath>
      <w:r w:rsidRPr="00A873B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;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''</m:t>
            </m:r>
          </m:sup>
        </m:sSup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&lt;0, </m:t>
        </m:r>
      </m:oMath>
      <w:r w:rsidR="00A873BD">
        <w:rPr>
          <w:rFonts w:ascii="Times New Roman" w:eastAsiaTheme="minorEastAsia" w:hAnsi="Times New Roman" w:cs="Times New Roman"/>
          <w:sz w:val="24"/>
          <w:szCs w:val="24"/>
          <w:lang w:val="uk-UA"/>
        </w:rPr>
        <w:t>т</w:t>
      </w:r>
      <w:r w:rsidRPr="00A873B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о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ϵ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loc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max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</m:oMath>
      <w:r w:rsidRPr="00A873B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– точка локального максимуму функції</w:t>
      </w:r>
    </w:p>
    <w:p w:rsidR="00A873BD" w:rsidRDefault="00A873B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</w:pPr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ДОВЕДЕННЯ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(для мінімуму)</w:t>
      </w:r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По формулі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Тейлора</w:t>
      </w:r>
      <w:proofErr w:type="spellEnd"/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/>
                  </w:rPr>
                  <m:t>*</m:t>
                </m:r>
              </m:sup>
            </m:s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+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h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+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'</m:t>
            </m:r>
          </m:sup>
        </m:sSup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/>
                  </w:rPr>
                  <m:t>*</m:t>
                </m:r>
              </m:sup>
            </m:sSup>
          </m:e>
        </m:d>
        <m:r>
          <w:rPr>
            <w:rFonts w:ascii="Times New Roman" w:eastAsiaTheme="minorEastAsia" w:hAnsi="Cambria Math" w:cs="Times New Roman"/>
            <w:sz w:val="24"/>
            <w:szCs w:val="24"/>
            <w:lang w:val="uk-UA"/>
          </w:rPr>
          <m:t>h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+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den>
        </m:f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''</m:t>
            </m:r>
          </m:sup>
        </m:sSup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/>
                  </w:rPr>
                  <m:t>*</m:t>
                </m:r>
              </m:sup>
            </m:sSup>
          </m:e>
        </m:d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h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+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r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h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,      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r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h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=0(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h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)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НЕОБХІДНІСТЬ</w:t>
      </w:r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Нехай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ϵ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locmin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</m:oMath>
      <w:r w:rsidR="003137FB">
        <w:rPr>
          <w:rFonts w:ascii="Times New Roman" w:eastAsiaTheme="minorEastAsia" w:hAnsi="Times New Roman" w:cs="Times New Roman"/>
          <w:sz w:val="24"/>
          <w:szCs w:val="24"/>
          <w:lang w:val="uk-UA"/>
        </w:rPr>
        <w:t>, тоді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, по-перше, за необхідною умовою екстремуму 1-го порядку для функції однієї змінної (теорема Ферма)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'</m:t>
            </m:r>
          </m:sup>
        </m:sSup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=0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, по-друге,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/>
                  </w:rPr>
                  <m:t>*</m:t>
                </m:r>
              </m:sup>
            </m:s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+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h</m:t>
            </m:r>
          </m:e>
        </m:d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-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≥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0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, при достатньо малих h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(</w:t>
      </w:r>
      <w:r w:rsidR="00A873BD">
        <w:rPr>
          <w:rFonts w:ascii="Times New Roman" w:eastAsiaTheme="minorEastAsia" w:hAnsi="Times New Roman" w:cs="Times New Roman"/>
          <w:sz w:val="24"/>
          <w:szCs w:val="24"/>
          <w:lang w:val="uk-UA"/>
        </w:rPr>
        <w:t>по о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значенню) </w:t>
      </w:r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Тому за формулою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Тейлора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uk-UA"/>
            </w:rPr>
            <m:t>f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x</m:t>
                  </m:r>
                </m:e>
                <m:sup>
                  <m:r>
                    <w:rPr>
                      <w:rFonts w:ascii="Times New Roman" w:eastAsiaTheme="minorEastAsia" w:hAnsi="Cambria Math" w:cs="Times New Roman"/>
                      <w:sz w:val="24"/>
                      <w:szCs w:val="24"/>
                      <w:lang w:val="uk-UA"/>
                    </w:rPr>
                    <m:t>*</m:t>
                  </m:r>
                </m:sup>
              </m:s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+</m:t>
              </m:r>
              <m:r>
                <w:rPr>
                  <w:rFonts w:ascii="Times New Roman" w:eastAsiaTheme="minorEastAsia" w:hAnsi="Cambria Math" w:cs="Times New Roman"/>
                  <w:sz w:val="24"/>
                  <w:szCs w:val="24"/>
                  <w:lang w:val="uk-UA"/>
                </w:rPr>
                <m:t>h</m:t>
              </m:r>
            </m:e>
          </m:d>
          <m:r>
            <w:rPr>
              <w:rFonts w:ascii="Times New Roman" w:eastAsiaTheme="minorEastAsia" w:hAnsi="Times New Roman" w:cs="Times New Roman"/>
              <w:sz w:val="24"/>
              <w:szCs w:val="24"/>
              <w:lang w:val="uk-UA"/>
            </w:rPr>
            <m:t>-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uk-UA"/>
            </w:rPr>
            <m:t>f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x</m:t>
                  </m:r>
                </m:e>
                <m:sup>
                  <m:r>
                    <w:rPr>
                      <w:rFonts w:ascii="Times New Roman" w:eastAsiaTheme="minorEastAsia" w:hAnsi="Cambria Math" w:cs="Times New Roman"/>
                      <w:sz w:val="24"/>
                      <w:szCs w:val="24"/>
                      <w:lang w:val="uk-UA"/>
                    </w:rPr>
                    <m:t>*</m:t>
                  </m:r>
                </m:sup>
              </m:sSup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fPr>
            <m:num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1</m:t>
              </m:r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2</m:t>
              </m:r>
            </m:den>
          </m:f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f</m:t>
              </m:r>
            </m:e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''</m:t>
              </m:r>
            </m:sup>
          </m:sSup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x</m:t>
                  </m:r>
                </m:e>
                <m:sup>
                  <m:r>
                    <w:rPr>
                      <w:rFonts w:ascii="Times New Roman" w:eastAsiaTheme="minorEastAsia" w:hAnsi="Cambria Math" w:cs="Times New Roman"/>
                      <w:sz w:val="24"/>
                      <w:szCs w:val="24"/>
                      <w:lang w:val="uk-UA"/>
                    </w:rPr>
                    <m:t>*</m:t>
                  </m:r>
                </m:sup>
              </m:sSup>
            </m:e>
          </m:d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sSupPr>
            <m:e>
              <m:r>
                <w:rPr>
                  <w:rFonts w:ascii="Times New Roman" w:eastAsiaTheme="minorEastAsia" w:hAnsi="Cambria Math" w:cs="Times New Roman"/>
                  <w:sz w:val="24"/>
                  <w:szCs w:val="24"/>
                  <w:lang w:val="uk-UA"/>
                </w:rPr>
                <m:t>h</m:t>
              </m:r>
            </m:e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2</m:t>
              </m:r>
            </m:sup>
          </m:sSup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+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uk-UA"/>
            </w:rPr>
            <m:t>r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dPr>
            <m:e>
              <m:r>
                <w:rPr>
                  <w:rFonts w:ascii="Times New Roman" w:eastAsiaTheme="minorEastAsia" w:hAnsi="Cambria Math" w:cs="Times New Roman"/>
                  <w:sz w:val="24"/>
                  <w:szCs w:val="24"/>
                  <w:lang w:val="uk-UA"/>
                </w:rPr>
                <m:t>h</m:t>
              </m:r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 xml:space="preserve">,     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uk-UA"/>
            </w:rPr>
            <m:t>r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dPr>
            <m:e>
              <m:r>
                <w:rPr>
                  <w:rFonts w:ascii="Times New Roman" w:eastAsiaTheme="minorEastAsia" w:hAnsi="Cambria Math" w:cs="Times New Roman"/>
                  <w:sz w:val="24"/>
                  <w:szCs w:val="24"/>
                  <w:lang w:val="uk-UA"/>
                </w:rPr>
                <m:t>h</m:t>
              </m:r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=0(</m:t>
          </m:r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sSupPr>
            <m:e>
              <m:r>
                <w:rPr>
                  <w:rFonts w:ascii="Times New Roman" w:eastAsiaTheme="minorEastAsia" w:hAnsi="Cambria Math" w:cs="Times New Roman"/>
                  <w:sz w:val="24"/>
                  <w:szCs w:val="24"/>
                  <w:lang w:val="uk-UA"/>
                </w:rPr>
                <m:t>h</m:t>
              </m:r>
            </m:e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2</m:t>
              </m:r>
            </m:sup>
          </m:sSup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)</m:t>
          </m:r>
        </m:oMath>
      </m:oMathPara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При малих h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Розділимо обидві частини останньої нерівності на h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і направимо h до нуля.</w:t>
      </w:r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Так як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r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(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h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)</m:t>
            </m:r>
          </m:num>
          <m:den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h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→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0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,то о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тримаємо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що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''</m:t>
            </m:r>
          </m:sup>
        </m:sSup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≥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0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.</w:t>
      </w:r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 xml:space="preserve">ДОСТАТНІСТЬ </w:t>
      </w:r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Нехай 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'</m:t>
            </m:r>
          </m:sup>
        </m:sSup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=0</m:t>
        </m:r>
      </m:oMath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,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''</m:t>
            </m:r>
          </m:sup>
        </m:sSup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&gt;0</m:t>
        </m:r>
      </m:oMath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 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тоді за формулою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Тейлора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в силу умови</w:t>
      </w:r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r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h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=0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/>
                  </w:rPr>
                  <m:t>h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uk-UA"/>
                  </w:rPr>
                  <m:t>2</m:t>
                </m:r>
              </m:sup>
            </m:sSup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↔</m:t>
        </m:r>
        <m:d>
          <m:dPr>
            <m:begChr m:val="|"/>
            <m:endChr m:val="|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r</m:t>
            </m:r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dPr>
              <m:e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/>
                  </w:rPr>
                  <m:t>h</m:t>
                </m:r>
              </m:e>
            </m:d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≤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ε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h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⇒r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h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≥-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ε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h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p>
        </m:sSup>
      </m:oMath>
      <w:r w:rsidR="003137FB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для будь-якого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ε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&gt;0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при достатньо малих h</w:t>
      </w:r>
      <w:r w:rsidRPr="0001392D">
        <w:rPr>
          <w:rFonts w:ascii="Times New Roman" w:hAnsi="Times New Roman" w:cs="Times New Roman"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маємо</w:t>
      </w:r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uk-UA"/>
            </w:rPr>
            <m:t>f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x</m:t>
                  </m:r>
                </m:e>
                <m:sup>
                  <m:r>
                    <w:rPr>
                      <w:rFonts w:ascii="Times New Roman" w:eastAsiaTheme="minorEastAsia" w:hAnsi="Cambria Math" w:cs="Times New Roman"/>
                      <w:sz w:val="24"/>
                      <w:szCs w:val="24"/>
                      <w:lang w:val="uk-UA"/>
                    </w:rPr>
                    <m:t>*</m:t>
                  </m:r>
                </m:sup>
              </m:s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+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h</m:t>
              </m:r>
            </m:e>
          </m:d>
          <m:r>
            <w:rPr>
              <w:rFonts w:ascii="Times New Roman" w:eastAsiaTheme="minorEastAsia" w:hAnsi="Times New Roman" w:cs="Times New Roman"/>
              <w:sz w:val="24"/>
              <w:szCs w:val="24"/>
              <w:lang w:val="uk-UA"/>
            </w:rPr>
            <m:t>-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uk-UA"/>
            </w:rPr>
            <m:t>f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x</m:t>
                  </m:r>
                </m:e>
                <m:sup>
                  <m:r>
                    <w:rPr>
                      <w:rFonts w:ascii="Times New Roman" w:eastAsiaTheme="minorEastAsia" w:hAnsi="Cambria Math" w:cs="Times New Roman"/>
                      <w:sz w:val="24"/>
                      <w:szCs w:val="24"/>
                      <w:lang w:val="uk-UA"/>
                    </w:rPr>
                    <m:t>*</m:t>
                  </m:r>
                </m:sup>
              </m:sSup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fPr>
            <m:num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1</m:t>
              </m:r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2</m:t>
              </m:r>
            </m:den>
          </m:f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f</m:t>
              </m:r>
            </m:e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''</m:t>
              </m:r>
            </m:sup>
          </m:sSup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Times New Roman" w:eastAsiaTheme="minorEastAsia" w:hAnsi="Cambria Math" w:cs="Times New Roman"/>
                      <w:sz w:val="24"/>
                      <w:szCs w:val="24"/>
                      <w:lang w:val="en-US"/>
                    </w:rPr>
                    <m:t>*</m:t>
                  </m:r>
                </m:sup>
              </m:sSup>
            </m:e>
          </m:d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Times New Roman" w:eastAsiaTheme="minorEastAsia" w:hAnsi="Cambria Math" w:cs="Times New Roman"/>
                  <w:sz w:val="24"/>
                  <w:szCs w:val="24"/>
                  <w:lang w:val="en-US"/>
                </w:rPr>
                <m:t>h</m:t>
              </m:r>
            </m:e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+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r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Times New Roman" w:eastAsiaTheme="minorEastAsia" w:hAnsi="Cambria Math" w:cs="Times New Roman"/>
                  <w:sz w:val="24"/>
                  <w:szCs w:val="24"/>
                  <w:lang w:val="en-US"/>
                </w:rPr>
                <m:t>h</m:t>
              </m:r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≥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(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f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''</m:t>
                  </m:r>
                </m:sup>
              </m:sSup>
              <m:d>
                <m:d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Times New Roman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*</m:t>
                      </m:r>
                    </m:sup>
                  </m:sSup>
                </m:e>
              </m:d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2</m:t>
              </m:r>
            </m:den>
          </m:f>
          <m:r>
            <w:rPr>
              <w:rFonts w:ascii="Times New Roman" w:eastAsiaTheme="minorEastAsia" w:hAnsi="Times New Roman" w:cs="Times New Roman"/>
              <w:sz w:val="24"/>
              <w:szCs w:val="24"/>
              <w:lang w:val="en-US"/>
            </w:rPr>
            <m:t>-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ε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)</m:t>
          </m:r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Times New Roman" w:eastAsiaTheme="minorEastAsia" w:hAnsi="Cambria Math" w:cs="Times New Roman"/>
                  <w:sz w:val="24"/>
                  <w:szCs w:val="24"/>
                  <w:lang w:val="en-US"/>
                </w:rPr>
                <m:t>h</m:t>
              </m:r>
            </m:e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≥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0</m:t>
          </m:r>
        </m:oMath>
      </m:oMathPara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Якщо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ε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≤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f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''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uk-UA"/>
                  </w:rPr>
                  <m:t>(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/>
                  </w:rPr>
                  <m:t>*</m:t>
                </m:r>
              </m:sup>
            </m:s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)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den>
        </m:f>
      </m:oMath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Таким чином,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ϵ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locmin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</m:oMath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Для локального максимуму нерівності мають протилежний вид:</w:t>
      </w:r>
    </w:p>
    <w:p w:rsidR="00F21B2D" w:rsidRPr="0001392D" w:rsidRDefault="007D1F41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''</m:t>
            </m:r>
          </m:sup>
        </m:sSup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≤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0</m:t>
        </m:r>
      </m:oMath>
      <w:r w:rsidR="00F21B2D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і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''</m:t>
            </m:r>
          </m:sup>
        </m:sSup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&lt;0</m:t>
        </m:r>
      </m:oMath>
      <w:r w:rsidR="003137FB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="00F21B2D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відповідно</w:t>
      </w:r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ТЕОРЕМА 4</w:t>
      </w:r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Нехай функція </w:t>
      </w:r>
      <w:r w:rsidRPr="00DC1B80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(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)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∈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c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m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(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)</m:t>
        </m:r>
      </m:oMath>
      <w:r w:rsidRPr="00DC1B80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m</w:t>
      </w:r>
      <w:proofErr w:type="spellStart"/>
      <w:r w:rsidRPr="00DC1B80">
        <w:rPr>
          <w:rFonts w:ascii="Times New Roman" w:eastAsiaTheme="minorEastAsia" w:hAnsi="Times New Roman" w:cs="Times New Roman"/>
          <w:sz w:val="24"/>
          <w:szCs w:val="24"/>
          <w:lang w:val="uk-UA"/>
        </w:rPr>
        <w:t>-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раз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диференційована в точці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</m:oMath>
      <w:r w:rsidR="003137FB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, то точка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ϵ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locmin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(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max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) 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</m:oMath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 – 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точка локального мінімуму(максимуму) функції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d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тоді і тільки тоді</w:t>
      </w:r>
      <w:r w:rsidR="00B0327D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,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="007B3445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коли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m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-парне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="007B3445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і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m-порядок  першої</w:t>
      </w:r>
      <w:r w:rsidR="00B0327D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похідної</w:t>
      </w:r>
      <w:r w:rsidR="007B3445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, що не перетворює в нуль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похід</w:t>
      </w:r>
      <w:r w:rsidR="007B3445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ну в цій точці.</w:t>
      </w:r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Якщо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m</m:t>
                </m:r>
              </m:e>
            </m:d>
          </m:sup>
        </m:sSup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(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)&gt;0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то в точці 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ϵ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locmin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</m:oMath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Якщо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m</m:t>
                </m:r>
              </m:e>
            </m:d>
          </m:sup>
        </m:sSup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(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)&lt;0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то в точці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ϵ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loc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max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</m:oMath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Якщо </w:t>
      </w:r>
      <w:r w:rsidR="008D00FD">
        <w:rPr>
          <w:rFonts w:ascii="Times New Roman" w:eastAsiaTheme="minorEastAsia" w:hAnsi="Times New Roman" w:cs="Times New Roman"/>
          <w:sz w:val="24"/>
          <w:szCs w:val="24"/>
          <w:lang w:val="en-US"/>
        </w:rPr>
        <w:t>m</w:t>
      </w:r>
      <w:r w:rsidR="008D00FD" w:rsidRPr="008D00FD">
        <w:rPr>
          <w:rFonts w:ascii="Times New Roman" w:eastAsiaTheme="minorEastAsia" w:hAnsi="Times New Roman" w:cs="Times New Roman"/>
          <w:sz w:val="24"/>
          <w:szCs w:val="24"/>
        </w:rPr>
        <w:t xml:space="preserve"> -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число не непарне, то в точці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екстремуму немає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ДОВЕДЕННЯ</w:t>
      </w:r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Нехай для визначеності 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ϵ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locmin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по формулі Тейлора</w:t>
      </w:r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uk-UA"/>
            </w:rPr>
            <m:t>f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x</m:t>
                  </m:r>
                </m:e>
                <m:sup>
                  <m:r>
                    <w:rPr>
                      <w:rFonts w:ascii="Times New Roman" w:eastAsiaTheme="minorEastAsia" w:hAnsi="Cambria Math" w:cs="Times New Roman"/>
                      <w:sz w:val="24"/>
                      <w:szCs w:val="24"/>
                      <w:lang w:val="uk-UA"/>
                    </w:rPr>
                    <m:t>*</m:t>
                  </m:r>
                </m:sup>
              </m:s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+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h</m:t>
              </m:r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uk-UA"/>
            </w:rPr>
            <m:t>f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x</m:t>
                  </m:r>
                </m:e>
                <m:sup>
                  <m:r>
                    <w:rPr>
                      <w:rFonts w:ascii="Times New Roman" w:eastAsiaTheme="minorEastAsia" w:hAnsi="Cambria Math" w:cs="Times New Roman"/>
                      <w:sz w:val="24"/>
                      <w:szCs w:val="24"/>
                      <w:lang w:val="uk-UA"/>
                    </w:rPr>
                    <m:t>*</m:t>
                  </m:r>
                </m:sup>
              </m:sSup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+</m:t>
          </m:r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f</m:t>
              </m:r>
            </m:e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'</m:t>
              </m:r>
            </m:sup>
          </m:sSup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x</m:t>
                  </m:r>
                </m:e>
                <m:sup>
                  <m:r>
                    <w:rPr>
                      <w:rFonts w:ascii="Times New Roman" w:eastAsiaTheme="minorEastAsia" w:hAnsi="Cambria Math" w:cs="Times New Roman"/>
                      <w:sz w:val="24"/>
                      <w:szCs w:val="24"/>
                      <w:lang w:val="uk-UA"/>
                    </w:rPr>
                    <m:t>*</m:t>
                  </m:r>
                </m:sup>
              </m:sSup>
            </m:e>
          </m:d>
          <m:r>
            <w:rPr>
              <w:rFonts w:ascii="Times New Roman" w:eastAsiaTheme="minorEastAsia" w:hAnsi="Cambria Math" w:cs="Times New Roman"/>
              <w:sz w:val="24"/>
              <w:szCs w:val="24"/>
              <w:lang w:val="uk-UA"/>
            </w:rPr>
            <m:t>h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+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fPr>
            <m:num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1</m:t>
              </m:r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2</m:t>
              </m:r>
            </m:den>
          </m:f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f</m:t>
              </m:r>
            </m:e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''</m:t>
              </m:r>
            </m:sup>
          </m:sSup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x</m:t>
                  </m:r>
                </m:e>
                <m:sup>
                  <m:r>
                    <w:rPr>
                      <w:rFonts w:ascii="Times New Roman" w:eastAsiaTheme="minorEastAsia" w:hAnsi="Cambria Math" w:cs="Times New Roman"/>
                      <w:sz w:val="24"/>
                      <w:szCs w:val="24"/>
                      <w:lang w:val="uk-UA"/>
                    </w:rPr>
                    <m:t>*</m:t>
                  </m:r>
                </m:sup>
              </m:sSup>
            </m:e>
          </m:d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sSupPr>
            <m:e>
              <m:r>
                <w:rPr>
                  <w:rFonts w:ascii="Times New Roman" w:eastAsiaTheme="minorEastAsia" w:hAnsi="Cambria Math" w:cs="Times New Roman"/>
                  <w:sz w:val="24"/>
                  <w:szCs w:val="24"/>
                  <w:lang w:val="uk-UA"/>
                </w:rPr>
                <m:t>h</m:t>
              </m:r>
            </m:e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2</m:t>
              </m:r>
            </m:sup>
          </m:sSup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+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…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+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fPr>
            <m:num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m</m:t>
              </m:r>
            </m:den>
          </m:f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f</m:t>
              </m:r>
            </m:e>
            <m:sup>
              <m:d>
                <m:d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uk-UA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m</m:t>
                  </m:r>
                </m:e>
              </m:d>
            </m:sup>
          </m:sSup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x</m:t>
                  </m:r>
                </m:e>
                <m:sup>
                  <m:r>
                    <w:rPr>
                      <w:rFonts w:ascii="Times New Roman" w:eastAsiaTheme="minorEastAsia" w:hAnsi="Cambria Math" w:cs="Times New Roman"/>
                      <w:sz w:val="24"/>
                      <w:szCs w:val="24"/>
                      <w:lang w:val="uk-UA"/>
                    </w:rPr>
                    <m:t>*</m:t>
                  </m:r>
                </m:sup>
              </m:sSup>
            </m:e>
          </m:d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sSupPr>
            <m:e>
              <m:r>
                <w:rPr>
                  <w:rFonts w:ascii="Times New Roman" w:eastAsiaTheme="minorEastAsia" w:hAnsi="Cambria Math" w:cs="Times New Roman"/>
                  <w:sz w:val="24"/>
                  <w:szCs w:val="24"/>
                  <w:lang w:val="uk-UA"/>
                </w:rPr>
                <m:t>h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m</m:t>
              </m:r>
            </m:sup>
          </m:sSup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+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uk-UA"/>
            </w:rPr>
            <m:t>r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(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uk-UA"/>
            </w:rPr>
            <m:t>h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)</m:t>
          </m:r>
        </m:oMath>
      </m:oMathPara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 xml:space="preserve">    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uk-UA"/>
            </w:rPr>
            <m:t>r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dPr>
            <m:e>
              <m:r>
                <w:rPr>
                  <w:rFonts w:ascii="Times New Roman" w:eastAsiaTheme="minorEastAsia" w:hAnsi="Cambria Math" w:cs="Times New Roman"/>
                  <w:sz w:val="24"/>
                  <w:szCs w:val="24"/>
                  <w:lang w:val="uk-UA"/>
                </w:rPr>
                <m:t>h</m:t>
              </m:r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=0(</m:t>
          </m:r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sSupPr>
            <m:e>
              <m:r>
                <w:rPr>
                  <w:rFonts w:ascii="Times New Roman" w:eastAsiaTheme="minorEastAsia" w:hAnsi="Cambria Math" w:cs="Times New Roman"/>
                  <w:sz w:val="24"/>
                  <w:szCs w:val="24"/>
                  <w:lang w:val="uk-UA"/>
                </w:rPr>
                <m:t>h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m</m:t>
              </m:r>
            </m:sup>
          </m:sSup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)</m:t>
          </m:r>
        </m:oMath>
      </m:oMathPara>
    </w:p>
    <w:p w:rsidR="00F21B2D" w:rsidRPr="00DC1B80" w:rsidRDefault="007D1F41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m:oMathPara>
        <m:oMath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  <m:d>
                    <m:d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Times New Roman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h</m:t>
                      </m:r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Times New Roman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h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m</m:t>
                      </m:r>
                    </m:sup>
                  </m:sSup>
                </m:den>
              </m:f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→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 xml:space="preserve">0, 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при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 xml:space="preserve"> 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h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→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0</m:t>
              </m:r>
            </m:e>
          </m:d>
        </m:oMath>
      </m:oMathPara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НЕОБХІДНІСТЬ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при m=1 виходить із теореми Ферма. Нехай далі m&gt;1</w:t>
      </w:r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Тоді  або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'</m:t>
            </m:r>
          </m:sup>
        </m:sSup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=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…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m</m:t>
                </m:r>
              </m:e>
            </m:d>
          </m:sup>
        </m:sSup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=0</m:t>
        </m:r>
      </m:oMath>
    </w:p>
    <w:p w:rsidR="00F21B2D" w:rsidRPr="0001392D" w:rsidRDefault="00F21B2D" w:rsidP="00DC1B80">
      <w:pPr>
        <w:pStyle w:val="a6"/>
        <w:ind w:left="707" w:firstLine="569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або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'</m:t>
            </m:r>
          </m:sup>
        </m:sSup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=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…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l</m:t>
                </m:r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  <w:lang w:val="uk-UA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</m:t>
                </m: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e>
            </m:d>
          </m:sup>
        </m:sSup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=0; 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l</m:t>
                </m:r>
              </m:e>
            </m:d>
          </m:sup>
        </m:sSup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≠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0;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l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≤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m</m:t>
        </m:r>
      </m:oMath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lastRenderedPageBreak/>
        <w:t xml:space="preserve">таким чином </w:t>
      </w:r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uk-UA"/>
            </w:rPr>
            <m:t>f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x</m:t>
                  </m:r>
                </m:e>
                <m:sup>
                  <m:r>
                    <w:rPr>
                      <w:rFonts w:ascii="Times New Roman" w:eastAsiaTheme="minorEastAsia" w:hAnsi="Cambria Math" w:cs="Times New Roman"/>
                      <w:sz w:val="24"/>
                      <w:szCs w:val="24"/>
                      <w:lang w:val="uk-UA"/>
                    </w:rPr>
                    <m:t>*</m:t>
                  </m:r>
                </m:sup>
              </m:s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+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h</m:t>
              </m:r>
            </m:e>
          </m:d>
          <m:r>
            <w:rPr>
              <w:rFonts w:ascii="Times New Roman" w:eastAsiaTheme="minorEastAsia" w:hAnsi="Times New Roman" w:cs="Times New Roman"/>
              <w:sz w:val="24"/>
              <w:szCs w:val="24"/>
              <w:lang w:val="uk-UA"/>
            </w:rPr>
            <m:t>-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uk-UA"/>
            </w:rPr>
            <m:t>f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x</m:t>
                  </m:r>
                </m:e>
                <m:sup>
                  <m:r>
                    <w:rPr>
                      <w:rFonts w:ascii="Times New Roman" w:eastAsiaTheme="minorEastAsia" w:hAnsi="Cambria Math" w:cs="Times New Roman"/>
                      <w:sz w:val="24"/>
                      <w:szCs w:val="24"/>
                      <w:lang w:val="uk-UA"/>
                    </w:rPr>
                    <m:t>*</m:t>
                  </m:r>
                </m:sup>
              </m:sSup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naryPr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k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=1</m:t>
              </m:r>
            </m:sub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m</m:t>
              </m:r>
            </m:sup>
            <m:e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uk-UA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uk-UA"/>
                        </w:rPr>
                        <m:t>f</m:t>
                      </m:r>
                    </m:e>
                    <m:sup>
                      <m:d>
                        <m:d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  <w:lang w:val="uk-UA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uk-UA"/>
                            </w:rPr>
                            <m:t>k</m:t>
                          </m:r>
                        </m:e>
                      </m:d>
                    </m:sup>
                  </m:s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uk-UA"/>
                    </w:rPr>
                    <m:t>(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  <m:sup>
                      <m:r>
                        <w:rPr>
                          <w:rFonts w:ascii="Times New Roman" w:eastAsiaTheme="minorEastAsia" w:hAnsi="Cambria Math" w:cs="Times New Roman"/>
                          <w:sz w:val="24"/>
                          <w:szCs w:val="24"/>
                          <w:lang w:val="uk-UA"/>
                        </w:rPr>
                        <m:t>*</m:t>
                      </m:r>
                    </m:sup>
                  </m:s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uk-UA"/>
                    </w:rPr>
                    <m:t>)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k</m:t>
                  </m:r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uk-UA"/>
                    </w:rPr>
                    <m:t>!</m:t>
                  </m:r>
                </m:den>
              </m:f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uk-UA"/>
                    </w:rPr>
                  </m:ctrlPr>
                </m:sSupPr>
                <m:e>
                  <m:r>
                    <w:rPr>
                      <w:rFonts w:ascii="Times New Roman" w:eastAsiaTheme="minorEastAsia" w:hAnsi="Cambria Math" w:cs="Times New Roman"/>
                      <w:sz w:val="24"/>
                      <w:szCs w:val="24"/>
                      <w:lang w:val="uk-UA"/>
                    </w:rPr>
                    <m:t>h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k</m:t>
                  </m:r>
                </m:sup>
              </m:sSup>
            </m:e>
          </m:nary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+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uk-UA"/>
            </w:rPr>
            <m:t>r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dPr>
            <m:e>
              <m:r>
                <w:rPr>
                  <w:rFonts w:ascii="Times New Roman" w:eastAsiaTheme="minorEastAsia" w:hAnsi="Cambria Math" w:cs="Times New Roman"/>
                  <w:sz w:val="24"/>
                  <w:szCs w:val="24"/>
                  <w:lang w:val="uk-UA"/>
                </w:rPr>
                <m:t>h</m:t>
              </m:r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f</m:t>
                  </m:r>
                </m:e>
                <m:sup>
                  <m:d>
                    <m:d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dPr>
                    <m:e>
                      <m:r>
                        <m:rPr>
                          <m:scr m:val="script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uk-UA"/>
                        </w:rPr>
                        <m:t>l</m:t>
                      </m:r>
                    </m:e>
                  </m:d>
                </m:sup>
              </m:s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(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x</m:t>
                  </m:r>
                </m:e>
                <m:sup>
                  <m:r>
                    <w:rPr>
                      <w:rFonts w:ascii="Times New Roman" w:eastAsiaTheme="minorEastAsia" w:hAnsi="Cambria Math" w:cs="Times New Roman"/>
                      <w:sz w:val="24"/>
                      <w:szCs w:val="24"/>
                      <w:lang w:val="uk-UA"/>
                    </w:rPr>
                    <m:t>*</m:t>
                  </m:r>
                </m:sup>
              </m:s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)</m:t>
              </m:r>
            </m:num>
            <m:den>
              <m:r>
                <m:rPr>
                  <m:scr m:val="script"/>
                </m:rP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l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!</m:t>
              </m:r>
            </m:den>
          </m:f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sSupPr>
            <m:e>
              <m:r>
                <w:rPr>
                  <w:rFonts w:ascii="Times New Roman" w:eastAsiaTheme="minorEastAsia" w:hAnsi="Cambria Math" w:cs="Times New Roman"/>
                  <w:sz w:val="24"/>
                  <w:szCs w:val="24"/>
                  <w:lang w:val="uk-UA"/>
                </w:rPr>
                <m:t>h</m:t>
              </m:r>
            </m:e>
            <m:sup>
              <m:r>
                <m:rPr>
                  <m:scr m:val="script"/>
                </m:rP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l</m:t>
              </m:r>
            </m:sup>
          </m:sSup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+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r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dPr>
            <m:e>
              <m:r>
                <w:rPr>
                  <w:rFonts w:ascii="Times New Roman" w:eastAsiaTheme="minorEastAsia" w:hAnsi="Cambria Math" w:cs="Times New Roman"/>
                  <w:sz w:val="24"/>
                  <w:szCs w:val="24"/>
                  <w:lang w:val="uk-UA"/>
                </w:rPr>
                <m:t>h</m:t>
              </m:r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,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r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dPr>
            <m:e>
              <m:r>
                <w:rPr>
                  <w:rFonts w:ascii="Times New Roman" w:eastAsiaTheme="minorEastAsia" w:hAnsi="Cambria Math" w:cs="Times New Roman"/>
                  <w:sz w:val="24"/>
                  <w:szCs w:val="24"/>
                  <w:lang w:val="uk-UA"/>
                </w:rPr>
                <m:t>h</m:t>
              </m:r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=0(</m:t>
          </m:r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sSupPr>
            <m:e>
              <m:r>
                <w:rPr>
                  <w:rFonts w:ascii="Times New Roman" w:eastAsiaTheme="minorEastAsia" w:hAnsi="Cambria Math" w:cs="Times New Roman"/>
                  <w:sz w:val="24"/>
                  <w:szCs w:val="24"/>
                  <w:lang w:val="uk-UA"/>
                </w:rPr>
                <m:t>h</m:t>
              </m:r>
            </m:e>
            <m:sup>
              <m:r>
                <m:rPr>
                  <m:scr m:val="script"/>
                </m:rP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l</m:t>
              </m:r>
            </m:sup>
          </m:sSup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)</m:t>
          </m:r>
        </m:oMath>
      </m:oMathPara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Так як </w:t>
      </w:r>
    </w:p>
    <w:p w:rsidR="00F21B2D" w:rsidRPr="0001392D" w:rsidRDefault="007D1F41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ϵ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locmin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</m:oMath>
      <w:r w:rsidR="00F21B2D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, то </w:t>
      </w:r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uk-UA"/>
            </w:rPr>
            <m:t>f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x</m:t>
                  </m:r>
                </m:e>
                <m:sup>
                  <m:r>
                    <w:rPr>
                      <w:rFonts w:ascii="Times New Roman" w:eastAsiaTheme="minorEastAsia" w:hAnsi="Cambria Math" w:cs="Times New Roman"/>
                      <w:sz w:val="24"/>
                      <w:szCs w:val="24"/>
                      <w:lang w:val="uk-UA"/>
                    </w:rPr>
                    <m:t>*</m:t>
                  </m:r>
                </m:sup>
              </m:s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+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h</m:t>
              </m:r>
            </m:e>
          </m:d>
          <m:r>
            <w:rPr>
              <w:rFonts w:ascii="Times New Roman" w:eastAsiaTheme="minorEastAsia" w:hAnsi="Times New Roman" w:cs="Times New Roman"/>
              <w:sz w:val="24"/>
              <w:szCs w:val="24"/>
              <w:lang w:val="uk-UA"/>
            </w:rPr>
            <m:t>-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uk-UA"/>
            </w:rPr>
            <m:t>f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x</m:t>
                  </m:r>
                </m:e>
                <m:sup>
                  <m:r>
                    <w:rPr>
                      <w:rFonts w:ascii="Times New Roman" w:eastAsiaTheme="minorEastAsia" w:hAnsi="Cambria Math" w:cs="Times New Roman"/>
                      <w:sz w:val="24"/>
                      <w:szCs w:val="24"/>
                      <w:lang w:val="uk-UA"/>
                    </w:rPr>
                    <m:t>*</m:t>
                  </m:r>
                </m:sup>
              </m:sSup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f</m:t>
                  </m:r>
                </m:e>
                <m:sup>
                  <m:d>
                    <m:d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dPr>
                    <m:e>
                      <m:r>
                        <m:rPr>
                          <m:scr m:val="script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uk-UA"/>
                        </w:rPr>
                        <m:t>l</m:t>
                      </m:r>
                    </m:e>
                  </m:d>
                </m:sup>
              </m:s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(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x</m:t>
                  </m:r>
                </m:e>
                <m:sup>
                  <m:r>
                    <w:rPr>
                      <w:rFonts w:ascii="Times New Roman" w:eastAsiaTheme="minorEastAsia" w:hAnsi="Cambria Math" w:cs="Times New Roman"/>
                      <w:sz w:val="24"/>
                      <w:szCs w:val="24"/>
                      <w:lang w:val="uk-UA"/>
                    </w:rPr>
                    <m:t>*</m:t>
                  </m:r>
                </m:sup>
              </m:s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)</m:t>
              </m:r>
            </m:num>
            <m:den>
              <m:r>
                <m:rPr>
                  <m:scr m:val="script"/>
                </m:rP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l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!</m:t>
              </m:r>
            </m:den>
          </m:f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sSupPr>
            <m:e>
              <m:r>
                <w:rPr>
                  <w:rFonts w:ascii="Times New Roman" w:eastAsiaTheme="minorEastAsia" w:hAnsi="Cambria Math" w:cs="Times New Roman"/>
                  <w:sz w:val="24"/>
                  <w:szCs w:val="24"/>
                  <w:lang w:val="uk-UA"/>
                </w:rPr>
                <m:t>h</m:t>
              </m:r>
            </m:e>
            <m:sup>
              <m:r>
                <m:rPr>
                  <m:scr m:val="script"/>
                </m:rP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l</m:t>
              </m:r>
            </m:sup>
          </m:sSup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+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r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1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(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uk-UA"/>
            </w:rPr>
            <m:t>h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)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≥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0</m:t>
          </m:r>
        </m:oMath>
      </m:oMathPara>
    </w:p>
    <w:p w:rsidR="00F21B2D" w:rsidRPr="0001392D" w:rsidRDefault="00F21B2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При достатньо малих по модулю h.  Так як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dPr>
              <m:e>
                <m:r>
                  <m:rPr>
                    <m:scr m:val="script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uk-UA"/>
                  </w:rPr>
                  <m:t>l</m:t>
                </m:r>
              </m:e>
            </m:d>
          </m:sup>
        </m:sSup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(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)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≠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0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, то звідси випливає, що </w:t>
      </w:r>
      <m:oMath>
        <m:r>
          <m:rPr>
            <m:scr m:val="script"/>
          </m:rP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l-парне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і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dPr>
              <m:e>
                <m:r>
                  <m:rPr>
                    <m:scr m:val="script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uk-UA"/>
                  </w:rPr>
                  <m:t>l</m:t>
                </m:r>
              </m:e>
            </m:d>
          </m:sup>
        </m:sSup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(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)&gt;0</m:t>
        </m:r>
      </m:oMath>
    </w:p>
    <w:p w:rsidR="00A873BD" w:rsidRPr="00A873BD" w:rsidRDefault="00A873BD" w:rsidP="009554DF">
      <w:pPr>
        <w:pStyle w:val="a6"/>
        <w:ind w:firstLine="709"/>
        <w:jc w:val="both"/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</w:pPr>
    </w:p>
    <w:p w:rsidR="00F21B2D" w:rsidRPr="00003DBE" w:rsidRDefault="00F21B2D" w:rsidP="00A873BD">
      <w:pPr>
        <w:spacing w:after="100" w:afterAutospacing="1"/>
        <w:ind w:firstLine="709"/>
        <w:jc w:val="center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003DBE">
        <w:rPr>
          <w:rFonts w:ascii="Times New Roman" w:hAnsi="Times New Roman" w:cs="Times New Roman"/>
          <w:b/>
          <w:sz w:val="24"/>
          <w:szCs w:val="24"/>
        </w:rPr>
        <w:t xml:space="preserve">Алгоритм </w:t>
      </w:r>
      <w:proofErr w:type="spellStart"/>
      <w:r w:rsidRPr="00003DBE">
        <w:rPr>
          <w:rFonts w:ascii="Times New Roman" w:hAnsi="Times New Roman" w:cs="Times New Roman"/>
          <w:b/>
          <w:sz w:val="24"/>
          <w:szCs w:val="24"/>
        </w:rPr>
        <w:t>розв</w:t>
      </w:r>
      <w:proofErr w:type="spellEnd"/>
      <w:r w:rsidRPr="00003DBE">
        <w:rPr>
          <w:rFonts w:ascii="Times New Roman" w:hAnsi="Times New Roman" w:cs="Times New Roman"/>
          <w:b/>
          <w:sz w:val="24"/>
          <w:szCs w:val="24"/>
        </w:rPr>
        <w:t>’</w:t>
      </w:r>
      <w:proofErr w:type="spellStart"/>
      <w:r w:rsidRPr="00003DBE">
        <w:rPr>
          <w:rFonts w:ascii="Times New Roman" w:hAnsi="Times New Roman" w:cs="Times New Roman"/>
          <w:b/>
          <w:sz w:val="24"/>
          <w:szCs w:val="24"/>
          <w:lang w:val="uk-UA"/>
        </w:rPr>
        <w:t>язування</w:t>
      </w:r>
      <w:proofErr w:type="spellEnd"/>
      <w:r w:rsidRPr="00003DBE">
        <w:rPr>
          <w:rFonts w:ascii="Times New Roman" w:hAnsi="Times New Roman" w:cs="Times New Roman"/>
          <w:b/>
          <w:sz w:val="24"/>
          <w:szCs w:val="24"/>
          <w:lang w:val="uk-UA"/>
        </w:rPr>
        <w:t xml:space="preserve"> задач за допомогою першої похідної</w:t>
      </w:r>
    </w:p>
    <w:p w:rsidR="00F21B2D" w:rsidRPr="0001392D" w:rsidRDefault="00F21B2D" w:rsidP="008D00FD">
      <w:pPr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1392D">
        <w:rPr>
          <w:rFonts w:ascii="Times New Roman" w:hAnsi="Times New Roman" w:cs="Times New Roman"/>
          <w:b/>
          <w:sz w:val="24"/>
          <w:szCs w:val="24"/>
          <w:lang w:val="uk-UA"/>
        </w:rPr>
        <w:t>КРОК 1.</w: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 Знайти  область визначення функції</w:t>
      </w:r>
      <w:r w:rsidRPr="0001392D">
        <w:rPr>
          <w:rFonts w:ascii="Times New Roman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</m:d>
      </m:oMath>
    </w:p>
    <w:p w:rsidR="00F21B2D" w:rsidRPr="0001392D" w:rsidRDefault="00F21B2D" w:rsidP="008D00FD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1392D">
        <w:rPr>
          <w:rFonts w:ascii="Times New Roman" w:hAnsi="Times New Roman" w:cs="Times New Roman"/>
          <w:b/>
          <w:sz w:val="24"/>
          <w:szCs w:val="24"/>
          <w:lang w:val="uk-UA"/>
        </w:rPr>
        <w:t>КРОК 2.</w: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 Знайти похідну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'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</m:d>
      </m:oMath>
    </w:p>
    <w:p w:rsidR="00F21B2D" w:rsidRPr="0001392D" w:rsidRDefault="00F21B2D" w:rsidP="008D00FD">
      <w:pPr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01392D">
        <w:rPr>
          <w:rFonts w:ascii="Times New Roman" w:hAnsi="Times New Roman" w:cs="Times New Roman"/>
          <w:b/>
          <w:sz w:val="24"/>
          <w:szCs w:val="24"/>
          <w:lang w:val="uk-UA"/>
        </w:rPr>
        <w:t>КРОК З.</w: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  Виписати необхідну умову екстремуму</w:t>
      </w:r>
    </w:p>
    <w:p w:rsidR="00F21B2D" w:rsidRPr="0001392D" w:rsidRDefault="00F21B2D" w:rsidP="008D00FD">
      <w:pPr>
        <w:pStyle w:val="ab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hAnsi="Times New Roman" w:cs="Times New Roman"/>
          <w:sz w:val="24"/>
          <w:szCs w:val="24"/>
          <w:lang w:val="uk-UA"/>
        </w:rPr>
        <w:t>а)</w:t>
      </w:r>
      <m:oMath>
        <m:r>
          <w:rPr>
            <w:rFonts w:ascii="Cambria Math" w:hAnsi="Times New Roman" w:cs="Times New Roman"/>
            <w:sz w:val="24"/>
            <w:szCs w:val="24"/>
            <w:lang w:val="uk-UA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f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(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Cambria Math" w:cs="Times New Roman"/>
                <w:sz w:val="24"/>
                <w:szCs w:val="24"/>
              </w:rPr>
              <m:t>*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)=0</m:t>
        </m:r>
      </m:oMath>
    </w:p>
    <w:p w:rsidR="00F21B2D" w:rsidRPr="0001392D" w:rsidRDefault="00F21B2D" w:rsidP="008D00FD">
      <w:pPr>
        <w:pStyle w:val="ab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hAnsi="Times New Roman" w:cs="Times New Roman"/>
          <w:sz w:val="24"/>
          <w:szCs w:val="24"/>
          <w:lang w:val="uk-UA"/>
        </w:rPr>
        <w:t>б)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f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(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Cambria Math" w:cs="Times New Roman"/>
                <w:sz w:val="24"/>
                <w:szCs w:val="24"/>
              </w:rPr>
              <m:t>*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)=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∞</m:t>
        </m:r>
      </m:oMath>
    </w:p>
    <w:p w:rsidR="00F21B2D" w:rsidRPr="0001392D" w:rsidRDefault="00F21B2D" w:rsidP="008D00FD">
      <w:pPr>
        <w:pStyle w:val="ab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hAnsi="Times New Roman" w:cs="Times New Roman"/>
          <w:sz w:val="24"/>
          <w:szCs w:val="24"/>
          <w:lang w:val="uk-UA"/>
        </w:rPr>
        <w:t>в)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  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Times New Roman" w:hAnsi="Cambria Math" w:cs="Times New Roman"/>
                    <w:sz w:val="24"/>
                    <w:szCs w:val="24"/>
                  </w:rPr>
                  <m:t>*</m:t>
                </m:r>
              </m:sup>
            </m:sSup>
          </m:e>
        </m:d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не існує</w:t>
      </w:r>
    </w:p>
    <w:p w:rsidR="00F21B2D" w:rsidRPr="0001392D" w:rsidRDefault="00F21B2D" w:rsidP="008D00FD">
      <w:pPr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Дослідження всіх інших точок відпадає. Точки, які задовольняють умови а) - в) називають </w:t>
      </w:r>
      <w:r w:rsidRPr="008D00FD">
        <w:rPr>
          <w:rFonts w:ascii="Times New Roman" w:hAnsi="Times New Roman" w:cs="Times New Roman"/>
          <w:b/>
          <w:i/>
          <w:sz w:val="24"/>
          <w:szCs w:val="24"/>
          <w:lang w:val="uk-UA"/>
        </w:rPr>
        <w:t>критичними</w: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F21B2D" w:rsidRPr="0001392D" w:rsidRDefault="00F21B2D" w:rsidP="008D00FD">
      <w:pPr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Нехай цими точками будуть точки з </w:t>
      </w:r>
      <w:proofErr w:type="spellStart"/>
      <w:r w:rsidRPr="0001392D">
        <w:rPr>
          <w:rFonts w:ascii="Times New Roman" w:hAnsi="Times New Roman" w:cs="Times New Roman"/>
          <w:sz w:val="24"/>
          <w:szCs w:val="24"/>
          <w:lang w:val="uk-UA"/>
        </w:rPr>
        <w:t>абцисами</w:t>
      </w:r>
      <w:proofErr w:type="spellEnd"/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bSup>
          <m:sSubSup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1</m:t>
            </m:r>
          </m:sub>
          <m:sup>
            <m:r>
              <w:rPr>
                <w:rFonts w:ascii="Times New Roman" w:hAnsi="Cambria Math" w:cs="Times New Roman"/>
                <w:sz w:val="24"/>
                <w:szCs w:val="24"/>
                <w:lang w:val="uk-UA"/>
              </w:rPr>
              <m:t>*</m:t>
            </m:r>
          </m:sup>
        </m:sSubSup>
        <m:r>
          <w:rPr>
            <w:rFonts w:ascii="Cambria Math" w:hAnsi="Times New Roman" w:cs="Times New Roman"/>
            <w:sz w:val="24"/>
            <w:szCs w:val="24"/>
            <w:lang w:val="uk-UA"/>
          </w:rPr>
          <m:t>,</m:t>
        </m:r>
      </m:oMath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  </w:t>
      </w:r>
      <m:oMath>
        <m:sSubSup>
          <m:sSubSup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2</m:t>
            </m:r>
          </m:sub>
          <m:sup>
            <m:r>
              <w:rPr>
                <w:rFonts w:ascii="Times New Roman" w:hAnsi="Cambria Math" w:cs="Times New Roman"/>
                <w:sz w:val="24"/>
                <w:szCs w:val="24"/>
                <w:lang w:val="uk-UA"/>
              </w:rPr>
              <m:t>*</m:t>
            </m:r>
          </m:sup>
        </m:sSubSup>
      </m:oMath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 ,…, </w:t>
      </w:r>
      <m:oMath>
        <m:sSubSup>
          <m:sSubSup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</m:sub>
          <m:sup>
            <m:r>
              <w:rPr>
                <w:rFonts w:ascii="Times New Roman" w:hAnsi="Cambria Math" w:cs="Times New Roman"/>
                <w:sz w:val="24"/>
                <w:szCs w:val="24"/>
                <w:lang w:val="uk-UA"/>
              </w:rPr>
              <m:t>*</m:t>
            </m:r>
          </m:sup>
        </m:sSubSup>
      </m:oMath>
      <w:r w:rsidR="00A873BD">
        <w:rPr>
          <w:rFonts w:ascii="Times New Roman" w:hAnsi="Times New Roman" w:cs="Times New Roman"/>
          <w:sz w:val="24"/>
          <w:szCs w:val="24"/>
          <w:lang w:val="uk-UA"/>
        </w:rPr>
        <w:t>, які знаходяться в інтервалі (</w:t>
      </w:r>
      <w:r w:rsidR="00A873BD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A873BD">
        <w:rPr>
          <w:rFonts w:ascii="Times New Roman" w:hAnsi="Times New Roman" w:cs="Times New Roman"/>
          <w:sz w:val="24"/>
          <w:szCs w:val="24"/>
          <w:lang w:val="uk-UA"/>
        </w:rPr>
        <w:t>,</w:t>
      </w:r>
      <w:r w:rsidR="00A873B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>).</w:t>
      </w:r>
    </w:p>
    <w:p w:rsidR="00F21B2D" w:rsidRPr="0001392D" w:rsidRDefault="00F21B2D" w:rsidP="008D00FD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1392D">
        <w:rPr>
          <w:rFonts w:ascii="Times New Roman" w:hAnsi="Times New Roman" w:cs="Times New Roman"/>
          <w:b/>
          <w:sz w:val="24"/>
          <w:szCs w:val="24"/>
          <w:lang w:val="uk-UA"/>
        </w:rPr>
        <w:t>КРОК 4</w: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>. Всі критичні точки розташувати в порядку зрос</w:t>
      </w:r>
      <w:r w:rsidR="00A873BD">
        <w:rPr>
          <w:rFonts w:ascii="Times New Roman" w:hAnsi="Times New Roman" w:cs="Times New Roman"/>
          <w:sz w:val="24"/>
          <w:szCs w:val="24"/>
          <w:lang w:val="uk-UA"/>
        </w:rPr>
        <w:t xml:space="preserve">тання їх </w:t>
      </w:r>
      <w:proofErr w:type="spellStart"/>
      <w:r w:rsidR="00A873BD">
        <w:rPr>
          <w:rFonts w:ascii="Times New Roman" w:hAnsi="Times New Roman" w:cs="Times New Roman"/>
          <w:sz w:val="24"/>
          <w:szCs w:val="24"/>
          <w:lang w:val="uk-UA"/>
        </w:rPr>
        <w:t>абцис</w:t>
      </w:r>
      <w:proofErr w:type="spellEnd"/>
      <w:r w:rsidR="00A873BD">
        <w:rPr>
          <w:rFonts w:ascii="Times New Roman" w:hAnsi="Times New Roman" w:cs="Times New Roman"/>
          <w:sz w:val="24"/>
          <w:szCs w:val="24"/>
          <w:lang w:val="uk-UA"/>
        </w:rPr>
        <w:t xml:space="preserve"> в інтервалі ( а,</w:t>
      </w:r>
      <w:r w:rsidR="00A873B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>)</w:t>
      </w:r>
      <w:r w:rsidRPr="0001392D">
        <w:rPr>
          <w:rFonts w:ascii="Times New Roman" w:hAnsi="Times New Roman" w:cs="Times New Roman"/>
          <w:sz w:val="24"/>
          <w:szCs w:val="24"/>
        </w:rPr>
        <w:t>.</w:t>
      </w:r>
    </w:p>
    <w:p w:rsidR="00F21B2D" w:rsidRPr="00A873BD" w:rsidRDefault="00F21B2D" w:rsidP="009554DF">
      <w:pPr>
        <w:ind w:firstLine="709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proofErr w:type="gramStart"/>
      <w:r w:rsidRPr="0001392D">
        <w:rPr>
          <w:rFonts w:ascii="Times New Roman" w:hAnsi="Times New Roman" w:cs="Times New Roman"/>
          <w:sz w:val="24"/>
          <w:szCs w:val="24"/>
          <w:lang w:val="en-US"/>
        </w:rPr>
        <w:t>a</w:t>
      </w:r>
      <m:oMath>
        <w:proofErr w:type="gramEnd"/>
        <m:r>
          <w:rPr>
            <w:rFonts w:ascii="Cambria Math" w:hAnsi="Times New Roman" w:cs="Times New Roman"/>
            <w:sz w:val="24"/>
            <w:szCs w:val="24"/>
          </w:rPr>
          <m:t xml:space="preserve"> &lt;</m:t>
        </m:r>
      </m:oMath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bSup>
          <m:sSubSup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1</m:t>
            </m:r>
          </m:sub>
          <m:sup>
            <m:r>
              <w:rPr>
                <w:rFonts w:ascii="Times New Roman" w:hAnsi="Cambria Math" w:cs="Times New Roman"/>
                <w:sz w:val="24"/>
                <w:szCs w:val="24"/>
                <w:lang w:val="uk-UA"/>
              </w:rPr>
              <m:t>*</m:t>
            </m:r>
          </m:sup>
        </m:sSubSup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&lt;</m:t>
        </m:r>
      </m:oMath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  </w:t>
      </w:r>
      <m:oMath>
        <m:sSubSup>
          <m:sSubSup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2</m:t>
            </m:r>
          </m:sub>
          <m:sup>
            <m:r>
              <w:rPr>
                <w:rFonts w:ascii="Times New Roman" w:hAnsi="Cambria Math" w:cs="Times New Roman"/>
                <w:sz w:val="24"/>
                <w:szCs w:val="24"/>
                <w:lang w:val="uk-UA"/>
              </w:rPr>
              <m:t>*</m:t>
            </m:r>
          </m:sup>
        </m:sSubSup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&lt;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  <w:lang w:val="uk-UA"/>
          </w:rPr>
          <m:t>…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&lt;</m:t>
        </m:r>
      </m:oMath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  </w:t>
      </w:r>
      <m:oMath>
        <m:sSubSup>
          <m:sSubSup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</m:sub>
          <m:sup>
            <m:r>
              <w:rPr>
                <w:rFonts w:ascii="Times New Roman" w:hAnsi="Cambria Math" w:cs="Times New Roman"/>
                <w:sz w:val="24"/>
                <w:szCs w:val="24"/>
                <w:lang w:val="uk-UA"/>
              </w:rPr>
              <m:t>*</m:t>
            </m:r>
          </m:sup>
        </m:sSubSup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&lt;</m:t>
        </m:r>
      </m:oMath>
      <w:r w:rsidR="00A873BD">
        <w:rPr>
          <w:rFonts w:ascii="Times New Roman" w:eastAsiaTheme="minorEastAsia" w:hAnsi="Times New Roman" w:cs="Times New Roman"/>
          <w:sz w:val="24"/>
          <w:szCs w:val="24"/>
          <w:lang w:val="en-US"/>
        </w:rPr>
        <w:t>b</w:t>
      </w:r>
    </w:p>
    <w:p w:rsidR="00F21B2D" w:rsidRPr="0001392D" w:rsidRDefault="007D1F41" w:rsidP="009554DF">
      <w:pPr>
        <w:ind w:firstLine="709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shape id="Straight Arrow Connector 18" o:spid="_x0000_s1058" type="#_x0000_t32" style="position:absolute;left:0;text-align:left;margin-left:42.45pt;margin-top:5.9pt;width:248.85pt;height:0;z-index:2516776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" strokecolor="black [3213]">
            <v:stroke endarrow="block"/>
          </v:shape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line id="Straight Connector 24" o:spid="_x0000_s1063" style="position:absolute;left:0;text-align:left;flip:y;z-index:251685888;visibility:visible" from="257.7pt,1.1pt" to="257.7pt,1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" strokecolor="black [3040]"/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line id="Straight Connector 23" o:spid="_x0000_s1062" style="position:absolute;left:0;text-align:left;flip:y;z-index:251683840;visibility:visible" from="190.2pt,1.1pt" to="190.2pt,1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" strokecolor="black [3040]"/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line id="Straight Connector 22" o:spid="_x0000_s1061" style="position:absolute;left:0;text-align:left;flip:y;z-index:251681792;visibility:visible" from="140.7pt,1.1pt" to="140.7pt,1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" strokecolor="black [3040]"/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line id="Straight Connector 21" o:spid="_x0000_s1060" style="position:absolute;left:0;text-align:left;flip:y;z-index:251679744;visibility:visible" from="90.45pt,1.1pt" to="90.45pt,1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" strokecolor="black [3040]"/>
        </w:pic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line id="Straight Connector 20" o:spid="_x0000_s1059" style="position:absolute;left:0;text-align:left;flip:y;z-index:251678720;visibility:visible" from="42.45pt,1.1pt" to="42.45pt,1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" strokecolor="black [3040]"/>
        </w:pict>
      </w:r>
    </w:p>
    <w:p w:rsidR="00F21B2D" w:rsidRPr="0001392D" w:rsidRDefault="00F21B2D" w:rsidP="00A873BD">
      <w:pPr>
        <w:ind w:left="709" w:firstLine="708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a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                </m:t>
          </m:r>
          <m:sSubSup>
            <m:sSubSup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1</m:t>
              </m:r>
            </m:sub>
            <m:sup>
              <m:r>
                <w:rPr>
                  <w:rFonts w:ascii="Times New Roman" w:hAnsi="Cambria Math" w:cs="Times New Roman"/>
                  <w:sz w:val="24"/>
                  <w:szCs w:val="24"/>
                  <w:lang w:val="en-US"/>
                </w:rPr>
                <m:t>*</m:t>
              </m:r>
            </m:sup>
          </m:sSubSup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               </m:t>
          </m:r>
          <m:sSubSup>
            <m:sSubSup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hAnsi="Times New Roman" w:cs="Times New Roman"/>
                  <w:sz w:val="24"/>
                  <w:szCs w:val="24"/>
                  <w:lang w:val="en-US"/>
                </w:rPr>
                <m:t>2</m:t>
              </m:r>
            </m:sub>
            <m:sup>
              <m:r>
                <w:rPr>
                  <w:rFonts w:ascii="Times New Roman" w:hAnsi="Cambria Math" w:cs="Times New Roman"/>
                  <w:sz w:val="24"/>
                  <w:szCs w:val="24"/>
                  <w:lang w:val="en-US"/>
                </w:rPr>
                <m:t>*</m:t>
              </m:r>
            </m:sup>
          </m:sSubSup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     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>…</m:t>
          </m:r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     </m:t>
          </m:r>
          <m:sSubSup>
            <m:sSubSup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n</m:t>
              </m:r>
            </m:sub>
            <m:sup>
              <m:r>
                <w:rPr>
                  <w:rFonts w:ascii="Times New Roman" w:hAnsi="Cambria Math" w:cs="Times New Roman"/>
                  <w:sz w:val="24"/>
                  <w:szCs w:val="24"/>
                  <w:lang w:val="en-US"/>
                </w:rPr>
                <m:t>*</m:t>
              </m:r>
            </m:sup>
          </m:sSubSup>
          <m:r>
            <w:rPr>
              <w:rFonts w:ascii="Cambria Math" w:hAnsi="Times New Roman" w:cs="Times New Roman"/>
              <w:sz w:val="24"/>
              <w:szCs w:val="24"/>
              <w:lang w:val="en-US"/>
            </w:rPr>
            <m:t xml:space="preserve">                   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b</m:t>
          </m:r>
        </m:oMath>
      </m:oMathPara>
    </w:p>
    <w:p w:rsidR="00E634C2" w:rsidRPr="0001392D" w:rsidRDefault="00F21B2D" w:rsidP="008D00FD">
      <w:pPr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01392D">
        <w:rPr>
          <w:rFonts w:ascii="Times New Roman" w:hAnsi="Times New Roman" w:cs="Times New Roman"/>
          <w:b/>
          <w:sz w:val="24"/>
          <w:szCs w:val="24"/>
          <w:lang w:val="uk-UA"/>
        </w:rPr>
        <w:t>КРОК 5.</w: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 Всередині кожного із</w:t>
      </w:r>
      <w:r w:rsidR="00E634C2"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 інтервалів; </w:t>
      </w:r>
      <w:r w:rsidR="00E634C2" w:rsidRPr="0001392D">
        <w:rPr>
          <w:rFonts w:ascii="Times New Roman" w:hAnsi="Times New Roman" w:cs="Times New Roman"/>
          <w:position w:val="-16"/>
          <w:sz w:val="24"/>
          <w:szCs w:val="24"/>
        </w:rPr>
        <w:object w:dxaOrig="7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7pt;height:21.75pt" o:ole="">
            <v:imagedata r:id="rId8" o:title=""/>
          </v:shape>
          <o:OLEObject Type="Embed" ProgID="Equation.DSMT4" ShapeID="_x0000_i1025" DrawAspect="Content" ObjectID="_1412486987" r:id="rId9"/>
        </w:object>
      </w:r>
      <w:r w:rsidR="00E634C2" w:rsidRPr="0001392D">
        <w:rPr>
          <w:rFonts w:ascii="Times New Roman" w:hAnsi="Times New Roman" w:cs="Times New Roman"/>
          <w:position w:val="-16"/>
          <w:sz w:val="24"/>
          <w:szCs w:val="24"/>
        </w:rPr>
        <w:object w:dxaOrig="760" w:dyaOrig="440">
          <v:shape id="_x0000_i1026" type="#_x0000_t75" style="width:38.7pt;height:21.75pt" o:ole="">
            <v:imagedata r:id="rId10" o:title=""/>
          </v:shape>
          <o:OLEObject Type="Embed" ProgID="Equation.DSMT4" ShapeID="_x0000_i1026" DrawAspect="Content" ObjectID="_1412486988" r:id="rId11"/>
        </w:object>
      </w:r>
      <w:r w:rsidR="00E634C2"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… </w:t>
      </w:r>
      <w:r w:rsidR="00E634C2" w:rsidRPr="0001392D">
        <w:rPr>
          <w:rFonts w:ascii="Times New Roman" w:hAnsi="Times New Roman" w:cs="Times New Roman"/>
          <w:position w:val="-16"/>
          <w:sz w:val="24"/>
          <w:szCs w:val="24"/>
        </w:rPr>
        <w:object w:dxaOrig="680" w:dyaOrig="440">
          <v:shape id="_x0000_i1027" type="#_x0000_t75" style="width:33.95pt;height:21.75pt" o:ole="">
            <v:imagedata r:id="rId12" o:title=""/>
          </v:shape>
          <o:OLEObject Type="Embed" ProgID="Equation.DSMT4" ShapeID="_x0000_i1027" DrawAspect="Content" ObjectID="_1412486989" r:id="rId13"/>
        </w:object>
      </w:r>
      <w:r w:rsidR="00A873BD">
        <w:rPr>
          <w:rFonts w:ascii="Times New Roman" w:hAnsi="Times New Roman" w:cs="Times New Roman"/>
          <w:sz w:val="24"/>
          <w:szCs w:val="24"/>
          <w:lang w:val="uk-UA"/>
        </w:rPr>
        <w:t>взяти будь-яку</w:t>
      </w:r>
      <w:r w:rsidR="00E634C2"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 «зручну для обчислень» точку і установити в цій точці знак першої похідної (похідна зберігає знак в кожному інтервалі між двома сусідніми критичними точками)</w:t>
      </w:r>
    </w:p>
    <w:p w:rsidR="00E634C2" w:rsidRPr="0001392D" w:rsidRDefault="00E634C2" w:rsidP="008D00FD">
      <w:pPr>
        <w:pStyle w:val="a6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01392D">
        <w:rPr>
          <w:rFonts w:ascii="Times New Roman" w:hAnsi="Times New Roman" w:cs="Times New Roman"/>
          <w:b/>
          <w:sz w:val="24"/>
          <w:szCs w:val="24"/>
          <w:lang w:val="uk-UA"/>
        </w:rPr>
        <w:t>Крок 6</w: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. Розглянути знак </w:t>
      </w:r>
      <w:r w:rsidRPr="0001392D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028" type="#_x0000_t75" style="width:31.9pt;height:20.4pt" o:ole="">
            <v:imagedata r:id="rId14" o:title=""/>
          </v:shape>
          <o:OLEObject Type="Embed" ProgID="Equation.DSMT4" ShapeID="_x0000_i1028" DrawAspect="Content" ObjectID="_1412486990" r:id="rId15"/>
        </w:objec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>в двох сусідніх інтервалах і перейти послідовно зліва направо від першого інтервалу до останнього</w:t>
      </w:r>
    </w:p>
    <w:p w:rsidR="00E634C2" w:rsidRPr="0001392D" w:rsidRDefault="00E634C2" w:rsidP="008D00FD">
      <w:pPr>
        <w:pStyle w:val="a6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Якщо при такому переході знаки </w:t>
      </w:r>
      <w:r w:rsidRPr="0001392D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029" type="#_x0000_t75" style="width:31.9pt;height:20.4pt" o:ole="">
            <v:imagedata r:id="rId16" o:title=""/>
          </v:shape>
          <o:OLEObject Type="Embed" ProgID="Equation.DSMT4" ShapeID="_x0000_i1029" DrawAspect="Content" ObjectID="_1412486991" r:id="rId17"/>
        </w:objec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 в двох сусідніх інтервалах різні, то екстремум в критичній точці маємо: максимум буде, якщо знак поміняти з + на - ,а мінімум, якщо він міняється з – на +.</w:t>
      </w:r>
    </w:p>
    <w:p w:rsidR="00E634C2" w:rsidRPr="0001392D" w:rsidRDefault="00E634C2" w:rsidP="008D00FD">
      <w:pPr>
        <w:pStyle w:val="a6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01392D">
        <w:rPr>
          <w:rFonts w:ascii="Times New Roman" w:hAnsi="Times New Roman" w:cs="Times New Roman"/>
          <w:sz w:val="24"/>
          <w:szCs w:val="24"/>
          <w:lang w:val="uk-UA"/>
        </w:rPr>
        <w:t>Якщо в двох сусідніх інтервалах знак першої похідної не змінюється, то екстремуму немає</w:t>
      </w:r>
    </w:p>
    <w:p w:rsidR="00E634C2" w:rsidRPr="0001392D" w:rsidRDefault="00E634C2" w:rsidP="008D00FD">
      <w:pPr>
        <w:pStyle w:val="a6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01392D">
        <w:rPr>
          <w:rFonts w:ascii="Times New Roman" w:hAnsi="Times New Roman" w:cs="Times New Roman"/>
          <w:b/>
          <w:sz w:val="24"/>
          <w:szCs w:val="24"/>
          <w:lang w:val="uk-UA"/>
        </w:rPr>
        <w:t>Крок 7</w: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>.  Знайти значення функції в точках, де вона досягає екстремуму.</w:t>
      </w:r>
    </w:p>
    <w:p w:rsidR="00990BBF" w:rsidRDefault="001161AD" w:rsidP="001161AD">
      <w:pPr>
        <w:pStyle w:val="a6"/>
        <w:ind w:firstLine="709"/>
        <w:jc w:val="center"/>
        <w:rPr>
          <w:rFonts w:ascii="Times New Roman" w:hAnsi="Times New Roman" w:cs="Times New Roman"/>
          <w:b/>
          <w:sz w:val="24"/>
          <w:szCs w:val="24"/>
          <w:lang w:val="uk-UA"/>
        </w:rPr>
      </w:pPr>
      <w:r>
        <w:rPr>
          <w:rFonts w:ascii="Times New Roman" w:hAnsi="Times New Roman" w:cs="Times New Roman"/>
          <w:b/>
          <w:sz w:val="24"/>
          <w:szCs w:val="24"/>
          <w:lang w:val="uk-UA"/>
        </w:rPr>
        <w:lastRenderedPageBreak/>
        <w:t>Приклади</w:t>
      </w:r>
    </w:p>
    <w:p w:rsidR="00E634C2" w:rsidRPr="0001392D" w:rsidRDefault="00E634C2" w:rsidP="009554DF">
      <w:pPr>
        <w:pStyle w:val="a6"/>
        <w:ind w:firstLine="709"/>
        <w:rPr>
          <w:rFonts w:ascii="Times New Roman" w:hAnsi="Times New Roman" w:cs="Times New Roman"/>
          <w:sz w:val="24"/>
          <w:szCs w:val="24"/>
          <w:lang w:val="uk-UA"/>
        </w:rPr>
      </w:pPr>
      <w:r w:rsidRPr="0001392D">
        <w:rPr>
          <w:rFonts w:ascii="Times New Roman" w:hAnsi="Times New Roman" w:cs="Times New Roman"/>
          <w:b/>
          <w:sz w:val="24"/>
          <w:szCs w:val="24"/>
          <w:lang w:val="uk-UA"/>
        </w:rPr>
        <w:t>Приклад 1</w: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. Знайти екстремум функції </w:t>
      </w:r>
      <w:r w:rsidRPr="0001392D">
        <w:rPr>
          <w:rFonts w:ascii="Times New Roman" w:hAnsi="Times New Roman" w:cs="Times New Roman"/>
          <w:position w:val="-24"/>
          <w:sz w:val="24"/>
          <w:szCs w:val="24"/>
        </w:rPr>
        <w:object w:dxaOrig="2799" w:dyaOrig="620">
          <v:shape id="_x0000_i1030" type="#_x0000_t75" style="width:139.9pt;height:31.25pt" o:ole="">
            <v:imagedata r:id="rId18" o:title=""/>
          </v:shape>
          <o:OLEObject Type="Embed" ProgID="Equation.DSMT4" ShapeID="_x0000_i1030" DrawAspect="Content" ObjectID="_1412486992" r:id="rId19"/>
        </w:objec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E634C2" w:rsidRPr="0001392D" w:rsidRDefault="00E634C2" w:rsidP="009554DF">
      <w:pPr>
        <w:pStyle w:val="a6"/>
        <w:ind w:firstLine="709"/>
        <w:jc w:val="center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01392D">
        <w:rPr>
          <w:rFonts w:ascii="Times New Roman" w:hAnsi="Times New Roman" w:cs="Times New Roman"/>
          <w:b/>
          <w:sz w:val="24"/>
          <w:szCs w:val="24"/>
          <w:lang w:val="uk-UA"/>
        </w:rPr>
        <w:t>Розв’язання:</w:t>
      </w:r>
    </w:p>
    <w:p w:rsidR="00E634C2" w:rsidRPr="0001392D" w:rsidRDefault="00E634C2" w:rsidP="009554DF">
      <w:pPr>
        <w:pStyle w:val="a6"/>
        <w:ind w:firstLine="709"/>
        <w:rPr>
          <w:rFonts w:ascii="Times New Roman" w:hAnsi="Times New Roman" w:cs="Times New Roman"/>
          <w:sz w:val="24"/>
          <w:szCs w:val="24"/>
          <w:lang w:val="uk-UA"/>
        </w:rPr>
      </w:pPr>
      <w:r w:rsidRPr="0001392D">
        <w:rPr>
          <w:rFonts w:ascii="Times New Roman" w:hAnsi="Times New Roman" w:cs="Times New Roman"/>
          <w:b/>
          <w:sz w:val="24"/>
          <w:szCs w:val="24"/>
          <w:lang w:val="uk-UA"/>
        </w:rPr>
        <w:t>Крок 1</w: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. Областю існування функції </w:t>
      </w:r>
      <w:r w:rsidRPr="0001392D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31" type="#_x0000_t75" style="width:29.2pt;height:20.4pt" o:ole="">
            <v:imagedata r:id="rId20" o:title=""/>
          </v:shape>
          <o:OLEObject Type="Embed" ProgID="Equation.DSMT4" ShapeID="_x0000_i1031" DrawAspect="Content" ObjectID="_1412486993" r:id="rId21"/>
        </w:objec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являється інтервал </w:t>
      </w:r>
      <w:r w:rsidRPr="0001392D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032" type="#_x0000_t75" style="width:48.25pt;height:20.4pt" o:ole="">
            <v:imagedata r:id="rId22" o:title=""/>
          </v:shape>
          <o:OLEObject Type="Embed" ProgID="Equation.DSMT4" ShapeID="_x0000_i1032" DrawAspect="Content" ObjectID="_1412486994" r:id="rId23"/>
        </w:objec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або </w:t>
      </w:r>
      <w:r w:rsidRPr="0001392D">
        <w:rPr>
          <w:rFonts w:ascii="Times New Roman" w:hAnsi="Times New Roman" w:cs="Times New Roman"/>
          <w:position w:val="-16"/>
          <w:sz w:val="24"/>
          <w:szCs w:val="24"/>
        </w:rPr>
        <w:object w:dxaOrig="2180" w:dyaOrig="440">
          <v:shape id="_x0000_i1033" type="#_x0000_t75" style="width:108.7pt;height:21.75pt" o:ole="">
            <v:imagedata r:id="rId24" o:title=""/>
          </v:shape>
          <o:OLEObject Type="Embed" ProgID="Equation.DSMT4" ShapeID="_x0000_i1033" DrawAspect="Content" ObjectID="_1412486995" r:id="rId25"/>
        </w:objec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E634C2" w:rsidRPr="0001392D" w:rsidRDefault="00E634C2" w:rsidP="009554DF">
      <w:pPr>
        <w:pStyle w:val="a6"/>
        <w:ind w:firstLine="709"/>
        <w:rPr>
          <w:rFonts w:ascii="Times New Roman" w:hAnsi="Times New Roman" w:cs="Times New Roman"/>
          <w:sz w:val="24"/>
          <w:szCs w:val="24"/>
          <w:lang w:val="uk-UA"/>
        </w:rPr>
      </w:pPr>
      <w:r w:rsidRPr="0001392D">
        <w:rPr>
          <w:rFonts w:ascii="Times New Roman" w:hAnsi="Times New Roman" w:cs="Times New Roman"/>
          <w:b/>
          <w:sz w:val="24"/>
          <w:szCs w:val="24"/>
          <w:lang w:val="uk-UA"/>
        </w:rPr>
        <w:t>Крок 2</w: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. Знаходимо першу похідну </w:t>
      </w:r>
      <w:r w:rsidRPr="0001392D">
        <w:rPr>
          <w:rFonts w:ascii="Times New Roman" w:hAnsi="Times New Roman" w:cs="Times New Roman"/>
          <w:position w:val="-14"/>
          <w:sz w:val="24"/>
          <w:szCs w:val="24"/>
        </w:rPr>
        <w:object w:dxaOrig="2100" w:dyaOrig="400">
          <v:shape id="_x0000_i1034" type="#_x0000_t75" style="width:105.3pt;height:20.4pt" o:ole="">
            <v:imagedata r:id="rId26" o:title=""/>
          </v:shape>
          <o:OLEObject Type="Embed" ProgID="Equation.DSMT4" ShapeID="_x0000_i1034" DrawAspect="Content" ObjectID="_1412486996" r:id="rId27"/>
        </w:object>
      </w:r>
    </w:p>
    <w:p w:rsidR="00E634C2" w:rsidRPr="0001392D" w:rsidRDefault="00E634C2" w:rsidP="009554DF">
      <w:pPr>
        <w:pStyle w:val="a6"/>
        <w:ind w:firstLine="709"/>
        <w:rPr>
          <w:rFonts w:ascii="Times New Roman" w:hAnsi="Times New Roman" w:cs="Times New Roman"/>
          <w:sz w:val="24"/>
          <w:szCs w:val="24"/>
          <w:lang w:val="uk-UA"/>
        </w:rPr>
      </w:pPr>
      <w:r w:rsidRPr="001161AD">
        <w:rPr>
          <w:rFonts w:ascii="Times New Roman" w:hAnsi="Times New Roman" w:cs="Times New Roman"/>
          <w:b/>
          <w:sz w:val="24"/>
          <w:szCs w:val="24"/>
          <w:lang w:val="uk-UA"/>
        </w:rPr>
        <w:t>Крок 3</w: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>. Записуємо необхідну умову екстремуму</w:t>
      </w:r>
    </w:p>
    <w:p w:rsidR="00E634C2" w:rsidRPr="0001392D" w:rsidRDefault="00E634C2" w:rsidP="009554DF">
      <w:pPr>
        <w:pStyle w:val="a6"/>
        <w:ind w:firstLine="709"/>
        <w:rPr>
          <w:rFonts w:ascii="Times New Roman" w:hAnsi="Times New Roman" w:cs="Times New Roman"/>
          <w:sz w:val="24"/>
          <w:szCs w:val="24"/>
          <w:lang w:val="uk-UA"/>
        </w:rPr>
      </w:pP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а) </w:t>
      </w:r>
      <w:r w:rsidRPr="0001392D">
        <w:rPr>
          <w:rFonts w:ascii="Times New Roman" w:hAnsi="Times New Roman" w:cs="Times New Roman"/>
          <w:position w:val="-14"/>
          <w:sz w:val="24"/>
          <w:szCs w:val="24"/>
        </w:rPr>
        <w:object w:dxaOrig="2439" w:dyaOrig="400">
          <v:shape id="_x0000_i1035" type="#_x0000_t75" style="width:122.25pt;height:20.4pt" o:ole="">
            <v:imagedata r:id="rId28" o:title=""/>
          </v:shape>
          <o:OLEObject Type="Embed" ProgID="Equation.DSMT4" ShapeID="_x0000_i1035" DrawAspect="Content" ObjectID="_1412486997" r:id="rId29"/>
        </w:objec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 і знаходимо розв’язок рівняння:</w:t>
      </w:r>
    </w:p>
    <w:p w:rsidR="00E634C2" w:rsidRPr="0001392D" w:rsidRDefault="00E634C2" w:rsidP="009554DF">
      <w:pPr>
        <w:pStyle w:val="a6"/>
        <w:ind w:firstLine="709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01392D">
        <w:rPr>
          <w:rFonts w:ascii="Times New Roman" w:hAnsi="Times New Roman" w:cs="Times New Roman"/>
          <w:position w:val="-16"/>
          <w:sz w:val="24"/>
          <w:szCs w:val="24"/>
        </w:rPr>
        <w:object w:dxaOrig="1760" w:dyaOrig="440">
          <v:shape id="_x0000_i1036" type="#_x0000_t75" style="width:87.6pt;height:21.75pt" o:ole="">
            <v:imagedata r:id="rId30" o:title=""/>
          </v:shape>
          <o:OLEObject Type="Embed" ProgID="Equation.DSMT4" ShapeID="_x0000_i1036" DrawAspect="Content" ObjectID="_1412486998" r:id="rId31"/>
        </w:object>
      </w:r>
    </w:p>
    <w:p w:rsidR="00E634C2" w:rsidRPr="0001392D" w:rsidRDefault="00E634C2" w:rsidP="009554DF">
      <w:pPr>
        <w:pStyle w:val="a6"/>
        <w:ind w:firstLine="709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01392D">
        <w:rPr>
          <w:rFonts w:ascii="Times New Roman" w:hAnsi="Times New Roman" w:cs="Times New Roman"/>
          <w:position w:val="-12"/>
          <w:sz w:val="24"/>
          <w:szCs w:val="24"/>
        </w:rPr>
        <w:object w:dxaOrig="639" w:dyaOrig="380">
          <v:shape id="_x0000_i1037" type="#_x0000_t75" style="width:31.9pt;height:19pt" o:ole="">
            <v:imagedata r:id="rId32" o:title=""/>
          </v:shape>
          <o:OLEObject Type="Embed" ProgID="Equation.DSMT4" ShapeID="_x0000_i1037" DrawAspect="Content" ObjectID="_1412486999" r:id="rId33"/>
        </w:object>
      </w:r>
    </w:p>
    <w:p w:rsidR="00E634C2" w:rsidRPr="0001392D" w:rsidRDefault="00E634C2" w:rsidP="009554DF">
      <w:pPr>
        <w:pStyle w:val="a6"/>
        <w:ind w:firstLine="709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01392D">
        <w:rPr>
          <w:rFonts w:ascii="Times New Roman" w:hAnsi="Times New Roman" w:cs="Times New Roman"/>
          <w:position w:val="-12"/>
          <w:sz w:val="24"/>
          <w:szCs w:val="24"/>
        </w:rPr>
        <w:object w:dxaOrig="639" w:dyaOrig="380">
          <v:shape id="_x0000_i1038" type="#_x0000_t75" style="width:31.9pt;height:19pt" o:ole="">
            <v:imagedata r:id="rId34" o:title=""/>
          </v:shape>
          <o:OLEObject Type="Embed" ProgID="Equation.DSMT4" ShapeID="_x0000_i1038" DrawAspect="Content" ObjectID="_1412487000" r:id="rId35"/>
        </w:object>
      </w:r>
    </w:p>
    <w:p w:rsidR="00E634C2" w:rsidRPr="0001392D" w:rsidRDefault="00E634C2" w:rsidP="009554DF">
      <w:pPr>
        <w:pStyle w:val="a6"/>
        <w:ind w:firstLine="709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01392D">
        <w:rPr>
          <w:rFonts w:ascii="Times New Roman" w:hAnsi="Times New Roman" w:cs="Times New Roman"/>
          <w:position w:val="-12"/>
          <w:sz w:val="24"/>
          <w:szCs w:val="24"/>
        </w:rPr>
        <w:object w:dxaOrig="760" w:dyaOrig="380">
          <v:shape id="_x0000_i1039" type="#_x0000_t75" style="width:38.7pt;height:19pt" o:ole="">
            <v:imagedata r:id="rId36" o:title=""/>
          </v:shape>
          <o:OLEObject Type="Embed" ProgID="Equation.DSMT4" ShapeID="_x0000_i1039" DrawAspect="Content" ObjectID="_1412487001" r:id="rId37"/>
        </w:object>
      </w:r>
    </w:p>
    <w:p w:rsidR="00E634C2" w:rsidRPr="0001392D" w:rsidRDefault="00E634C2" w:rsidP="009554DF">
      <w:pPr>
        <w:pStyle w:val="a6"/>
        <w:ind w:firstLine="709"/>
        <w:rPr>
          <w:rFonts w:ascii="Times New Roman" w:hAnsi="Times New Roman" w:cs="Times New Roman"/>
          <w:sz w:val="24"/>
          <w:szCs w:val="24"/>
          <w:lang w:val="uk-UA"/>
        </w:rPr>
      </w:pP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Похідна скінченна при </w:t>
      </w:r>
      <w:r w:rsidR="001161AD">
        <w:rPr>
          <w:rFonts w:ascii="Times New Roman" w:hAnsi="Times New Roman" w:cs="Times New Roman"/>
          <w:sz w:val="24"/>
          <w:szCs w:val="24"/>
          <w:lang w:val="uk-UA"/>
        </w:rPr>
        <w:t xml:space="preserve">будь-яких </w: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х. Тому критичними точками будуть тільки знайдені із умови а) </w:t>
      </w:r>
      <w:r w:rsidRPr="0001392D">
        <w:rPr>
          <w:rFonts w:ascii="Times New Roman" w:hAnsi="Times New Roman" w:cs="Times New Roman"/>
          <w:position w:val="-16"/>
          <w:sz w:val="24"/>
          <w:szCs w:val="24"/>
        </w:rPr>
        <w:object w:dxaOrig="1080" w:dyaOrig="440">
          <v:shape id="_x0000_i1040" type="#_x0000_t75" style="width:54.35pt;height:21.75pt" o:ole="">
            <v:imagedata r:id="rId38" o:title=""/>
          </v:shape>
          <o:OLEObject Type="Embed" ProgID="Equation.DSMT4" ShapeID="_x0000_i1040" DrawAspect="Content" ObjectID="_1412487002" r:id="rId39"/>
        </w:objec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E634C2" w:rsidRPr="00BB5463" w:rsidRDefault="00E634C2" w:rsidP="009554DF">
      <w:pPr>
        <w:pStyle w:val="a6"/>
        <w:ind w:firstLine="709"/>
        <w:rPr>
          <w:rFonts w:ascii="Times New Roman" w:hAnsi="Times New Roman" w:cs="Times New Roman"/>
          <w:sz w:val="24"/>
          <w:szCs w:val="24"/>
        </w:rPr>
      </w:pPr>
      <w:r w:rsidRPr="0001392D">
        <w:rPr>
          <w:rFonts w:ascii="Times New Roman" w:hAnsi="Times New Roman" w:cs="Times New Roman"/>
          <w:b/>
          <w:sz w:val="24"/>
          <w:szCs w:val="24"/>
          <w:lang w:val="uk-UA"/>
        </w:rPr>
        <w:t>Крок 4</w: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. Розміщуємо критичні точки в порядку зростання </w:t>
      </w:r>
      <w:proofErr w:type="spellStart"/>
      <w:r w:rsidRPr="0001392D">
        <w:rPr>
          <w:rFonts w:ascii="Times New Roman" w:hAnsi="Times New Roman" w:cs="Times New Roman"/>
          <w:sz w:val="24"/>
          <w:szCs w:val="24"/>
          <w:lang w:val="uk-UA"/>
        </w:rPr>
        <w:t>абцис</w:t>
      </w:r>
      <w:proofErr w:type="spellEnd"/>
      <w:r w:rsidR="00BB5463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>:-1; 0; 3</w:t>
      </w:r>
    </w:p>
    <w:p w:rsidR="00BB5463" w:rsidRPr="00BB5463" w:rsidRDefault="00BB5463" w:rsidP="009554DF">
      <w:pPr>
        <w:pStyle w:val="a6"/>
        <w:ind w:firstLine="709"/>
        <w:rPr>
          <w:rFonts w:ascii="Times New Roman" w:hAnsi="Times New Roman" w:cs="Times New Roman"/>
          <w:sz w:val="24"/>
          <w:szCs w:val="24"/>
        </w:rPr>
      </w:pPr>
    </w:p>
    <w:p w:rsidR="00E634C2" w:rsidRPr="0001392D" w:rsidRDefault="00E634C2" w:rsidP="00BB5463">
      <w:pPr>
        <w:pStyle w:val="a6"/>
        <w:ind w:firstLine="709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01392D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362200" cy="215545"/>
            <wp:effectExtent l="0" t="0" r="0" b="0"/>
            <wp:docPr id="2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215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34C2" w:rsidRPr="0001392D" w:rsidRDefault="00BB5463" w:rsidP="00BB5463">
      <w:pPr>
        <w:pStyle w:val="a6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1</w:t>
      </w:r>
      <w:r>
        <w:rPr>
          <w:rFonts w:ascii="Times New Roman" w:hAnsi="Times New Roman" w:cs="Times New Roman"/>
          <w:sz w:val="24"/>
          <w:szCs w:val="24"/>
        </w:rPr>
        <w:tab/>
        <w:t xml:space="preserve">     0</w:t>
      </w:r>
      <w:r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="00E634C2" w:rsidRPr="0001392D">
        <w:rPr>
          <w:rFonts w:ascii="Times New Roman" w:hAnsi="Times New Roman" w:cs="Times New Roman"/>
          <w:sz w:val="24"/>
          <w:szCs w:val="24"/>
        </w:rPr>
        <w:t xml:space="preserve">       3</w:t>
      </w:r>
      <w:r w:rsidR="00E634C2" w:rsidRPr="0001392D">
        <w:rPr>
          <w:rFonts w:ascii="Times New Roman" w:hAnsi="Times New Roman" w:cs="Times New Roman"/>
          <w:sz w:val="24"/>
          <w:szCs w:val="24"/>
        </w:rPr>
        <w:tab/>
      </w:r>
      <w:r w:rsidR="00E634C2" w:rsidRPr="0001392D">
        <w:rPr>
          <w:rFonts w:ascii="Times New Roman" w:hAnsi="Times New Roman" w:cs="Times New Roman"/>
          <w:sz w:val="24"/>
          <w:szCs w:val="24"/>
          <w:lang w:val="en-US"/>
        </w:rPr>
        <w:t>x</w:t>
      </w:r>
    </w:p>
    <w:p w:rsidR="00E634C2" w:rsidRPr="0001392D" w:rsidRDefault="00E634C2" w:rsidP="009554DF">
      <w:pPr>
        <w:pStyle w:val="a6"/>
        <w:ind w:firstLine="709"/>
        <w:rPr>
          <w:rFonts w:ascii="Times New Roman" w:hAnsi="Times New Roman" w:cs="Times New Roman"/>
          <w:sz w:val="24"/>
          <w:szCs w:val="24"/>
          <w:lang w:val="uk-UA"/>
        </w:rPr>
      </w:pPr>
      <w:r w:rsidRPr="0001392D">
        <w:rPr>
          <w:rFonts w:ascii="Times New Roman" w:hAnsi="Times New Roman" w:cs="Times New Roman"/>
          <w:b/>
          <w:sz w:val="24"/>
          <w:szCs w:val="24"/>
          <w:lang w:val="uk-UA"/>
        </w:rPr>
        <w:t>Крок 5</w: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. Розглянемо інтервали </w:t>
      </w:r>
    </w:p>
    <w:p w:rsidR="00E634C2" w:rsidRPr="006A7A0E" w:rsidRDefault="00E634C2" w:rsidP="00BB5463">
      <w:pPr>
        <w:pStyle w:val="a6"/>
        <w:tabs>
          <w:tab w:val="left" w:pos="1701"/>
          <w:tab w:val="left" w:pos="2127"/>
          <w:tab w:val="left" w:pos="2410"/>
          <w:tab w:val="left" w:pos="2694"/>
          <w:tab w:val="left" w:pos="3119"/>
          <w:tab w:val="left" w:pos="3544"/>
          <w:tab w:val="left" w:pos="3828"/>
          <w:tab w:val="left" w:pos="4111"/>
          <w:tab w:val="left" w:pos="4536"/>
          <w:tab w:val="left" w:pos="4962"/>
          <w:tab w:val="left" w:pos="5670"/>
        </w:tabs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01392D">
        <w:rPr>
          <w:rFonts w:ascii="Times New Roman" w:hAnsi="Times New Roman" w:cs="Times New Roman"/>
          <w:position w:val="-14"/>
          <w:sz w:val="24"/>
          <w:szCs w:val="24"/>
        </w:rPr>
        <w:object w:dxaOrig="880" w:dyaOrig="400">
          <v:shape id="_x0000_i1041" type="#_x0000_t75" style="width:44.15pt;height:20.4pt" o:ole="">
            <v:imagedata r:id="rId41" o:title=""/>
          </v:shape>
          <o:OLEObject Type="Embed" ProgID="Equation.DSMT4" ShapeID="_x0000_i1041" DrawAspect="Content" ObjectID="_1412487003" r:id="rId42"/>
        </w:objec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>;</w:t>
      </w:r>
      <w:r w:rsidR="00BB5463" w:rsidRPr="006A7A0E">
        <w:rPr>
          <w:rFonts w:ascii="Times New Roman" w:hAnsi="Times New Roman" w:cs="Times New Roman"/>
          <w:sz w:val="24"/>
          <w:szCs w:val="24"/>
        </w:rPr>
        <w:t xml:space="preserve">    </w:t>
      </w:r>
      <w:r w:rsidRPr="0001392D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042" type="#_x0000_t75" style="width:35.3pt;height:20.4pt" o:ole="">
            <v:imagedata r:id="rId43" o:title=""/>
          </v:shape>
          <o:OLEObject Type="Embed" ProgID="Equation.DSMT4" ShapeID="_x0000_i1042" DrawAspect="Content" ObjectID="_1412487004" r:id="rId44"/>
        </w:objec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>;</w:t>
      </w:r>
      <w:r w:rsidR="00BB5463" w:rsidRPr="006A7A0E">
        <w:rPr>
          <w:rFonts w:ascii="Times New Roman" w:hAnsi="Times New Roman" w:cs="Times New Roman"/>
          <w:sz w:val="24"/>
          <w:szCs w:val="24"/>
        </w:rPr>
        <w:t xml:space="preserve">    </w:t>
      </w:r>
      <w:r w:rsidRPr="0001392D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43" type="#_x0000_t75" style="width:27.15pt;height:20.4pt" o:ole="">
            <v:imagedata r:id="rId45" o:title=""/>
          </v:shape>
          <o:OLEObject Type="Embed" ProgID="Equation.DSMT4" ShapeID="_x0000_i1043" DrawAspect="Content" ObjectID="_1412487005" r:id="rId46"/>
        </w:objec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>;</w:t>
      </w:r>
      <w:r w:rsidR="00BB5463" w:rsidRPr="006A7A0E">
        <w:rPr>
          <w:rFonts w:ascii="Times New Roman" w:hAnsi="Times New Roman" w:cs="Times New Roman"/>
          <w:sz w:val="24"/>
          <w:szCs w:val="24"/>
        </w:rPr>
        <w:t xml:space="preserve">    </w:t>
      </w:r>
      <w:r w:rsidRPr="0001392D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044" type="#_x0000_t75" style="width:38.7pt;height:20.4pt" o:ole="">
            <v:imagedata r:id="rId47" o:title=""/>
          </v:shape>
          <o:OLEObject Type="Embed" ProgID="Equation.DSMT4" ShapeID="_x0000_i1044" DrawAspect="Content" ObjectID="_1412487006" r:id="rId48"/>
        </w:object>
      </w:r>
    </w:p>
    <w:p w:rsidR="00E634C2" w:rsidRPr="0001392D" w:rsidRDefault="00E634C2" w:rsidP="009554DF">
      <w:pPr>
        <w:pStyle w:val="a6"/>
        <w:ind w:firstLine="709"/>
        <w:rPr>
          <w:rFonts w:ascii="Times New Roman" w:hAnsi="Times New Roman" w:cs="Times New Roman"/>
          <w:sz w:val="24"/>
          <w:szCs w:val="24"/>
          <w:lang w:val="uk-UA"/>
        </w:rPr>
      </w:pP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В середині кожного із цих інтервалів візьмемо зручну для обчислень точку і </w:t>
      </w:r>
      <w:r w:rsidR="007B3445"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визначимо </w: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>знак першої похідної</w:t>
      </w:r>
    </w:p>
    <w:p w:rsidR="00E634C2" w:rsidRPr="0001392D" w:rsidRDefault="00E634C2" w:rsidP="009554DF">
      <w:pPr>
        <w:pStyle w:val="a6"/>
        <w:ind w:firstLine="709"/>
        <w:rPr>
          <w:rFonts w:ascii="Times New Roman" w:hAnsi="Times New Roman" w:cs="Times New Roman"/>
          <w:sz w:val="24"/>
          <w:szCs w:val="24"/>
          <w:lang w:val="uk-UA"/>
        </w:rPr>
      </w:pP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На інтервалі </w:t>
      </w:r>
      <w:r w:rsidRPr="0001392D">
        <w:rPr>
          <w:rFonts w:ascii="Times New Roman" w:hAnsi="Times New Roman" w:cs="Times New Roman"/>
          <w:position w:val="-14"/>
          <w:sz w:val="24"/>
          <w:szCs w:val="24"/>
        </w:rPr>
        <w:object w:dxaOrig="880" w:dyaOrig="400">
          <v:shape id="_x0000_i1045" type="#_x0000_t75" style="width:44.15pt;height:20.4pt" o:ole="">
            <v:imagedata r:id="rId41" o:title=""/>
          </v:shape>
          <o:OLEObject Type="Embed" ProgID="Equation.DSMT4" ShapeID="_x0000_i1045" DrawAspect="Content" ObjectID="_1412487007" r:id="rId49"/>
        </w:objec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>:</w:t>
      </w:r>
      <w:r w:rsidRPr="0001392D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046" type="#_x0000_t75" style="width:55.7pt;height:20.4pt" o:ole="">
            <v:imagedata r:id="rId50" o:title=""/>
          </v:shape>
          <o:OLEObject Type="Embed" ProgID="Equation.DSMT4" ShapeID="_x0000_i1046" DrawAspect="Content" ObjectID="_1412487008" r:id="rId51"/>
        </w:object>
      </w:r>
    </w:p>
    <w:p w:rsidR="00E634C2" w:rsidRPr="0001392D" w:rsidRDefault="00E634C2" w:rsidP="009554DF">
      <w:pPr>
        <w:pStyle w:val="a6"/>
        <w:ind w:firstLine="709"/>
        <w:rPr>
          <w:rFonts w:ascii="Times New Roman" w:hAnsi="Times New Roman" w:cs="Times New Roman"/>
          <w:sz w:val="24"/>
          <w:szCs w:val="24"/>
          <w:lang w:val="uk-UA"/>
        </w:rPr>
      </w:pP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На інтервалі </w:t>
      </w:r>
      <w:r w:rsidRPr="0001392D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047" type="#_x0000_t75" style="width:35.3pt;height:20.4pt" o:ole="">
            <v:imagedata r:id="rId43" o:title=""/>
          </v:shape>
          <o:OLEObject Type="Embed" ProgID="Equation.DSMT4" ShapeID="_x0000_i1047" DrawAspect="Content" ObjectID="_1412487009" r:id="rId52"/>
        </w:objec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: </w:t>
      </w:r>
      <w:r w:rsidRPr="0001392D">
        <w:rPr>
          <w:rFonts w:ascii="Times New Roman" w:hAnsi="Times New Roman" w:cs="Times New Roman"/>
          <w:position w:val="-28"/>
          <w:sz w:val="24"/>
          <w:szCs w:val="24"/>
        </w:rPr>
        <w:object w:dxaOrig="1640" w:dyaOrig="680">
          <v:shape id="_x0000_i1048" type="#_x0000_t75" style="width:82.2pt;height:33.95pt" o:ole="">
            <v:imagedata r:id="rId53" o:title=""/>
          </v:shape>
          <o:OLEObject Type="Embed" ProgID="Equation.DSMT4" ShapeID="_x0000_i1048" DrawAspect="Content" ObjectID="_1412487010" r:id="rId54"/>
        </w:object>
      </w:r>
    </w:p>
    <w:p w:rsidR="00E634C2" w:rsidRPr="0001392D" w:rsidRDefault="00E634C2" w:rsidP="009554DF">
      <w:pPr>
        <w:pStyle w:val="a6"/>
        <w:ind w:firstLine="709"/>
        <w:rPr>
          <w:rFonts w:ascii="Times New Roman" w:hAnsi="Times New Roman" w:cs="Times New Roman"/>
          <w:sz w:val="24"/>
          <w:szCs w:val="24"/>
          <w:lang w:val="uk-UA"/>
        </w:rPr>
      </w:pP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На інтервалі </w:t>
      </w:r>
      <w:r w:rsidRPr="0001392D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49" type="#_x0000_t75" style="width:27.15pt;height:20.4pt" o:ole="">
            <v:imagedata r:id="rId45" o:title=""/>
          </v:shape>
          <o:OLEObject Type="Embed" ProgID="Equation.DSMT4" ShapeID="_x0000_i1049" DrawAspect="Content" ObjectID="_1412487011" r:id="rId55"/>
        </w:objec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>:</w:t>
      </w:r>
      <w:r w:rsidRPr="0001392D">
        <w:rPr>
          <w:rFonts w:ascii="Times New Roman" w:hAnsi="Times New Roman" w:cs="Times New Roman"/>
          <w:position w:val="-14"/>
          <w:sz w:val="24"/>
          <w:szCs w:val="24"/>
        </w:rPr>
        <w:object w:dxaOrig="1440" w:dyaOrig="400">
          <v:shape id="_x0000_i1050" type="#_x0000_t75" style="width:1in;height:20.4pt" o:ole="">
            <v:imagedata r:id="rId56" o:title=""/>
          </v:shape>
          <o:OLEObject Type="Embed" ProgID="Equation.DSMT4" ShapeID="_x0000_i1050" DrawAspect="Content" ObjectID="_1412487012" r:id="rId57"/>
        </w:object>
      </w:r>
    </w:p>
    <w:p w:rsidR="00E634C2" w:rsidRPr="0001392D" w:rsidRDefault="00E634C2" w:rsidP="009554DF">
      <w:pPr>
        <w:pStyle w:val="a6"/>
        <w:ind w:firstLine="709"/>
        <w:rPr>
          <w:rFonts w:ascii="Times New Roman" w:hAnsi="Times New Roman" w:cs="Times New Roman"/>
          <w:sz w:val="24"/>
          <w:szCs w:val="24"/>
          <w:lang w:val="uk-UA"/>
        </w:rPr>
      </w:pP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На інтервалі </w:t>
      </w:r>
      <w:r w:rsidRPr="0001392D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051" type="#_x0000_t75" style="width:38.7pt;height:20.4pt" o:ole="">
            <v:imagedata r:id="rId47" o:title=""/>
          </v:shape>
          <o:OLEObject Type="Embed" ProgID="Equation.DSMT4" ShapeID="_x0000_i1051" DrawAspect="Content" ObjectID="_1412487013" r:id="rId58"/>
        </w:objec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>:</w:t>
      </w:r>
      <w:r w:rsidRPr="0001392D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 id="_x0000_i1052" type="#_x0000_t75" style="width:72.7pt;height:20.4pt" o:ole="">
            <v:imagedata r:id="rId59" o:title=""/>
          </v:shape>
          <o:OLEObject Type="Embed" ProgID="Equation.DSMT4" ShapeID="_x0000_i1052" DrawAspect="Content" ObjectID="_1412487014" r:id="rId60"/>
        </w:object>
      </w:r>
    </w:p>
    <w:p w:rsidR="001161AD" w:rsidRDefault="001161AD" w:rsidP="009554DF">
      <w:pPr>
        <w:pStyle w:val="a6"/>
        <w:ind w:firstLine="709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:rsidR="00E634C2" w:rsidRPr="0001392D" w:rsidRDefault="00E634C2" w:rsidP="009554DF">
      <w:pPr>
        <w:pStyle w:val="a6"/>
        <w:ind w:firstLine="709"/>
        <w:rPr>
          <w:rFonts w:ascii="Times New Roman" w:hAnsi="Times New Roman" w:cs="Times New Roman"/>
          <w:sz w:val="24"/>
          <w:szCs w:val="24"/>
          <w:lang w:val="uk-UA"/>
        </w:rPr>
      </w:pPr>
      <w:r w:rsidRPr="0001392D">
        <w:rPr>
          <w:rFonts w:ascii="Times New Roman" w:hAnsi="Times New Roman" w:cs="Times New Roman"/>
          <w:b/>
          <w:sz w:val="24"/>
          <w:szCs w:val="24"/>
          <w:lang w:val="uk-UA"/>
        </w:rPr>
        <w:t>Крок 6</w: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. Таким чином, в інтервалах </w:t>
      </w:r>
    </w:p>
    <w:p w:rsidR="00E634C2" w:rsidRPr="0001392D" w:rsidRDefault="00E634C2" w:rsidP="002B305B">
      <w:pPr>
        <w:pStyle w:val="a6"/>
        <w:ind w:firstLine="709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01392D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857500" cy="798184"/>
            <wp:effectExtent l="0" t="0" r="0" b="2540"/>
            <wp:docPr id="2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7981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34C2" w:rsidRPr="0001392D" w:rsidRDefault="00E634C2" w:rsidP="002B305B">
      <w:pPr>
        <w:pStyle w:val="a6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01392D">
        <w:rPr>
          <w:rFonts w:ascii="Times New Roman" w:hAnsi="Times New Roman" w:cs="Times New Roman"/>
          <w:sz w:val="24"/>
          <w:szCs w:val="24"/>
        </w:rPr>
        <w:t>-1</w:t>
      </w:r>
      <w:r w:rsidRPr="0001392D">
        <w:rPr>
          <w:rFonts w:ascii="Times New Roman" w:hAnsi="Times New Roman" w:cs="Times New Roman"/>
          <w:sz w:val="24"/>
          <w:szCs w:val="24"/>
        </w:rPr>
        <w:tab/>
      </w:r>
      <w:r w:rsidRPr="0001392D">
        <w:rPr>
          <w:rFonts w:ascii="Times New Roman" w:hAnsi="Times New Roman" w:cs="Times New Roman"/>
          <w:sz w:val="24"/>
          <w:szCs w:val="24"/>
        </w:rPr>
        <w:tab/>
        <w:t>0</w:t>
      </w:r>
      <w:r w:rsidRPr="0001392D">
        <w:rPr>
          <w:rFonts w:ascii="Times New Roman" w:hAnsi="Times New Roman" w:cs="Times New Roman"/>
          <w:sz w:val="24"/>
          <w:szCs w:val="24"/>
        </w:rPr>
        <w:tab/>
        <w:t xml:space="preserve">         3</w:t>
      </w:r>
    </w:p>
    <w:p w:rsidR="00E634C2" w:rsidRPr="0001392D" w:rsidRDefault="00E634C2" w:rsidP="009554DF">
      <w:pPr>
        <w:pStyle w:val="a6"/>
        <w:ind w:firstLine="709"/>
        <w:rPr>
          <w:rFonts w:ascii="Times New Roman" w:hAnsi="Times New Roman" w:cs="Times New Roman"/>
          <w:sz w:val="24"/>
          <w:szCs w:val="24"/>
          <w:lang w:val="uk-UA"/>
        </w:rPr>
      </w:pP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Перша похідна має таку властивість знаків: -,+,-,+; і ми робимо </w:t>
      </w:r>
      <w:r w:rsidR="001161AD">
        <w:rPr>
          <w:rFonts w:ascii="Times New Roman" w:hAnsi="Times New Roman" w:cs="Times New Roman"/>
          <w:sz w:val="24"/>
          <w:szCs w:val="24"/>
          <w:lang w:val="uk-UA"/>
        </w:rPr>
        <w:t>висновок</w: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, що </w:t>
      </w:r>
    </w:p>
    <w:p w:rsidR="00E634C2" w:rsidRPr="0001392D" w:rsidRDefault="00E634C2" w:rsidP="009554DF">
      <w:pPr>
        <w:pStyle w:val="a6"/>
        <w:ind w:firstLine="709"/>
        <w:rPr>
          <w:rFonts w:ascii="Times New Roman" w:hAnsi="Times New Roman" w:cs="Times New Roman"/>
          <w:sz w:val="24"/>
          <w:szCs w:val="24"/>
          <w:lang w:val="uk-UA"/>
        </w:rPr>
      </w:pPr>
      <w:r w:rsidRPr="0001392D">
        <w:rPr>
          <w:rFonts w:ascii="Times New Roman" w:hAnsi="Times New Roman" w:cs="Times New Roman"/>
          <w:position w:val="-12"/>
          <w:sz w:val="24"/>
          <w:szCs w:val="24"/>
        </w:rPr>
        <w:object w:dxaOrig="1900" w:dyaOrig="380">
          <v:shape id="_x0000_i1053" type="#_x0000_t75" style="width:95.75pt;height:19pt" o:ole="">
            <v:imagedata r:id="rId62" o:title=""/>
          </v:shape>
          <o:OLEObject Type="Embed" ProgID="Equation.DSMT4" ShapeID="_x0000_i1053" DrawAspect="Content" ObjectID="_1412487015" r:id="rId63"/>
        </w:object>
      </w:r>
    </w:p>
    <w:p w:rsidR="00E634C2" w:rsidRPr="0001392D" w:rsidRDefault="00E634C2" w:rsidP="009554DF">
      <w:pPr>
        <w:pStyle w:val="a6"/>
        <w:ind w:firstLine="709"/>
        <w:rPr>
          <w:rFonts w:ascii="Times New Roman" w:hAnsi="Times New Roman" w:cs="Times New Roman"/>
          <w:sz w:val="24"/>
          <w:szCs w:val="24"/>
          <w:lang w:val="uk-UA"/>
        </w:rPr>
      </w:pPr>
      <w:r w:rsidRPr="0001392D">
        <w:rPr>
          <w:rFonts w:ascii="Times New Roman" w:hAnsi="Times New Roman" w:cs="Times New Roman"/>
          <w:position w:val="-12"/>
          <w:sz w:val="24"/>
          <w:szCs w:val="24"/>
        </w:rPr>
        <w:object w:dxaOrig="1820" w:dyaOrig="380">
          <v:shape id="_x0000_i1054" type="#_x0000_t75" style="width:90.35pt;height:19pt" o:ole="">
            <v:imagedata r:id="rId64" o:title=""/>
          </v:shape>
          <o:OLEObject Type="Embed" ProgID="Equation.DSMT4" ShapeID="_x0000_i1054" DrawAspect="Content" ObjectID="_1412487016" r:id="rId65"/>
        </w:object>
      </w:r>
    </w:p>
    <w:p w:rsidR="00E634C2" w:rsidRPr="0001392D" w:rsidRDefault="00E634C2" w:rsidP="009554DF">
      <w:pPr>
        <w:pStyle w:val="a6"/>
        <w:ind w:firstLine="709"/>
        <w:rPr>
          <w:rFonts w:ascii="Times New Roman" w:hAnsi="Times New Roman" w:cs="Times New Roman"/>
          <w:sz w:val="24"/>
          <w:szCs w:val="24"/>
          <w:lang w:val="uk-UA"/>
        </w:rPr>
      </w:pPr>
      <w:r w:rsidRPr="0001392D">
        <w:rPr>
          <w:rFonts w:ascii="Times New Roman" w:hAnsi="Times New Roman" w:cs="Times New Roman"/>
          <w:position w:val="-12"/>
          <w:sz w:val="24"/>
          <w:szCs w:val="24"/>
        </w:rPr>
        <w:object w:dxaOrig="1900" w:dyaOrig="380">
          <v:shape id="_x0000_i1055" type="#_x0000_t75" style="width:95.75pt;height:19pt" o:ole="">
            <v:imagedata r:id="rId66" o:title=""/>
          </v:shape>
          <o:OLEObject Type="Embed" ProgID="Equation.DSMT4" ShapeID="_x0000_i1055" DrawAspect="Content" ObjectID="_1412487017" r:id="rId67"/>
        </w:object>
      </w:r>
    </w:p>
    <w:p w:rsidR="00E634C2" w:rsidRPr="0001392D" w:rsidRDefault="00E634C2" w:rsidP="009554DF">
      <w:pPr>
        <w:pStyle w:val="a6"/>
        <w:ind w:firstLine="709"/>
        <w:rPr>
          <w:rFonts w:ascii="Times New Roman" w:hAnsi="Times New Roman" w:cs="Times New Roman"/>
          <w:sz w:val="24"/>
          <w:szCs w:val="24"/>
        </w:rPr>
      </w:pPr>
      <w:r w:rsidRPr="0001392D">
        <w:rPr>
          <w:rFonts w:ascii="Times New Roman" w:hAnsi="Times New Roman" w:cs="Times New Roman"/>
          <w:b/>
          <w:sz w:val="24"/>
          <w:szCs w:val="24"/>
          <w:lang w:val="uk-UA"/>
        </w:rPr>
        <w:t>Крок 7</w: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>. Тепер знайдемо екстремальні значення функції</w:t>
      </w:r>
    </w:p>
    <w:p w:rsidR="00E634C2" w:rsidRPr="006A7A0E" w:rsidRDefault="00E634C2" w:rsidP="009554DF">
      <w:pPr>
        <w:pStyle w:val="a6"/>
        <w:ind w:firstLine="709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  <w:lang w:val="uk-UA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Times New Roman" w:hAnsi="Times New Roman" w:cs="Times New Roman"/>
                <w:sz w:val="24"/>
                <w:szCs w:val="24"/>
                <w:lang w:val="uk-UA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1</m:t>
            </m:r>
          </m:e>
        </m:d>
        <m:r>
          <w:rPr>
            <w:rFonts w:ascii="Cambria Math" w:hAnsi="Times New Roman" w:cs="Times New Roman"/>
            <w:sz w:val="24"/>
            <w:szCs w:val="24"/>
            <w:lang w:val="uk-UA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17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12</m:t>
            </m:r>
          </m:den>
        </m:f>
      </m:oMath>
      <w:r w:rsidR="002B305B" w:rsidRPr="006A7A0E">
        <w:rPr>
          <w:rFonts w:ascii="Times New Roman" w:eastAsiaTheme="minorEastAsia" w:hAnsi="Times New Roman" w:cs="Times New Roman"/>
          <w:sz w:val="24"/>
          <w:szCs w:val="24"/>
        </w:rPr>
        <w:t xml:space="preserve">,  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0</m:t>
            </m:r>
          </m:e>
        </m:d>
        <m:r>
          <w:rPr>
            <w:rFonts w:ascii="Cambria Math" w:hAnsi="Times New Roman" w:cs="Times New Roman"/>
            <w:sz w:val="24"/>
            <w:szCs w:val="24"/>
            <w:lang w:val="uk-UA"/>
          </w:rPr>
          <m:t xml:space="preserve">=2,   </m:t>
        </m:r>
        <m:r>
          <w:rPr>
            <w:rFonts w:ascii="Cambria Math" w:hAnsi="Cambria Math" w:cs="Times New Roman"/>
            <w:sz w:val="24"/>
            <w:szCs w:val="24"/>
            <w:lang w:val="uk-UA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3</m:t>
            </m:r>
          </m:e>
        </m:d>
        <m:r>
          <w:rPr>
            <w:rFonts w:ascii="Cambria Math" w:hAnsi="Times New Roman" w:cs="Times New Roman"/>
            <w:sz w:val="24"/>
            <w:szCs w:val="24"/>
            <w:lang w:val="uk-UA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uk-UA"/>
                  </w:rPr>
                  <m:t>3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uk-UA"/>
                  </w:rPr>
                  <m:t>7</m:t>
                </m:r>
              </m:sup>
            </m:sSup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4</m:t>
            </m:r>
          </m:den>
        </m:f>
      </m:oMath>
    </w:p>
    <w:p w:rsidR="001161AD" w:rsidRDefault="001161AD" w:rsidP="009554DF">
      <w:pPr>
        <w:pStyle w:val="a6"/>
        <w:ind w:firstLine="709"/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</w:pPr>
    </w:p>
    <w:p w:rsidR="00E634C2" w:rsidRPr="0001392D" w:rsidRDefault="00E634C2" w:rsidP="009554DF">
      <w:pPr>
        <w:pStyle w:val="a6"/>
        <w:ind w:firstLine="709"/>
        <w:rPr>
          <w:rFonts w:ascii="Times New Roman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</w:rPr>
        <w:lastRenderedPageBreak/>
        <w:t>Приклад 2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</w:rPr>
        <w:t>Знайти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</w:rPr>
        <w:t>екстремум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</w:rPr>
        <w:t>функц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ії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=</m:t>
        </m:r>
        <m:rad>
          <m:ra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radPr>
          <m:deg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3</m:t>
            </m:r>
          </m:deg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uk-UA"/>
                  </w:rPr>
                  <m:t>2</m:t>
                </m:r>
              </m:sup>
            </m:sSup>
          </m:e>
        </m:rad>
      </m:oMath>
    </w:p>
    <w:p w:rsidR="00E634C2" w:rsidRPr="006A7A0E" w:rsidRDefault="00E634C2" w:rsidP="002B305B">
      <w:pPr>
        <w:pStyle w:val="a6"/>
        <w:spacing w:before="120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01392D">
        <w:rPr>
          <w:rFonts w:ascii="Times New Roman" w:hAnsi="Times New Roman" w:cs="Times New Roman"/>
          <w:b/>
          <w:sz w:val="24"/>
          <w:szCs w:val="24"/>
        </w:rPr>
        <w:t>Розв</w:t>
      </w:r>
      <w:r w:rsidR="00B2139D" w:rsidRPr="0001392D">
        <w:rPr>
          <w:rFonts w:ascii="Times New Roman" w:hAnsi="Times New Roman" w:cs="Times New Roman"/>
          <w:b/>
          <w:sz w:val="24"/>
          <w:szCs w:val="24"/>
        </w:rPr>
        <w:t>’</w:t>
      </w:r>
      <w:r w:rsidRPr="0001392D">
        <w:rPr>
          <w:rFonts w:ascii="Times New Roman" w:hAnsi="Times New Roman" w:cs="Times New Roman"/>
          <w:b/>
          <w:sz w:val="24"/>
          <w:szCs w:val="24"/>
        </w:rPr>
        <w:t>язання</w:t>
      </w:r>
      <w:proofErr w:type="spellEnd"/>
      <w:r w:rsidR="002B305B" w:rsidRPr="006A7A0E">
        <w:rPr>
          <w:rFonts w:ascii="Times New Roman" w:hAnsi="Times New Roman" w:cs="Times New Roman"/>
          <w:b/>
          <w:sz w:val="24"/>
          <w:szCs w:val="24"/>
        </w:rPr>
        <w:t>:</w:t>
      </w:r>
    </w:p>
    <w:p w:rsidR="00E634C2" w:rsidRPr="0001392D" w:rsidRDefault="00E634C2" w:rsidP="009554DF">
      <w:pPr>
        <w:pStyle w:val="a6"/>
        <w:ind w:firstLine="709"/>
        <w:rPr>
          <w:rFonts w:ascii="Times New Roman" w:hAnsi="Times New Roman" w:cs="Times New Roman"/>
          <w:sz w:val="24"/>
          <w:szCs w:val="24"/>
        </w:rPr>
      </w:pPr>
      <w:proofErr w:type="spellStart"/>
      <w:r w:rsidRPr="0001392D">
        <w:rPr>
          <w:rFonts w:ascii="Times New Roman" w:hAnsi="Times New Roman" w:cs="Times New Roman"/>
          <w:b/>
          <w:sz w:val="24"/>
          <w:szCs w:val="24"/>
        </w:rPr>
        <w:t>Крок</w:t>
      </w:r>
      <w:proofErr w:type="spellEnd"/>
      <w:r w:rsidRPr="0001392D"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Pr="0001392D">
        <w:rPr>
          <w:rFonts w:ascii="Times New Roman" w:hAnsi="Times New Roman" w:cs="Times New Roman"/>
          <w:sz w:val="24"/>
          <w:szCs w:val="24"/>
        </w:rPr>
        <w:t xml:space="preserve">. </w: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ОІФ: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x∈</m:t>
        </m:r>
        <m:r>
          <w:rPr>
            <w:rFonts w:ascii="Cambria Math" w:hAnsi="Times New Roman" w:cs="Times New Roman"/>
            <w:sz w:val="24"/>
            <w:szCs w:val="24"/>
            <w:lang w:val="uk-UA"/>
          </w:rPr>
          <m:t>(</m:t>
        </m:r>
        <m:r>
          <w:rPr>
            <w:rFonts w:ascii="Cambria Math" w:hAnsi="Times New Roman" w:cs="Times New Roman"/>
            <w:sz w:val="24"/>
            <w:szCs w:val="24"/>
            <w:lang w:val="uk-UA"/>
          </w:rPr>
          <m:t>-∞</m:t>
        </m:r>
        <m:r>
          <w:rPr>
            <w:rFonts w:ascii="Cambria Math" w:hAnsi="Times New Roman" w:cs="Times New Roman"/>
            <w:sz w:val="24"/>
            <w:szCs w:val="24"/>
            <w:lang w:val="uk-UA"/>
          </w:rPr>
          <m:t>,+</m:t>
        </m:r>
        <m:r>
          <w:rPr>
            <w:rFonts w:ascii="Cambria Math" w:hAnsi="Times New Roman" w:cs="Times New Roman"/>
            <w:sz w:val="24"/>
            <w:szCs w:val="24"/>
            <w:lang w:val="uk-UA"/>
          </w:rPr>
          <m:t>∞</m:t>
        </m:r>
        <m:r>
          <w:rPr>
            <w:rFonts w:ascii="Cambria Math" w:hAnsi="Times New Roman" w:cs="Times New Roman"/>
            <w:sz w:val="24"/>
            <w:szCs w:val="24"/>
            <w:lang w:val="uk-UA"/>
          </w:rPr>
          <m:t>)</m:t>
        </m:r>
      </m:oMath>
      <w:r w:rsidRPr="0001392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634C2" w:rsidRPr="0001392D" w:rsidRDefault="00E634C2" w:rsidP="009554DF">
      <w:pPr>
        <w:pStyle w:val="a6"/>
        <w:ind w:firstLine="709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hAnsi="Times New Roman" w:cs="Times New Roman"/>
          <w:b/>
          <w:sz w:val="24"/>
          <w:szCs w:val="24"/>
          <w:lang w:val="uk-UA"/>
        </w:rPr>
        <w:t>Крок 2</w: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  <w:lang w:val="uk-UA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2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3</m:t>
            </m:r>
          </m:den>
        </m:f>
        <m:rad>
          <m:ra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radPr>
          <m:deg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3</m:t>
            </m:r>
          </m:deg>
          <m:e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uk-UA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  <w:lang w:val="uk-UA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x</m:t>
                </m:r>
              </m:den>
            </m:f>
          </m:e>
        </m:rad>
      </m:oMath>
    </w:p>
    <w:p w:rsidR="00E634C2" w:rsidRPr="0001392D" w:rsidRDefault="00E634C2" w:rsidP="002B305B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Крок 3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. Рівняння </w: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  <w:lang w:val="uk-UA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2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3</m:t>
            </m:r>
          </m:den>
        </m:f>
        <m:rad>
          <m:ra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radPr>
          <m:deg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3</m:t>
            </m:r>
          </m:deg>
          <m:e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uk-UA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  <w:lang w:val="uk-UA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  <w:lang w:val="uk-UA"/>
                  </w:rPr>
                  <m:t>x</m:t>
                </m:r>
              </m:den>
            </m:f>
          </m:e>
        </m:rad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=0 не задовольняє ні одному </w:t>
      </w:r>
      <w:r w:rsidR="001161AD">
        <w:rPr>
          <w:rFonts w:ascii="Times New Roman" w:eastAsiaTheme="minorEastAsia" w:hAnsi="Times New Roman" w:cs="Times New Roman"/>
          <w:sz w:val="24"/>
          <w:szCs w:val="24"/>
          <w:lang w:val="uk-UA"/>
        </w:rPr>
        <w:t>скінченному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значенню х. Розглянемо варіанти б) і в), при яких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Times New Roman" w:hAnsi="Cambria Math" w:cs="Times New Roman"/>
                    <w:sz w:val="24"/>
                    <w:szCs w:val="24"/>
                    <w:lang w:val="uk-UA"/>
                  </w:rPr>
                  <m:t>*</m:t>
                </m:r>
              </m:sup>
            </m:sSup>
          </m:e>
        </m:d>
        <m:r>
          <w:rPr>
            <w:rFonts w:ascii="Cambria Math" w:hAnsi="Times New Roman" w:cs="Times New Roman"/>
            <w:sz w:val="24"/>
            <w:szCs w:val="24"/>
            <w:lang w:val="uk-UA"/>
          </w:rPr>
          <m:t>=</m:t>
        </m:r>
        <m:r>
          <w:rPr>
            <w:rFonts w:ascii="Cambria Math" w:hAnsi="Times New Roman" w:cs="Times New Roman"/>
            <w:sz w:val="24"/>
            <w:szCs w:val="24"/>
            <w:lang w:val="uk-UA"/>
          </w:rPr>
          <m:t>∞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або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Times New Roman" w:hAnsi="Cambria Math" w:cs="Times New Roman"/>
                    <w:sz w:val="24"/>
                    <w:szCs w:val="24"/>
                    <w:lang w:val="uk-UA"/>
                  </w:rPr>
                  <m:t>*</m:t>
                </m:r>
              </m:sup>
            </m:sSup>
          </m:e>
        </m:d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не існує.</w:t>
      </w:r>
    </w:p>
    <w:p w:rsidR="00E634C2" w:rsidRPr="0001392D" w:rsidRDefault="00E634C2" w:rsidP="002B305B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Ясно</w:t>
      </w:r>
      <w:r w:rsidR="00C97361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,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що таким єдиним значенням буде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Times New Roman" w:hAnsi="Cambria Math" w:cs="Times New Roman"/>
                <w:sz w:val="24"/>
                <w:szCs w:val="24"/>
                <w:lang w:val="uk-UA"/>
              </w:rPr>
              <m:t>*</m:t>
            </m:r>
          </m:sup>
        </m:s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=0 (т.т.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0</m:t>
            </m:r>
          </m:e>
        </m:d>
        <m:r>
          <w:rPr>
            <w:rFonts w:ascii="Cambria Math" w:hAnsi="Times New Roman" w:cs="Times New Roman"/>
            <w:sz w:val="24"/>
            <w:szCs w:val="24"/>
            <w:lang w:val="uk-UA"/>
          </w:rPr>
          <m:t>=</m:t>
        </m:r>
        <m:r>
          <w:rPr>
            <w:rFonts w:ascii="Cambria Math" w:hAnsi="Times New Roman" w:cs="Times New Roman"/>
            <w:sz w:val="24"/>
            <w:szCs w:val="24"/>
            <w:lang w:val="uk-UA"/>
          </w:rPr>
          <m:t>∞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)</w:t>
      </w:r>
    </w:p>
    <w:p w:rsidR="00E634C2" w:rsidRPr="0001392D" w:rsidRDefault="00E634C2" w:rsidP="002B305B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Таким чином маємо єдину критичну точку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Times New Roman" w:hAnsi="Cambria Math" w:cs="Times New Roman"/>
                <w:sz w:val="24"/>
                <w:szCs w:val="24"/>
                <w:lang w:val="uk-UA"/>
              </w:rPr>
              <m:t>*</m:t>
            </m:r>
          </m:sup>
        </m:s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=0 і 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0</m:t>
            </m:r>
          </m:e>
        </m:d>
        <m:r>
          <w:rPr>
            <w:rFonts w:ascii="Cambria Math" w:hAnsi="Times New Roman" w:cs="Times New Roman"/>
            <w:sz w:val="24"/>
            <w:szCs w:val="24"/>
            <w:lang w:val="uk-UA"/>
          </w:rPr>
          <m:t>=</m:t>
        </m:r>
        <m:r>
          <w:rPr>
            <w:rFonts w:ascii="Cambria Math" w:hAnsi="Times New Roman" w:cs="Times New Roman"/>
            <w:sz w:val="24"/>
            <w:szCs w:val="24"/>
            <w:lang w:val="uk-UA"/>
          </w:rPr>
          <m:t>∞</m:t>
        </m:r>
      </m:oMath>
    </w:p>
    <w:p w:rsidR="00E634C2" w:rsidRPr="0001392D" w:rsidRDefault="00E634C2" w:rsidP="002B305B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Крок 4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. </w:t>
      </w:r>
      <w:r w:rsidRPr="0001392D"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04900" cy="321680"/>
            <wp:effectExtent l="0" t="0" r="0" b="2540"/>
            <wp:docPr id="27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32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34C2" w:rsidRPr="0001392D" w:rsidRDefault="00E634C2" w:rsidP="002B305B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ab/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ab/>
        <w:t xml:space="preserve"> 0</w:t>
      </w:r>
    </w:p>
    <w:p w:rsidR="00E634C2" w:rsidRPr="002216F8" w:rsidRDefault="00E634C2" w:rsidP="002B305B">
      <w:pPr>
        <w:pStyle w:val="a6"/>
        <w:ind w:firstLine="709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Крок 5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.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'</m:t>
            </m:r>
          </m:sup>
        </m:sSup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&lt;0; </m:t>
        </m:r>
      </m:oMath>
      <w:r w:rsidRPr="002216F8"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'</m:t>
            </m:r>
          </m:sup>
        </m:sSup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&gt;0;</m:t>
        </m:r>
      </m:oMath>
    </w:p>
    <w:p w:rsidR="00E634C2" w:rsidRPr="001161AD" w:rsidRDefault="00E634C2" w:rsidP="002B305B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hAnsi="Times New Roman" w:cs="Times New Roman"/>
          <w:b/>
          <w:sz w:val="24"/>
          <w:szCs w:val="24"/>
          <w:lang w:val="uk-UA"/>
        </w:rPr>
        <w:t>Крок 6</w: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. Послідовність знаків першої похідної такий: -, +; екстремум є </w:t>
      </w:r>
      <w:r w:rsidR="001161AD">
        <w:rPr>
          <w:rFonts w:ascii="Times New Roman" w:eastAsiaTheme="minorEastAsia" w:hAnsi="Times New Roman" w:cs="Times New Roman"/>
          <w:sz w:val="24"/>
          <w:szCs w:val="24"/>
          <w:lang w:val="uk-UA"/>
        </w:rPr>
        <w:br/>
      </w:r>
      <m:oMathPara>
        <m:oMathParaPr>
          <m:jc m:val="center"/>
        </m:oMathParaPr>
        <m:oMath>
          <m:sSup>
            <m:sSupPr>
              <m:ctrlPr>
                <w:rPr>
                  <w:rFonts w:ascii="Cambria Math" w:hAnsi="Times New Roman" w:cs="Times New Roman"/>
                  <w:i/>
                  <w:sz w:val="24"/>
                  <w:szCs w:val="24"/>
                  <w:lang w:val="uk-UA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x</m:t>
              </m:r>
            </m:e>
            <m:sup>
              <m:r>
                <w:rPr>
                  <w:rFonts w:ascii="Times New Roman" w:hAnsi="Cambria Math" w:cs="Times New Roman"/>
                  <w:sz w:val="24"/>
                  <w:szCs w:val="24"/>
                  <w:lang w:val="uk-UA"/>
                </w:rPr>
                <m:t>*</m:t>
              </m:r>
            </m:sup>
          </m:sSup>
          <m:r>
            <w:rPr>
              <w:rFonts w:ascii="Cambria Math" w:hAnsi="Times New Roman" w:cs="Times New Roman"/>
              <w:sz w:val="24"/>
              <w:szCs w:val="24"/>
              <w:lang w:val="uk-UA"/>
            </w:rPr>
            <m:t xml:space="preserve">=0 </m:t>
          </m:r>
          <m:r>
            <w:rPr>
              <w:rFonts w:ascii="Cambria Math" w:hAnsi="Times New Roman" w:cs="Times New Roman"/>
              <w:sz w:val="24"/>
              <w:szCs w:val="24"/>
              <w:lang w:val="uk-UA"/>
            </w:rPr>
            <m:t>є</m:t>
          </m:r>
          <m:r>
            <w:rPr>
              <w:rFonts w:ascii="Cambria Math" w:hAnsi="Times New Roman" w:cs="Times New Roman"/>
              <w:sz w:val="24"/>
              <w:szCs w:val="24"/>
              <w:lang w:val="uk-UA"/>
            </w:rPr>
            <m:t xml:space="preserve"> </m:t>
          </m:r>
          <m:r>
            <w:rPr>
              <w:rFonts w:ascii="Cambria Math" w:hAnsi="Cambria Math" w:cs="Times New Roman"/>
              <w:sz w:val="24"/>
              <w:szCs w:val="24"/>
              <w:lang w:val="uk-UA"/>
            </w:rPr>
            <m:t>locmin</m:t>
          </m:r>
          <m:r>
            <w:rPr>
              <w:rFonts w:ascii="Cambria Math" w:hAnsi="Times New Roman" w:cs="Times New Roman"/>
              <w:sz w:val="24"/>
              <w:szCs w:val="24"/>
              <w:lang w:val="uk-UA"/>
            </w:rPr>
            <m:t xml:space="preserve"> </m:t>
          </m:r>
          <m:r>
            <w:rPr>
              <w:rFonts w:ascii="Cambria Math" w:hAnsi="Cambria Math" w:cs="Times New Roman"/>
              <w:sz w:val="24"/>
              <w:szCs w:val="24"/>
              <w:lang w:val="uk-UA"/>
            </w:rPr>
            <m:t>f</m:t>
          </m:r>
        </m:oMath>
      </m:oMathPara>
    </w:p>
    <w:p w:rsidR="00E634C2" w:rsidRPr="0001392D" w:rsidRDefault="00E634C2" w:rsidP="002B305B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Крок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.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0</m:t>
            </m:r>
          </m:e>
        </m:d>
        <m:r>
          <w:rPr>
            <w:rFonts w:ascii="Cambria Math" w:hAnsi="Times New Roman" w:cs="Times New Roman"/>
            <w:sz w:val="24"/>
            <w:szCs w:val="24"/>
            <w:lang w:val="uk-UA"/>
          </w:rPr>
          <m:t>=0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.</w:t>
      </w:r>
    </w:p>
    <w:p w:rsidR="00E634C2" w:rsidRPr="0001392D" w:rsidRDefault="00E634C2" w:rsidP="002B305B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Дослідження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заданної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функції по другій похідні провести неможливо</w:t>
      </w:r>
      <w:r w:rsidR="002B305B" w:rsidRPr="002B305B">
        <w:rPr>
          <w:rFonts w:ascii="Times New Roman" w:eastAsiaTheme="minorEastAsia" w:hAnsi="Times New Roman" w:cs="Times New Roman"/>
          <w:sz w:val="24"/>
          <w:szCs w:val="24"/>
        </w:rPr>
        <w:t>,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т.я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.</w:t>
      </w:r>
      <w:r w:rsidR="001161AD">
        <w:rPr>
          <w:rFonts w:ascii="Times New Roman" w:eastAsiaTheme="minorEastAsia" w:hAnsi="Times New Roman" w:cs="Times New Roman"/>
          <w:sz w:val="24"/>
          <w:szCs w:val="24"/>
          <w:lang w:val="uk-UA"/>
        </w:rPr>
        <w:br/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"(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</w:rPr>
              <m:t>*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</w:rPr>
          <m:t>)=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"(0)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не існує.</w:t>
      </w:r>
    </w:p>
    <w:p w:rsidR="001161AD" w:rsidRDefault="001161AD" w:rsidP="002B305B">
      <w:pPr>
        <w:pStyle w:val="a6"/>
        <w:ind w:firstLine="709"/>
        <w:jc w:val="both"/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</w:pPr>
    </w:p>
    <w:p w:rsidR="001161AD" w:rsidRDefault="001161AD" w:rsidP="00E634C2">
      <w:pPr>
        <w:pStyle w:val="a6"/>
        <w:ind w:firstLine="709"/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</w:pPr>
    </w:p>
    <w:p w:rsidR="00E634C2" w:rsidRPr="0001392D" w:rsidRDefault="00E634C2" w:rsidP="00E634C2">
      <w:pPr>
        <w:pStyle w:val="a6"/>
        <w:ind w:firstLine="709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Приклад 3.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Знайти екстремум функції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Times New Roman" w:hAnsi="Times New Roman" w:cs="Times New Roman"/>
            <w:sz w:val="24"/>
            <w:szCs w:val="24"/>
            <w:lang w:val="uk-UA"/>
          </w:rPr>
          <m:t>-</m:t>
        </m:r>
        <m:r>
          <w:rPr>
            <w:rFonts w:ascii="Cambria Math" w:hAnsi="Times New Roman" w:cs="Times New Roman"/>
            <w:sz w:val="24"/>
            <w:szCs w:val="24"/>
            <w:lang w:val="uk-UA"/>
          </w:rPr>
          <m:t>5</m:t>
        </m:r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  <w:lang w:val="uk-UA"/>
          </w:rPr>
          <m:t>+6</m:t>
        </m:r>
      </m:oMath>
    </w:p>
    <w:p w:rsidR="00E634C2" w:rsidRPr="002B305B" w:rsidRDefault="00E634C2" w:rsidP="002B305B">
      <w:pPr>
        <w:pStyle w:val="a6"/>
        <w:spacing w:before="120"/>
        <w:ind w:firstLine="709"/>
        <w:jc w:val="center"/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</w:pPr>
      <w:proofErr w:type="spellStart"/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Розв</w:t>
      </w:r>
      <w:proofErr w:type="spellEnd"/>
      <w:r w:rsidR="00B2139D" w:rsidRPr="0001392D">
        <w:rPr>
          <w:rFonts w:ascii="Times New Roman" w:eastAsiaTheme="minorEastAsia" w:hAnsi="Times New Roman" w:cs="Times New Roman"/>
          <w:b/>
          <w:sz w:val="24"/>
          <w:szCs w:val="24"/>
        </w:rPr>
        <w:t>’</w:t>
      </w:r>
      <w:proofErr w:type="spellStart"/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язання</w:t>
      </w:r>
      <w:proofErr w:type="spellEnd"/>
      <w:r w:rsidR="002B305B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>:</w:t>
      </w:r>
    </w:p>
    <w:p w:rsidR="002B305B" w:rsidRDefault="00E634C2" w:rsidP="002B305B">
      <w:pPr>
        <w:pStyle w:val="a6"/>
        <w:ind w:firstLine="709"/>
        <w:rPr>
          <w:rFonts w:ascii="Times New Roman" w:hAnsi="Times New Roman" w:cs="Times New Roman"/>
          <w:sz w:val="24"/>
          <w:szCs w:val="24"/>
          <w:lang w:val="en-US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Крок1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. ОІФ :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x∈</m:t>
        </m:r>
        <m:r>
          <w:rPr>
            <w:rFonts w:ascii="Cambria Math" w:hAnsi="Times New Roman" w:cs="Times New Roman"/>
            <w:sz w:val="24"/>
            <w:szCs w:val="24"/>
            <w:lang w:val="uk-UA"/>
          </w:rPr>
          <m:t>(</m:t>
        </m:r>
        <m:r>
          <w:rPr>
            <w:rFonts w:ascii="Cambria Math" w:hAnsi="Times New Roman" w:cs="Times New Roman"/>
            <w:sz w:val="24"/>
            <w:szCs w:val="24"/>
            <w:lang w:val="uk-UA"/>
          </w:rPr>
          <m:t>-∞</m:t>
        </m:r>
        <m:r>
          <w:rPr>
            <w:rFonts w:ascii="Cambria Math" w:hAnsi="Times New Roman" w:cs="Times New Roman"/>
            <w:sz w:val="24"/>
            <w:szCs w:val="24"/>
            <w:lang w:val="uk-UA"/>
          </w:rPr>
          <m:t>,+</m:t>
        </m:r>
        <m:r>
          <w:rPr>
            <w:rFonts w:ascii="Cambria Math" w:hAnsi="Times New Roman" w:cs="Times New Roman"/>
            <w:sz w:val="24"/>
            <w:szCs w:val="24"/>
            <w:lang w:val="uk-UA"/>
          </w:rPr>
          <m:t>∞</m:t>
        </m:r>
        <m:r>
          <w:rPr>
            <w:rFonts w:ascii="Cambria Math" w:hAnsi="Times New Roman" w:cs="Times New Roman"/>
            <w:sz w:val="24"/>
            <w:szCs w:val="24"/>
            <w:lang w:val="uk-UA"/>
          </w:rPr>
          <m:t>)</m:t>
        </m:r>
      </m:oMath>
      <w:r w:rsidRPr="0001392D">
        <w:rPr>
          <w:rFonts w:ascii="Times New Roman" w:hAnsi="Times New Roman" w:cs="Times New Roman"/>
          <w:sz w:val="24"/>
          <w:szCs w:val="24"/>
        </w:rPr>
        <w:t xml:space="preserve"> </w: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>, де</w:t>
      </w:r>
    </w:p>
    <w:p w:rsidR="00E634C2" w:rsidRPr="002B305B" w:rsidRDefault="002B305B" w:rsidP="002B305B">
      <w:pPr>
        <w:pStyle w:val="a6"/>
        <w:ind w:firstLine="709"/>
        <w:rPr>
          <w:rFonts w:ascii="Times New Roman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US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x</m:t>
              </m:r>
            </m:e>
          </m:d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+5x+6, </m:t>
                  </m:r>
                  <m:r>
                    <w:rPr>
                      <w:rFonts w:ascii="Cambria Math" w:hAnsi="Cambria Math"/>
                    </w:rPr>
                    <m:t xml:space="preserve">  </m:t>
                  </m:r>
                  <m:r>
                    <w:rPr>
                      <w:rFonts w:ascii="Cambria Math" w:hAnsi="Cambria Math"/>
                      <w:lang w:val="uk-UA"/>
                    </w:rPr>
                    <m:t xml:space="preserve">якщо </m:t>
                  </m:r>
                  <m:r>
                    <w:rPr>
                      <w:rFonts w:ascii="Cambria Math" w:hAnsi="Cambria Math"/>
                      <w:lang w:val="en-US"/>
                    </w:rPr>
                    <m:t>x≥0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-5x+6, </m:t>
                  </m:r>
                  <m:r>
                    <w:rPr>
                      <w:rFonts w:ascii="Cambria Math" w:hAnsi="Cambria Math"/>
                    </w:rPr>
                    <m:t xml:space="preserve">  </m:t>
                  </m:r>
                  <m:r>
                    <w:rPr>
                      <w:rFonts w:ascii="Cambria Math" w:hAnsi="Cambria Math"/>
                      <w:lang w:val="uk-UA"/>
                    </w:rPr>
                    <m:t xml:space="preserve">якщо </m:t>
                  </m:r>
                  <m:r>
                    <w:rPr>
                      <w:rFonts w:ascii="Cambria Math" w:hAnsi="Cambria Math"/>
                      <w:lang w:val="en-US"/>
                    </w:rPr>
                    <m:t>x&lt;0</m:t>
                  </m:r>
                </m:e>
              </m:eqArr>
            </m:e>
          </m:d>
        </m:oMath>
      </m:oMathPara>
    </w:p>
    <w:p w:rsidR="002B305B" w:rsidRPr="002B305B" w:rsidRDefault="00E634C2" w:rsidP="00E634C2">
      <w:pPr>
        <w:pStyle w:val="a6"/>
        <w:ind w:firstLine="709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hAnsi="Times New Roman" w:cs="Times New Roman"/>
          <w:b/>
          <w:sz w:val="24"/>
          <w:szCs w:val="24"/>
          <w:lang w:val="uk-UA"/>
        </w:rPr>
        <w:t>Крок 2</w: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. На інтервалі </w:t>
      </w:r>
      <m:oMath>
        <m:r>
          <w:rPr>
            <w:rFonts w:ascii="Cambria Math" w:hAnsi="Times New Roman" w:cs="Times New Roman"/>
            <w:sz w:val="24"/>
            <w:szCs w:val="24"/>
            <w:lang w:val="uk-UA"/>
          </w:rPr>
          <m:t>(</m:t>
        </m:r>
        <m:r>
          <w:rPr>
            <w:rFonts w:ascii="Cambria Math" w:hAnsi="Times New Roman" w:cs="Times New Roman"/>
            <w:sz w:val="24"/>
            <w:szCs w:val="24"/>
            <w:lang w:val="uk-UA"/>
          </w:rPr>
          <m:t>-∞</m:t>
        </m:r>
        <m:r>
          <w:rPr>
            <w:rFonts w:ascii="Cambria Math" w:hAnsi="Times New Roman" w:cs="Times New Roman"/>
            <w:sz w:val="24"/>
            <w:szCs w:val="24"/>
            <w:lang w:val="uk-UA"/>
          </w:rPr>
          <m:t>,0)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Times New Roman" w:hAnsi="Times New Roman" w:cs="Times New Roman"/>
            <w:sz w:val="24"/>
            <w:szCs w:val="24"/>
            <w:lang w:val="uk-UA"/>
          </w:rPr>
          <m:t>-</m:t>
        </m:r>
        <m:r>
          <w:rPr>
            <w:rFonts w:ascii="Cambria Math" w:hAnsi="Times New Roman" w:cs="Times New Roman"/>
            <w:sz w:val="24"/>
            <w:szCs w:val="24"/>
            <w:lang w:val="uk-UA"/>
          </w:rPr>
          <m:t>5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hAnsi="Times New Roman" w:cs="Times New Roman"/>
            <w:sz w:val="24"/>
            <w:szCs w:val="24"/>
            <w:lang w:val="uk-UA"/>
          </w:rPr>
          <m:t>+6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також визначена</w:t>
      </w:r>
      <w:r w:rsidR="002B305B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, неперервна і диференційована </w:t>
      </w:r>
      <w:proofErr w:type="spellStart"/>
      <w:r w:rsidR="002B305B">
        <w:rPr>
          <w:rFonts w:ascii="Times New Roman" w:eastAsiaTheme="minorEastAsia" w:hAnsi="Times New Roman" w:cs="Times New Roman"/>
          <w:sz w:val="24"/>
          <w:szCs w:val="24"/>
          <w:lang w:val="en-US"/>
        </w:rPr>
        <w:t>i</w:t>
      </w:r>
      <w:proofErr w:type="spellEnd"/>
    </w:p>
    <w:p w:rsidR="00E634C2" w:rsidRPr="0001392D" w:rsidRDefault="00E634C2" w:rsidP="002B305B">
      <w:pPr>
        <w:pStyle w:val="a6"/>
        <w:ind w:firstLine="709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f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'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x</m:t>
              </m:r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</w:rPr>
            <m:t>=2</m:t>
          </m:r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x</m:t>
              </m:r>
            </m:e>
            <m:sup/>
          </m:sSup>
          <m:r>
            <w:rPr>
              <w:rFonts w:ascii="Times New Roman" w:hAnsi="Times New Roman" w:cs="Times New Roman"/>
              <w:sz w:val="24"/>
              <w:szCs w:val="24"/>
              <w:lang w:val="uk-UA"/>
            </w:rPr>
            <m:t>-</m:t>
          </m:r>
          <m:r>
            <w:rPr>
              <w:rFonts w:ascii="Cambria Math" w:hAnsi="Times New Roman" w:cs="Times New Roman"/>
              <w:sz w:val="24"/>
              <w:szCs w:val="24"/>
              <w:lang w:val="uk-UA"/>
            </w:rPr>
            <m:t>5</m:t>
          </m:r>
        </m:oMath>
      </m:oMathPara>
    </w:p>
    <w:p w:rsidR="00E634C2" w:rsidRPr="0001392D" w:rsidRDefault="00E634C2" w:rsidP="00E634C2">
      <w:pPr>
        <w:pStyle w:val="a6"/>
        <w:ind w:firstLine="709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Крок 3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. На інтервалі </w:t>
      </w:r>
      <m:oMath>
        <m:r>
          <w:rPr>
            <w:rFonts w:ascii="Cambria Math" w:hAnsi="Times New Roman" w:cs="Times New Roman"/>
            <w:sz w:val="24"/>
            <w:szCs w:val="24"/>
            <w:lang w:val="uk-UA"/>
          </w:rPr>
          <m:t>(</m:t>
        </m:r>
        <m:r>
          <w:rPr>
            <w:rFonts w:ascii="Cambria Math" w:hAnsi="Times New Roman" w:cs="Times New Roman"/>
            <w:sz w:val="24"/>
            <w:szCs w:val="24"/>
            <w:lang w:val="uk-UA"/>
          </w:rPr>
          <m:t>-∞</m:t>
        </m:r>
        <m:r>
          <w:rPr>
            <w:rFonts w:ascii="Cambria Math" w:hAnsi="Times New Roman" w:cs="Times New Roman"/>
            <w:sz w:val="24"/>
            <w:szCs w:val="24"/>
            <w:lang w:val="uk-UA"/>
          </w:rPr>
          <m:t>,0)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'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2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hAnsi="Times New Roman" w:cs="Times New Roman"/>
            <w:sz w:val="24"/>
            <w:szCs w:val="24"/>
            <w:lang w:val="uk-UA"/>
          </w:rPr>
          <m:t>+5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</w:rPr>
              <m:t>*</m:t>
            </m:r>
          </m:sup>
        </m:sSubSup>
        <m:r>
          <w:rPr>
            <w:rFonts w:ascii="Cambria Math" w:hAnsi="Times New Roman" w:cs="Times New Roman"/>
            <w:sz w:val="24"/>
            <w:szCs w:val="24"/>
            <w:lang w:val="uk-UA"/>
          </w:rPr>
          <m:t>=</m:t>
        </m:r>
        <m:r>
          <w:rPr>
            <w:rFonts w:ascii="Cambria Math" w:hAnsi="Times New Roman" w:cs="Times New Roman"/>
            <w:sz w:val="24"/>
            <w:szCs w:val="24"/>
            <w:lang w:val="uk-UA"/>
          </w:rPr>
          <m:t>-</m:t>
        </m:r>
        <m:r>
          <w:rPr>
            <w:rFonts w:ascii="Cambria Math" w:hAnsi="Times New Roman" w:cs="Times New Roman"/>
            <w:sz w:val="24"/>
            <w:szCs w:val="24"/>
            <w:lang w:val="uk-UA"/>
          </w:rPr>
          <m:t>2.5</m:t>
        </m:r>
      </m:oMath>
    </w:p>
    <w:p w:rsidR="00E634C2" w:rsidRPr="0001392D" w:rsidRDefault="00E634C2" w:rsidP="00E634C2">
      <w:pPr>
        <w:pStyle w:val="a6"/>
        <w:ind w:left="707" w:firstLine="709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На інтервалі </w:t>
      </w:r>
      <m:oMath>
        <m:r>
          <w:rPr>
            <w:rFonts w:ascii="Cambria Math" w:hAnsi="Times New Roman" w:cs="Times New Roman"/>
            <w:sz w:val="24"/>
            <w:szCs w:val="24"/>
            <w:lang w:val="uk-UA"/>
          </w:rPr>
          <m:t>(0,+</m:t>
        </m:r>
        <m:r>
          <w:rPr>
            <w:rFonts w:ascii="Cambria Math" w:hAnsi="Times New Roman" w:cs="Times New Roman"/>
            <w:sz w:val="24"/>
            <w:szCs w:val="24"/>
            <w:lang w:val="uk-UA"/>
          </w:rPr>
          <m:t>∞</m:t>
        </m:r>
        <m:r>
          <w:rPr>
            <w:rFonts w:ascii="Cambria Math" w:hAnsi="Times New Roman" w:cs="Times New Roman"/>
            <w:sz w:val="24"/>
            <w:szCs w:val="24"/>
            <w:lang w:val="uk-UA"/>
          </w:rPr>
          <m:t>)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f</m:t>
            </m: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'</m:t>
            </m:r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</m:d>
          </m:sup>
        </m:sSup>
        <m:r>
          <w:rPr>
            <w:rFonts w:ascii="Cambria Math" w:eastAsiaTheme="minorEastAsia" w:hAnsi="Times New Roman" w:cs="Times New Roman"/>
            <w:sz w:val="24"/>
            <w:szCs w:val="24"/>
          </w:rPr>
          <m:t>=2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x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  <w:lang w:val="uk-UA"/>
          </w:rPr>
          <m:t>5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</w:rPr>
              <m:t>*</m:t>
            </m:r>
          </m:sup>
        </m:sSubSup>
        <m:r>
          <w:rPr>
            <w:rFonts w:ascii="Cambria Math" w:hAnsi="Times New Roman" w:cs="Times New Roman"/>
            <w:sz w:val="24"/>
            <w:szCs w:val="24"/>
            <w:lang w:val="uk-UA"/>
          </w:rPr>
          <m:t>=2.5</m:t>
        </m:r>
      </m:oMath>
    </w:p>
    <w:p w:rsidR="002B305B" w:rsidRPr="006A7A0E" w:rsidRDefault="00E634C2" w:rsidP="00E634C2">
      <w:pPr>
        <w:pStyle w:val="a6"/>
        <w:ind w:firstLine="709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В точці </w:t>
      </w: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</w:rPr>
              <m:t>*</m:t>
            </m:r>
          </m:sup>
        </m:sSubSup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=0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'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(0)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не існує, так як </w:t>
      </w:r>
    </w:p>
    <w:p w:rsidR="002B305B" w:rsidRPr="006A7A0E" w:rsidRDefault="007D1F41" w:rsidP="002B305B">
      <w:pPr>
        <w:pStyle w:val="a6"/>
        <w:ind w:firstLine="709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>
        <m:func>
          <m:fun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  <w:lang w:val="uk-UA"/>
                  </w:rPr>
                  <m:t>lim</m:t>
                </m:r>
              </m:e>
              <m:lim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∆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uk-UA"/>
                  </w:rPr>
                  <m:t>→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uk-UA"/>
                  </w:rPr>
                  <m:t>0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uk-UA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uk-UA"/>
                  </w:rPr>
                  <m:t>0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fPr>
              <m:num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  <w:lang w:val="uk-UA"/>
                  </w:rPr>
                  <m:t>∆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f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uk-UA"/>
                  </w:rPr>
                  <m:t>(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uk-UA"/>
                  </w:rPr>
                  <m:t>)</m:t>
                </m:r>
              </m:num>
              <m:den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  <w:lang w:val="uk-UA"/>
                  </w:rPr>
                  <m:t>∆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den>
            </m:f>
          </m:e>
        </m:func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=5</m:t>
        </m:r>
      </m:oMath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</w:rPr>
        <w:t xml:space="preserve">; </w:t>
      </w:r>
      <m:oMath>
        <m:func>
          <m:fun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  <w:lang w:val="uk-UA"/>
                  </w:rPr>
                  <m:t>lim</m:t>
                </m:r>
              </m:e>
              <m:lim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∆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uk-UA"/>
                  </w:rPr>
                  <m:t>→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uk-UA"/>
                  </w:rPr>
                  <m:t>0+0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fPr>
              <m:num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  <w:lang w:val="uk-UA"/>
                  </w:rPr>
                  <m:t>∆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f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uk-UA"/>
                  </w:rPr>
                  <m:t>(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uk-UA"/>
                  </w:rPr>
                  <m:t>)</m:t>
                </m:r>
              </m:num>
              <m:den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  <w:lang w:val="uk-UA"/>
                  </w:rPr>
                  <m:t>∆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den>
            </m:f>
          </m:e>
        </m:func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=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5</m:t>
        </m:r>
      </m:oMath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</w:rPr>
        <w:t>,</w:t>
      </w:r>
    </w:p>
    <w:p w:rsidR="00E634C2" w:rsidRPr="0001392D" w:rsidRDefault="00E634C2" w:rsidP="002B305B">
      <w:pPr>
        <w:pStyle w:val="a6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тобто похідна не існує.</w:t>
      </w:r>
    </w:p>
    <w:p w:rsidR="00E634C2" w:rsidRPr="0001392D" w:rsidRDefault="00E634C2" w:rsidP="002B305B">
      <w:pPr>
        <w:pStyle w:val="a6"/>
        <w:spacing w:before="120" w:after="120"/>
        <w:ind w:firstLine="709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Крок 4.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</w:rPr>
              <m:t>*</m:t>
            </m:r>
          </m:sup>
        </m:sSubSup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2.5; </m:t>
        </m:r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</w:rPr>
              <m:t>*</m:t>
            </m:r>
          </m:sup>
        </m:sSubSup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=0; </m:t>
        </m:r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</w:rPr>
              <m:t>*</m:t>
            </m:r>
          </m:sup>
        </m:sSubSup>
        <m:r>
          <w:rPr>
            <w:rFonts w:ascii="Cambria Math" w:eastAsiaTheme="minorEastAsia" w:hAnsi="Times New Roman" w:cs="Times New Roman"/>
            <w:sz w:val="24"/>
            <w:szCs w:val="24"/>
          </w:rPr>
          <m:t>=2.5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є критичні точки.</w:t>
      </w:r>
    </w:p>
    <w:p w:rsidR="00E634C2" w:rsidRPr="0001392D" w:rsidRDefault="00E634C2" w:rsidP="00E634C2">
      <w:pPr>
        <w:pStyle w:val="a6"/>
        <w:ind w:firstLine="709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Крок 5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. На інтервалі 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Times New Roman" w:hAnsi="Times New Roman" w:cs="Times New Roman"/>
                <w:sz w:val="24"/>
                <w:szCs w:val="24"/>
                <w:lang w:val="uk-UA"/>
              </w:rPr>
              <m:t>-∞</m:t>
            </m:r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,</m:t>
            </m:r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2.5</m:t>
            </m:r>
          </m:e>
        </m:d>
        <m:r>
          <w:rPr>
            <w:rFonts w:ascii="Cambria Math" w:hAnsi="Times New Roman" w:cs="Times New Roman"/>
            <w:sz w:val="24"/>
            <w:szCs w:val="24"/>
            <w:lang w:val="uk-UA"/>
          </w:rPr>
          <m:t>: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f</m:t>
            </m: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&lt;0</m:t>
        </m:r>
      </m:oMath>
    </w:p>
    <w:p w:rsidR="00E634C2" w:rsidRPr="0001392D" w:rsidRDefault="00E634C2" w:rsidP="00E634C2">
      <w:pPr>
        <w:pStyle w:val="a6"/>
        <w:ind w:firstLine="709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На інтервалі 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Times New Roman" w:hAnsi="Times New Roman" w:cs="Times New Roman"/>
                <w:sz w:val="24"/>
                <w:szCs w:val="24"/>
                <w:lang w:val="uk-UA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2.5, 0</m:t>
            </m:r>
          </m:e>
        </m:d>
        <m:r>
          <w:rPr>
            <w:rFonts w:ascii="Cambria Math" w:hAnsi="Times New Roman" w:cs="Times New Roman"/>
            <w:sz w:val="24"/>
            <w:szCs w:val="24"/>
            <w:lang w:val="uk-UA"/>
          </w:rPr>
          <m:t>: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f</m:t>
            </m: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</w:rPr>
          <m:t>(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1)&gt;0</m:t>
        </m:r>
      </m:oMath>
    </w:p>
    <w:p w:rsidR="00E634C2" w:rsidRPr="0001392D" w:rsidRDefault="00E634C2" w:rsidP="00E634C2">
      <w:pPr>
        <w:pStyle w:val="a6"/>
        <w:ind w:firstLine="709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На інтервалі 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0, 2.5</m:t>
            </m:r>
          </m:e>
        </m:d>
        <m:r>
          <w:rPr>
            <w:rFonts w:ascii="Cambria Math" w:hAnsi="Times New Roman" w:cs="Times New Roman"/>
            <w:sz w:val="24"/>
            <w:szCs w:val="24"/>
            <w:lang w:val="uk-UA"/>
          </w:rPr>
          <m:t>: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f</m:t>
            </m: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'</m:t>
            </m:r>
          </m:sup>
        </m:sSup>
        <m:r>
          <w:rPr>
            <w:rFonts w:ascii="Times New Roman" w:eastAsiaTheme="minorEastAsia" w:hAnsi="Cambria Math" w:cs="Times New Roman"/>
            <w:sz w:val="24"/>
            <w:szCs w:val="24"/>
          </w:rPr>
          <m:t>˂</m:t>
        </m:r>
        <m:r>
          <w:rPr>
            <w:rFonts w:ascii="Cambria Math" w:eastAsiaTheme="minorEastAsia" w:hAnsi="Cambria Math" w:cs="Times New Roman"/>
            <w:sz w:val="24"/>
            <w:szCs w:val="24"/>
          </w:rPr>
          <m:t>(1)&lt;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0</m:t>
        </m:r>
      </m:oMath>
    </w:p>
    <w:p w:rsidR="00E634C2" w:rsidRPr="0001392D" w:rsidRDefault="00E634C2" w:rsidP="00E634C2">
      <w:pPr>
        <w:pStyle w:val="a6"/>
        <w:ind w:firstLine="709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На інтервалі 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2.5,+</m:t>
            </m:r>
            <m:r>
              <w:rPr>
                <w:rFonts w:ascii="Cambria Math" w:hAnsi="Times New Roman" w:cs="Times New Roman"/>
                <w:sz w:val="24"/>
                <w:szCs w:val="24"/>
                <w:lang w:val="uk-UA"/>
              </w:rPr>
              <m:t>∞</m:t>
            </m:r>
          </m:e>
        </m:d>
        <m:r>
          <w:rPr>
            <w:rFonts w:ascii="Cambria Math" w:hAnsi="Times New Roman" w:cs="Times New Roman"/>
            <w:sz w:val="24"/>
            <w:szCs w:val="24"/>
            <w:lang w:val="uk-UA"/>
          </w:rPr>
          <m:t>: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'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&gt;0</m:t>
        </m:r>
      </m:oMath>
    </w:p>
    <w:p w:rsidR="00E634C2" w:rsidRPr="0001392D" w:rsidRDefault="00E634C2" w:rsidP="00C4147D">
      <w:pPr>
        <w:pStyle w:val="a6"/>
        <w:ind w:firstLine="709"/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857500" cy="798184"/>
            <wp:effectExtent l="0" t="0" r="0" b="2540"/>
            <wp:docPr id="29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7981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34C2" w:rsidRPr="006A7A0E" w:rsidRDefault="00E634C2" w:rsidP="00C4147D">
      <w:pPr>
        <w:pStyle w:val="a6"/>
        <w:ind w:firstLine="709"/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6A7A0E">
        <w:rPr>
          <w:rFonts w:ascii="Times New Roman" w:eastAsiaTheme="minorEastAsia" w:hAnsi="Times New Roman" w:cs="Times New Roman"/>
          <w:sz w:val="24"/>
          <w:szCs w:val="24"/>
        </w:rPr>
        <w:t>-2.5</w:t>
      </w:r>
      <w:r w:rsidRPr="006A7A0E">
        <w:rPr>
          <w:rFonts w:ascii="Times New Roman" w:eastAsiaTheme="minorEastAsia" w:hAnsi="Times New Roman" w:cs="Times New Roman"/>
          <w:sz w:val="24"/>
          <w:szCs w:val="24"/>
        </w:rPr>
        <w:tab/>
      </w:r>
      <w:r w:rsidRPr="006A7A0E">
        <w:rPr>
          <w:rFonts w:ascii="Times New Roman" w:eastAsiaTheme="minorEastAsia" w:hAnsi="Times New Roman" w:cs="Times New Roman"/>
          <w:sz w:val="24"/>
          <w:szCs w:val="24"/>
        </w:rPr>
        <w:tab/>
        <w:t>0</w:t>
      </w:r>
      <w:r w:rsidRPr="006A7A0E"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2.5</w:t>
      </w:r>
    </w:p>
    <w:p w:rsidR="00E634C2" w:rsidRPr="006A7A0E" w:rsidRDefault="00E634C2" w:rsidP="00E634C2">
      <w:pPr>
        <w:pStyle w:val="a6"/>
        <w:ind w:firstLine="709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Крок 6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. </w:t>
      </w: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</w:rPr>
              <m:t>*</m:t>
            </m:r>
          </m:sup>
        </m:sSubSup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2.5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є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locmin</w:t>
      </w:r>
      <w:proofErr w:type="spellEnd"/>
      <w:r w:rsidRPr="006A7A0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</m:oMath>
      <w:r w:rsidRPr="006A7A0E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E634C2" w:rsidRPr="0001392D" w:rsidRDefault="007D1F41" w:rsidP="00E634C2">
      <w:pPr>
        <w:pStyle w:val="a6"/>
        <w:ind w:left="707" w:firstLine="709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2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en-US"/>
              </w:rPr>
              <m:t>*</m:t>
            </m:r>
          </m:sup>
        </m:sSubSup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=0</m:t>
        </m:r>
      </m:oMath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є </w:t>
      </w:r>
      <w:proofErr w:type="spellStart"/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locmax</w:t>
      </w:r>
      <w:proofErr w:type="spellEnd"/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</m:oMath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;</w:t>
      </w:r>
    </w:p>
    <w:p w:rsidR="00E634C2" w:rsidRPr="0001392D" w:rsidRDefault="00E634C2" w:rsidP="00E634C2">
      <w:pPr>
        <w:pStyle w:val="a6"/>
        <w:ind w:firstLine="709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ab/>
      </w: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3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en-US"/>
              </w:rPr>
              <m:t>*</m:t>
            </m:r>
          </m:sup>
        </m:sSubSup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=2.5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є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locmin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;</w:t>
      </w:r>
    </w:p>
    <w:p w:rsidR="00E634C2" w:rsidRPr="0001392D" w:rsidRDefault="00E634C2" w:rsidP="00E634C2">
      <w:pPr>
        <w:pStyle w:val="a6"/>
        <w:ind w:firstLine="709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Крок 7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.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2.5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=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6.25</m:t>
        </m:r>
      </m:oMath>
      <w:r w:rsidR="00C4147D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,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ab/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0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=6</m:t>
        </m:r>
      </m:oMath>
      <w:r w:rsidR="00C4147D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,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ab/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2.5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=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6.25</m:t>
        </m:r>
      </m:oMath>
    </w:p>
    <w:p w:rsidR="00E634C2" w:rsidRPr="0001392D" w:rsidRDefault="00E634C2" w:rsidP="00C4147D">
      <w:pPr>
        <w:pStyle w:val="a6"/>
        <w:spacing w:after="100" w:afterAutospacing="1"/>
        <w:ind w:firstLine="709"/>
        <w:jc w:val="center"/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lastRenderedPageBreak/>
        <w:t xml:space="preserve">Алгоритм знаходження найбільшого і найменшого значення функції </w:t>
      </w: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(</w:t>
      </w: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 xml:space="preserve">) </w:t>
      </w:r>
      <w:r w:rsidR="001161A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br/>
      </w: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на відрізку [</w:t>
      </w: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>a</w:t>
      </w: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,</w:t>
      </w: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>b</w:t>
      </w: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].</w:t>
      </w:r>
    </w:p>
    <w:p w:rsidR="00E634C2" w:rsidRPr="0001392D" w:rsidRDefault="00E634C2" w:rsidP="003E7B72">
      <w:pPr>
        <w:pStyle w:val="a6"/>
        <w:spacing w:after="120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Крок 1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. Вичислити першу похідну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'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х</m:t>
            </m:r>
          </m:e>
        </m:d>
      </m:oMath>
    </w:p>
    <w:p w:rsidR="00E634C2" w:rsidRPr="0001392D" w:rsidRDefault="00E634C2" w:rsidP="003E7B72">
      <w:pPr>
        <w:pStyle w:val="a6"/>
        <w:spacing w:after="120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Крок 2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. Знайти критичні точки функції, що належать інтервалу 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a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,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b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)</w:t>
      </w:r>
    </w:p>
    <w:p w:rsidR="00E634C2" w:rsidRPr="0001392D" w:rsidRDefault="00E634C2" w:rsidP="003E7B72">
      <w:pPr>
        <w:pStyle w:val="a6"/>
        <w:spacing w:after="120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Крок 3.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Вичислити знач</w:t>
      </w:r>
      <w:r w:rsidR="00C97361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ення функції в критичних точках, що належать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і</w:t>
      </w:r>
      <w:r w:rsidR="00C97361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нтервалу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="00C97361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(</w:t>
      </w:r>
      <w:r w:rsidR="00C97361"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a</w:t>
      </w:r>
      <w:r w:rsidR="00C97361" w:rsidRPr="0001392D">
        <w:rPr>
          <w:rFonts w:ascii="Times New Roman" w:eastAsiaTheme="minorEastAsia" w:hAnsi="Times New Roman" w:cs="Times New Roman"/>
          <w:sz w:val="24"/>
          <w:szCs w:val="24"/>
        </w:rPr>
        <w:t>,</w:t>
      </w:r>
      <w:r w:rsidR="00C97361"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b</w:t>
      </w:r>
      <w:r w:rsidR="00C97361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) і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на кінцях відрізку 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[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a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,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b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]</w:t>
      </w:r>
    </w:p>
    <w:p w:rsidR="00E634C2" w:rsidRPr="0001392D" w:rsidRDefault="00E634C2" w:rsidP="003E7B72">
      <w:pPr>
        <w:pStyle w:val="a6"/>
        <w:spacing w:after="120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Крок 4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. Найбільше із значень, одержаних на кроці 3 буде найбільшим, а </w:t>
      </w:r>
      <w:r w:rsidR="00C97361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найменше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найменшим значенням на відрізку 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[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a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,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b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]</w:t>
      </w:r>
    </w:p>
    <w:p w:rsidR="001161AD" w:rsidRDefault="001161AD" w:rsidP="003E7B72">
      <w:pPr>
        <w:pStyle w:val="a6"/>
        <w:ind w:firstLine="709"/>
        <w:jc w:val="both"/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</w:pPr>
    </w:p>
    <w:p w:rsidR="00E634C2" w:rsidRPr="006A7A0E" w:rsidRDefault="00E634C2" w:rsidP="003E7B72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Приклад 4.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Найти найменше і найбільше значення функції 0 на відрізку [1,</w:t>
      </w:r>
      <m:oMath>
        <m:r>
          <m:rPr>
            <m:scr m:val="script"/>
          </m:rPr>
          <w:rPr>
            <w:rFonts w:ascii="Times New Roman" w:eastAsiaTheme="minorEastAsia" w:hAnsi="Cambria Math" w:cs="Times New Roman"/>
            <w:sz w:val="24"/>
            <w:szCs w:val="24"/>
            <w:lang w:val="uk-UA"/>
          </w:rPr>
          <m:t>e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], де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lnx</m:t>
        </m:r>
      </m:oMath>
    </w:p>
    <w:p w:rsidR="00C4147D" w:rsidRPr="006A7A0E" w:rsidRDefault="00C4147D" w:rsidP="003E7B72">
      <w:pPr>
        <w:pStyle w:val="a6"/>
        <w:spacing w:before="120"/>
        <w:ind w:firstLine="709"/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Розв</w:t>
      </w:r>
      <w:proofErr w:type="spellEnd"/>
      <w:r w:rsidRPr="0001392D">
        <w:rPr>
          <w:rFonts w:ascii="Times New Roman" w:eastAsiaTheme="minorEastAsia" w:hAnsi="Times New Roman" w:cs="Times New Roman"/>
          <w:b/>
          <w:sz w:val="24"/>
          <w:szCs w:val="24"/>
        </w:rPr>
        <w:t>’</w:t>
      </w:r>
      <w:proofErr w:type="spellStart"/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язання</w:t>
      </w:r>
      <w:proofErr w:type="spellEnd"/>
      <w:r w:rsidRPr="006A7A0E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</w:p>
    <w:p w:rsidR="00E634C2" w:rsidRPr="0001392D" w:rsidRDefault="00E634C2" w:rsidP="003E7B72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Крок 1.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Область існування функції інтервал (0, +∞). Похідна існує для всіх точок цього інтервалу.</w:t>
      </w:r>
    </w:p>
    <w:p w:rsidR="00E634C2" w:rsidRPr="0001392D" w:rsidRDefault="00E634C2" w:rsidP="003E7B72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Крок 2.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'</m:t>
            </m:r>
          </m:sup>
        </m:sSup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=2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xlnx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+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p>
        </m:sSup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den>
        </m:f>
      </m:oMath>
    </w:p>
    <w:p w:rsidR="00E634C2" w:rsidRPr="0001392D" w:rsidRDefault="00E634C2" w:rsidP="003E7B72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Крок 3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.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f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'</m:t>
            </m:r>
          </m:sup>
        </m:sSup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=2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xlnx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+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x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lnx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1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0</m:t>
        </m:r>
      </m:oMath>
    </w:p>
    <w:p w:rsidR="00E634C2" w:rsidRPr="0001392D" w:rsidRDefault="007D1F41" w:rsidP="003E7B72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1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en-US"/>
              </w:rPr>
              <m:t>*</m:t>
            </m:r>
          </m:sup>
        </m:sSubSup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=0</m:t>
        </m:r>
      </m:oMath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не входить ОІФ</w:t>
      </w:r>
    </w:p>
    <w:p w:rsidR="00E634C2" w:rsidRPr="0001392D" w:rsidRDefault="007D1F41" w:rsidP="00E634C2">
      <w:pPr>
        <w:pStyle w:val="a6"/>
        <w:ind w:firstLine="709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m:oMathPara>
        <m:oMath>
          <m:sSubSup>
            <m:sSub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2</m:t>
              </m:r>
            </m:sub>
            <m:sup>
              <m:r>
                <w:rPr>
                  <w:rFonts w:ascii="Times New Roman" w:eastAsiaTheme="minorEastAsia" w:hAnsi="Cambria Math" w:cs="Times New Roman"/>
                  <w:sz w:val="24"/>
                  <w:szCs w:val="24"/>
                  <w:lang w:val="en-US"/>
                </w:rPr>
                <m:t>*</m:t>
              </m:r>
            </m:sup>
          </m:sSubSup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l</m:t>
              </m:r>
            </m:e>
            <m:sup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</m:sup>
          </m:sSup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1</m:t>
              </m:r>
            </m:num>
            <m:den>
              <m:rad>
                <m:radPr>
                  <m:degHide m:val="on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l</m:t>
                  </m:r>
                </m:e>
              </m:rad>
            </m:den>
          </m:f>
          <m:r>
            <w:rPr>
              <w:rFonts w:ascii="Times New Roman" w:eastAsiaTheme="minorEastAsia" w:hAnsi="Cambria Math" w:cs="Times New Roman"/>
              <w:sz w:val="24"/>
              <w:szCs w:val="24"/>
              <w:lang w:val="en-US"/>
            </w:rPr>
            <m:t>∉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[1,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l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]</m:t>
          </m:r>
        </m:oMath>
      </m:oMathPara>
    </w:p>
    <w:p w:rsidR="00E634C2" w:rsidRPr="0001392D" w:rsidRDefault="00E634C2" w:rsidP="00E634C2">
      <w:pPr>
        <w:pStyle w:val="a6"/>
        <w:ind w:firstLine="708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Крок 4.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1;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l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l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. При </w:t>
      </w: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</w:rPr>
              <m:t>*</m:t>
            </m:r>
          </m:sup>
        </m:sSubSup>
        <m:r>
          <w:rPr>
            <w:rFonts w:ascii="Cambria Math" w:eastAsiaTheme="minorEastAsia" w:hAnsi="Times New Roman" w:cs="Times New Roman"/>
            <w:sz w:val="24"/>
            <w:szCs w:val="24"/>
          </w:rPr>
          <m:t>=1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функція досягає найменшого значення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0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.</w:t>
      </w:r>
    </w:p>
    <w:p w:rsidR="00E634C2" w:rsidRPr="0001392D" w:rsidRDefault="00E634C2" w:rsidP="00E634C2">
      <w:pPr>
        <w:pStyle w:val="a6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При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</w:rPr>
              <m:t>*</m:t>
            </m:r>
          </m:sup>
        </m:sSubSup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l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функція досягає найбільшого значення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l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p>
      </m:oMath>
    </w:p>
    <w:p w:rsidR="001161AD" w:rsidRDefault="001161AD" w:rsidP="00E634C2">
      <w:pPr>
        <w:pStyle w:val="a6"/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</w:pPr>
    </w:p>
    <w:p w:rsidR="00E634C2" w:rsidRPr="0001392D" w:rsidRDefault="00E634C2" w:rsidP="001161AD">
      <w:pPr>
        <w:pStyle w:val="a6"/>
        <w:jc w:val="center"/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Алгоритм розв’язування задач за допомогою другої похідної</w:t>
      </w:r>
    </w:p>
    <w:p w:rsidR="00E634C2" w:rsidRPr="0001392D" w:rsidRDefault="00E634C2" w:rsidP="003E7B72">
      <w:pPr>
        <w:pStyle w:val="a6"/>
        <w:spacing w:before="120"/>
        <w:ind w:firstLine="709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Крок 1.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Знайти область існування функції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</m:d>
      </m:oMath>
    </w:p>
    <w:p w:rsidR="00E634C2" w:rsidRPr="0001392D" w:rsidRDefault="00E634C2" w:rsidP="003E7B72">
      <w:pPr>
        <w:pStyle w:val="a6"/>
        <w:spacing w:before="120"/>
        <w:ind w:firstLine="709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Крок 2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. Вичислити першу похідну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'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</m:d>
      </m:oMath>
    </w:p>
    <w:p w:rsidR="00E634C2" w:rsidRPr="0001392D" w:rsidRDefault="00E634C2" w:rsidP="003E7B72">
      <w:pPr>
        <w:pStyle w:val="a6"/>
        <w:spacing w:before="120"/>
        <w:ind w:firstLine="709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Крок 3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. Рішити рівняння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є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0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і знайти стаціонарні точки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</w:rPr>
              <m:t>*</m:t>
            </m:r>
          </m:sup>
        </m:sSup>
      </m:oMath>
    </w:p>
    <w:p w:rsidR="00E634C2" w:rsidRPr="0001392D" w:rsidRDefault="00E634C2" w:rsidP="003E7B72">
      <w:pPr>
        <w:pStyle w:val="a6"/>
        <w:spacing w:before="120"/>
        <w:ind w:firstLine="709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Крок 4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. Вичислити другу похідну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"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</w:rPr>
                  <m:t>*</m:t>
                </m:r>
              </m:sup>
            </m:sSup>
          </m:e>
        </m:d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в кожній із стаціонарних точок</w:t>
      </w:r>
    </w:p>
    <w:p w:rsidR="00E634C2" w:rsidRPr="0001392D" w:rsidRDefault="00E634C2" w:rsidP="003E7B72">
      <w:pPr>
        <w:pStyle w:val="a6"/>
        <w:ind w:firstLine="1134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а) Якщо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"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&gt;0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, то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</w:rPr>
              <m:t>*</m:t>
            </m:r>
          </m:sup>
        </m:s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є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locmin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</m:oMath>
    </w:p>
    <w:p w:rsidR="00E634C2" w:rsidRPr="0001392D" w:rsidRDefault="00E634C2" w:rsidP="003E7B72">
      <w:pPr>
        <w:pStyle w:val="a6"/>
        <w:ind w:firstLine="1134"/>
        <w:rPr>
          <w:rFonts w:ascii="Times New Roman" w:eastAsiaTheme="minorEastAsia" w:hAnsi="Times New Roman" w:cs="Times New Roman"/>
          <w:i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б) Якщо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"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&lt;0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, то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</w:rPr>
              <m:t>*</m:t>
            </m:r>
          </m:sup>
        </m:s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є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locmax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</m:oMath>
    </w:p>
    <w:p w:rsidR="00E634C2" w:rsidRPr="0001392D" w:rsidRDefault="00E634C2" w:rsidP="003E7B72">
      <w:pPr>
        <w:pStyle w:val="a6"/>
        <w:ind w:firstLine="1134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в) Якщо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"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0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, то потрібно продовжити дослідження</w:t>
      </w:r>
    </w:p>
    <w:p w:rsidR="003E7B72" w:rsidRPr="006A7A0E" w:rsidRDefault="003E7B72" w:rsidP="001161AD">
      <w:pPr>
        <w:pStyle w:val="a6"/>
        <w:ind w:firstLine="709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E634C2" w:rsidRPr="006A7A0E" w:rsidRDefault="00E634C2" w:rsidP="001161AD">
      <w:pPr>
        <w:pStyle w:val="a6"/>
        <w:ind w:firstLine="709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 xml:space="preserve">Приклад 5.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Знайти екстремум функції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4</m:t>
            </m:r>
          </m:den>
        </m:f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4</m:t>
            </m:r>
          </m:sup>
        </m:sSup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den>
        </m:f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sup>
        </m:sSup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</w:rPr>
          <m:t>+2</m:t>
        </m:r>
      </m:oMath>
    </w:p>
    <w:p w:rsidR="003E7B72" w:rsidRPr="006A7A0E" w:rsidRDefault="003E7B72" w:rsidP="003E7B72">
      <w:pPr>
        <w:pStyle w:val="a6"/>
        <w:spacing w:before="120"/>
        <w:ind w:firstLine="709"/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  <w:proofErr w:type="spellStart"/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Розв</w:t>
      </w:r>
      <w:proofErr w:type="spellEnd"/>
      <w:r w:rsidRPr="0001392D">
        <w:rPr>
          <w:rFonts w:ascii="Times New Roman" w:eastAsiaTheme="minorEastAsia" w:hAnsi="Times New Roman" w:cs="Times New Roman"/>
          <w:b/>
          <w:sz w:val="24"/>
          <w:szCs w:val="24"/>
        </w:rPr>
        <w:t>’</w:t>
      </w:r>
      <w:proofErr w:type="spellStart"/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язання</w:t>
      </w:r>
      <w:proofErr w:type="spellEnd"/>
      <w:r w:rsidRPr="006A7A0E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</w:p>
    <w:p w:rsidR="00E634C2" w:rsidRPr="0001392D" w:rsidRDefault="00E634C2" w:rsidP="003E7B72">
      <w:pPr>
        <w:pStyle w:val="a6"/>
        <w:spacing w:before="120"/>
        <w:ind w:firstLine="709"/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Крок 1.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Область існування функції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:(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-∞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,+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∞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)</m:t>
        </m:r>
      </m:oMath>
    </w:p>
    <w:p w:rsidR="00E634C2" w:rsidRPr="0001392D" w:rsidRDefault="00E634C2" w:rsidP="003E7B72">
      <w:pPr>
        <w:pStyle w:val="a6"/>
        <w:spacing w:before="120"/>
        <w:ind w:firstLine="709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 xml:space="preserve">Крок 2.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f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</w:rPr>
          <m:t>(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)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sup>
        </m:sSup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2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3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x</m:t>
        </m:r>
      </m:oMath>
    </w:p>
    <w:p w:rsidR="00E634C2" w:rsidRPr="0001392D" w:rsidRDefault="00E634C2" w:rsidP="003E7B72">
      <w:pPr>
        <w:pStyle w:val="a6"/>
        <w:spacing w:before="120"/>
        <w:ind w:firstLine="709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Крок 3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. Виписати необхідну умову першого порядку</w:t>
      </w:r>
    </w:p>
    <w:p w:rsidR="00E634C2" w:rsidRPr="0001392D" w:rsidRDefault="007D1F41" w:rsidP="003E7B72">
      <w:pPr>
        <w:pStyle w:val="a6"/>
        <w:spacing w:before="120"/>
        <w:ind w:firstLine="709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f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sup>
        </m:sSup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2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3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0</m:t>
        </m:r>
      </m:oMath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або</w:t>
      </w:r>
    </w:p>
    <w:p w:rsidR="00E634C2" w:rsidRPr="0001392D" w:rsidRDefault="007D1F41" w:rsidP="003E7B72">
      <w:pPr>
        <w:pStyle w:val="a6"/>
        <w:spacing w:before="120"/>
        <w:ind w:firstLine="709"/>
        <w:jc w:val="center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x</m:t>
              </m:r>
            </m:e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3</m:t>
              </m:r>
            </m:sup>
          </m:sSup>
          <m:r>
            <w:rPr>
              <w:rFonts w:ascii="Times New Roman" w:eastAsiaTheme="minorEastAsia" w:hAnsi="Times New Roman" w:cs="Times New Roman"/>
              <w:sz w:val="24"/>
              <w:szCs w:val="24"/>
            </w:rPr>
            <m:t>-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2</m:t>
          </m:r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x</m:t>
              </m:r>
            </m:e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Times New Roman" w:eastAsiaTheme="minorEastAsia" w:hAnsi="Times New Roman" w:cs="Times New Roman"/>
              <w:sz w:val="24"/>
              <w:szCs w:val="24"/>
              <w:lang w:val="en-US"/>
            </w:rPr>
            <m:t>-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3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x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x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Times New Roman" w:eastAsiaTheme="minorEastAsia" w:hAnsi="Times New Roman" w:cs="Times New Roman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2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x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+3</m:t>
              </m:r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x</m:t>
              </m:r>
              <m:r>
                <w:rPr>
                  <w:rFonts w:ascii="Times New Roman" w:eastAsiaTheme="minorEastAsia" w:hAnsi="Times New Roman" w:cs="Times New Roman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0</m:t>
              </m:r>
            </m:e>
          </m:d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x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+1</m:t>
              </m:r>
            </m:e>
          </m:d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x</m:t>
              </m:r>
              <m:r>
                <w:rPr>
                  <w:rFonts w:ascii="Times New Roman" w:eastAsiaTheme="minorEastAsia" w:hAnsi="Times New Roman" w:cs="Times New Roman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3</m:t>
              </m:r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0</m:t>
          </m:r>
        </m:oMath>
      </m:oMathPara>
    </w:p>
    <w:p w:rsidR="00E634C2" w:rsidRPr="0001392D" w:rsidRDefault="007D1F41" w:rsidP="003E7B72">
      <w:pPr>
        <w:pStyle w:val="a6"/>
        <w:spacing w:before="120"/>
        <w:ind w:firstLine="709"/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</w:pP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</w:rPr>
              <m:t>*</m:t>
            </m:r>
          </m:sup>
        </m:sSubSup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1;  </m:t>
        </m:r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</w:rPr>
              <m:t>*</m:t>
            </m:r>
          </m:sup>
        </m:sSubSup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=0;  </m:t>
        </m:r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</w:rPr>
              <m:t>*</m:t>
            </m:r>
          </m:sup>
        </m:sSubSup>
        <m:r>
          <w:rPr>
            <w:rFonts w:ascii="Cambria Math" w:eastAsiaTheme="minorEastAsia" w:hAnsi="Times New Roman" w:cs="Times New Roman"/>
            <w:sz w:val="24"/>
            <w:szCs w:val="24"/>
          </w:rPr>
          <m:t>=3</m:t>
        </m:r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</m:oMath>
      <w:r w:rsidR="003E7B72" w:rsidRPr="006A7A0E">
        <w:rPr>
          <w:rFonts w:ascii="Times New Roman" w:eastAsiaTheme="minorEastAsia" w:hAnsi="Times New Roman" w:cs="Times New Roman"/>
          <w:i/>
          <w:sz w:val="24"/>
          <w:szCs w:val="24"/>
        </w:rPr>
        <w:t xml:space="preserve">- </w:t>
      </w:r>
      <w:r w:rsidR="00E634C2" w:rsidRPr="0001392D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стаціонарні точки</w:t>
      </w:r>
    </w:p>
    <w:p w:rsidR="00E634C2" w:rsidRPr="0001392D" w:rsidRDefault="00E634C2" w:rsidP="003E7B72">
      <w:pPr>
        <w:pStyle w:val="a6"/>
        <w:spacing w:before="120"/>
        <w:ind w:firstLine="709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Крок 4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. Вичислити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f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"</m:t>
            </m:r>
          </m:sup>
        </m:sSup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4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x</m:t>
        </m:r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3</m:t>
        </m:r>
      </m:oMath>
    </w:p>
    <w:p w:rsidR="00E634C2" w:rsidRPr="0001392D" w:rsidRDefault="00E634C2" w:rsidP="003E7B72">
      <w:pPr>
        <w:pStyle w:val="a6"/>
        <w:spacing w:before="120"/>
        <w:ind w:firstLine="709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lastRenderedPageBreak/>
        <w:t>Крок 5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. а) Досліджуємо стаціонарну точку </w:t>
      </w: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</w:rPr>
              <m:t>*</m:t>
            </m:r>
          </m:sup>
        </m:sSubSup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1;</m:t>
        </m:r>
      </m:oMath>
    </w:p>
    <w:p w:rsidR="00E634C2" w:rsidRPr="0001392D" w:rsidRDefault="007D1F41" w:rsidP="00C83A15">
      <w:pPr>
        <w:pStyle w:val="a6"/>
        <w:spacing w:before="120"/>
        <w:ind w:firstLine="709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f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"</m:t>
            </m:r>
          </m:sup>
        </m:sSup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&gt;0 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→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 </m:t>
        </m:r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</w:rPr>
              <m:t>*</m:t>
            </m:r>
          </m:sup>
        </m:sSubSup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1 </m:t>
        </m:r>
      </m:oMath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є </w:t>
      </w:r>
      <w:proofErr w:type="spellStart"/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locmin</w:t>
      </w:r>
      <m:oMath>
        <w:proofErr w:type="spellEnd"/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</m:oMath>
    </w:p>
    <w:p w:rsidR="00E634C2" w:rsidRPr="0001392D" w:rsidRDefault="00E634C2" w:rsidP="003E7B72">
      <w:pPr>
        <w:pStyle w:val="a6"/>
        <w:spacing w:before="120"/>
        <w:ind w:firstLine="709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б) Досліджуємо стаціонарну точку </w:t>
      </w: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</w:rPr>
              <m:t>*</m:t>
            </m:r>
          </m:sup>
        </m:sSubSup>
        <m:r>
          <w:rPr>
            <w:rFonts w:ascii="Cambria Math" w:eastAsiaTheme="minorEastAsia" w:hAnsi="Times New Roman" w:cs="Times New Roman"/>
            <w:sz w:val="24"/>
            <w:szCs w:val="24"/>
          </w:rPr>
          <m:t>=0;</m:t>
        </m:r>
      </m:oMath>
    </w:p>
    <w:p w:rsidR="00E634C2" w:rsidRPr="0001392D" w:rsidRDefault="007D1F41" w:rsidP="00C83A15">
      <w:pPr>
        <w:pStyle w:val="a6"/>
        <w:spacing w:before="120"/>
        <w:ind w:firstLine="709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f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"</m:t>
            </m:r>
          </m:sup>
        </m:sSup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0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&lt;0 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→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 </m:t>
        </m:r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</w:rPr>
              <m:t>*</m:t>
            </m:r>
          </m:sup>
        </m:sSubSup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=0 </m:t>
        </m:r>
      </m:oMath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є </w:t>
      </w:r>
      <w:proofErr w:type="spellStart"/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locmax</w:t>
      </w:r>
      <m:oMath>
        <w:proofErr w:type="spellEnd"/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</m:oMath>
    </w:p>
    <w:p w:rsidR="00E634C2" w:rsidRPr="0001392D" w:rsidRDefault="00E634C2" w:rsidP="001161AD">
      <w:pPr>
        <w:pStyle w:val="a6"/>
        <w:ind w:firstLine="709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в) Досліджуємо стаціонарну точку </w:t>
      </w: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</w:rPr>
              <m:t>*</m:t>
            </m:r>
          </m:sup>
        </m:sSubSup>
        <m:r>
          <w:rPr>
            <w:rFonts w:ascii="Cambria Math" w:eastAsiaTheme="minorEastAsia" w:hAnsi="Times New Roman" w:cs="Times New Roman"/>
            <w:sz w:val="24"/>
            <w:szCs w:val="24"/>
          </w:rPr>
          <m:t>=3;</m:t>
        </m:r>
      </m:oMath>
    </w:p>
    <w:p w:rsidR="00E634C2" w:rsidRPr="0001392D" w:rsidRDefault="007D1F41" w:rsidP="00C83A15">
      <w:pPr>
        <w:pStyle w:val="a6"/>
        <w:ind w:firstLine="709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f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"</m:t>
            </m:r>
          </m:sup>
        </m:sSup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&gt;0 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→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 </m:t>
        </m:r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</w:rPr>
              <m:t>*</m:t>
            </m:r>
          </m:sup>
        </m:sSubSup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=3 </m:t>
        </m:r>
      </m:oMath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є </w:t>
      </w:r>
      <w:proofErr w:type="spellStart"/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locmin</w:t>
      </w:r>
      <m:oMath>
        <w:proofErr w:type="spellEnd"/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</m:oMath>
    </w:p>
    <w:p w:rsidR="00E634C2" w:rsidRPr="0001392D" w:rsidRDefault="00E634C2" w:rsidP="001161AD">
      <w:pPr>
        <w:pStyle w:val="a6"/>
        <w:ind w:firstLine="709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Крок 6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.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7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2</m:t>
            </m:r>
          </m:den>
        </m:f>
      </m:oMath>
    </w:p>
    <w:p w:rsidR="00E634C2" w:rsidRPr="0001392D" w:rsidRDefault="00E634C2" w:rsidP="001161AD">
      <w:pPr>
        <w:pStyle w:val="a6"/>
        <w:ind w:firstLine="709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ab/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0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=2</m:t>
        </m:r>
      </m:oMath>
    </w:p>
    <w:p w:rsidR="00E634C2" w:rsidRDefault="00E634C2" w:rsidP="001161AD">
      <w:pPr>
        <w:pStyle w:val="a6"/>
        <w:ind w:firstLine="709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ab/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3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37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4</m:t>
            </m:r>
          </m:den>
        </m:f>
      </m:oMath>
    </w:p>
    <w:p w:rsidR="001161AD" w:rsidRPr="00C83A15" w:rsidRDefault="001161AD" w:rsidP="00E634C2">
      <w:pPr>
        <w:pStyle w:val="a6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E634C2" w:rsidRPr="0001392D" w:rsidRDefault="00E634C2" w:rsidP="00C83A15">
      <w:pPr>
        <w:pStyle w:val="a6"/>
        <w:spacing w:before="100" w:beforeAutospacing="1" w:after="100" w:afterAutospacing="1"/>
        <w:jc w:val="center"/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Задачі для самостійного розв’язання.</w:t>
      </w:r>
    </w:p>
    <w:p w:rsidR="00E634C2" w:rsidRPr="0001392D" w:rsidRDefault="00E634C2" w:rsidP="001161AD">
      <w:pPr>
        <w:pStyle w:val="a6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Задача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. Знайти екстремум функції на множині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R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:</m:t>
        </m:r>
      </m:oMath>
    </w:p>
    <w:p w:rsidR="00E634C2" w:rsidRPr="0001392D" w:rsidRDefault="00E634C2" w:rsidP="00C83A15">
      <w:pPr>
        <w:pStyle w:val="a6"/>
        <w:spacing w:before="120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1)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sup>
        </m:sSup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2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+1</m:t>
        </m:r>
      </m:oMath>
    </w:p>
    <w:p w:rsidR="00E634C2" w:rsidRPr="0001392D" w:rsidRDefault="00E634C2" w:rsidP="00C83A15">
      <w:pPr>
        <w:pStyle w:val="a6"/>
        <w:spacing w:before="120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2)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l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4</m:t>
            </m:r>
          </m:sup>
        </m:sSup>
      </m:oMath>
    </w:p>
    <w:p w:rsidR="00E634C2" w:rsidRPr="0001392D" w:rsidRDefault="00E634C2" w:rsidP="00C83A15">
      <w:pPr>
        <w:pStyle w:val="a6"/>
        <w:spacing w:before="120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3)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l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5</m:t>
            </m:r>
          </m:sup>
        </m:sSup>
      </m:oMath>
    </w:p>
    <w:p w:rsidR="00E634C2" w:rsidRPr="0001392D" w:rsidRDefault="00E634C2" w:rsidP="00C83A15">
      <w:pPr>
        <w:pStyle w:val="a6"/>
        <w:spacing w:before="120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4)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2</m:t>
        </m:r>
        <m:d>
          <m:dPr>
            <m:begChr m:val="|"/>
            <m:endChr m:val="|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+1</m:t>
        </m:r>
      </m:oMath>
    </w:p>
    <w:p w:rsidR="00E634C2" w:rsidRPr="0001392D" w:rsidRDefault="00E634C2" w:rsidP="00C83A15">
      <w:pPr>
        <w:pStyle w:val="a6"/>
        <w:spacing w:before="120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5)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9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den>
        </m:f>
      </m:oMath>
    </w:p>
    <w:p w:rsidR="00E634C2" w:rsidRPr="0001392D" w:rsidRDefault="00E634C2" w:rsidP="00C83A15">
      <w:pPr>
        <w:pStyle w:val="a6"/>
        <w:spacing w:before="120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6)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ad>
          <m:ra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radPr>
          <m:deg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deg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Times New Roman" w:cs="Times New Roman"/>
            <w:sz w:val="24"/>
            <w:szCs w:val="24"/>
          </w:rPr>
          <m:t>+1</m:t>
        </m:r>
      </m:oMath>
    </w:p>
    <w:p w:rsidR="00E634C2" w:rsidRPr="0001392D" w:rsidRDefault="00E634C2" w:rsidP="00C83A15">
      <w:pPr>
        <w:pStyle w:val="a6"/>
        <w:spacing w:before="120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7)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4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sup>
        </m:sSup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21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</w:rPr>
          <m:t>+18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+20</m:t>
        </m:r>
      </m:oMath>
    </w:p>
    <w:p w:rsidR="00E634C2" w:rsidRPr="0001392D" w:rsidRDefault="00E634C2" w:rsidP="00C83A15">
      <w:pPr>
        <w:pStyle w:val="a6"/>
        <w:spacing w:before="100" w:beforeAutospacing="1" w:after="100" w:afterAutospacing="1"/>
        <w:jc w:val="center"/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</w:rPr>
        <w:t xml:space="preserve">§3. </w:t>
      </w: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 xml:space="preserve">Необхідні і достатні умови безумовного екстремуму </w:t>
      </w:r>
      <w:r w:rsidR="001161A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br/>
      </w: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 xml:space="preserve">функції </w:t>
      </w: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b/>
          <w:sz w:val="24"/>
          <w:szCs w:val="24"/>
        </w:rPr>
        <w:t>(</w:t>
      </w: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)</w:t>
      </w:r>
      <w:r w:rsidRPr="0001392D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багатьох змінних</w:t>
      </w:r>
      <w:r w:rsidR="001161A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.</w:t>
      </w:r>
      <w:r w:rsidR="001161A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br/>
      </w: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Постановка задачі</w:t>
      </w:r>
    </w:p>
    <w:p w:rsidR="00E634C2" w:rsidRPr="001161AD" w:rsidRDefault="00E634C2" w:rsidP="001161AD">
      <w:pPr>
        <w:pStyle w:val="a6"/>
        <w:ind w:firstLine="709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Нехай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>є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C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p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,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n</m:t>
            </m:r>
          </m:sup>
        </m:sSup>
      </m:oMath>
      <w:r w:rsidR="001161A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.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Потрібно дослідити функцію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</m:d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на екстремум , т.т. знайти точки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є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n</m:t>
            </m:r>
          </m:sup>
        </m:s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її локальних мінімумів і максимумів на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n</m:t>
            </m:r>
          </m:sup>
        </m:sSup>
      </m:oMath>
    </w:p>
    <w:p w:rsidR="00E634C2" w:rsidRPr="0001392D" w:rsidRDefault="00E634C2" w:rsidP="00C83A15">
      <w:pPr>
        <w:pStyle w:val="a6"/>
        <w:ind w:firstLine="709"/>
        <w:jc w:val="center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=</m:t>
        </m:r>
        <m:func>
          <m:fun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min</m:t>
                </m:r>
              </m:e>
              <m:li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uk-UA"/>
                  </w:rPr>
                  <m:t>є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n</m:t>
                    </m:r>
                  </m:sup>
                </m:sSup>
              </m:lim>
            </m:limLow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f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(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)</m:t>
            </m:r>
          </m:e>
        </m:func>
      </m:oMath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;</w:t>
      </w:r>
      <w:r w:rsidRPr="0001392D">
        <w:rPr>
          <w:rFonts w:ascii="Times New Roman" w:eastAsiaTheme="minorEastAsia" w:hAnsi="Times New Roman" w:cs="Times New Roman"/>
          <w:b/>
          <w:i/>
          <w:sz w:val="24"/>
          <w:szCs w:val="24"/>
          <w:lang w:val="uk-UA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(3.1)</w:t>
      </w:r>
    </w:p>
    <w:p w:rsidR="00E634C2" w:rsidRPr="0001392D" w:rsidRDefault="00E634C2" w:rsidP="00C83A15">
      <w:pPr>
        <w:pStyle w:val="a6"/>
        <w:ind w:firstLine="709"/>
        <w:jc w:val="center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/>
                  </w:rPr>
                  <m:t>*</m:t>
                </m:r>
              </m:sup>
            </m:sSup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=</m:t>
        </m:r>
        <m:func>
          <m:func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max</m:t>
                </m:r>
              </m:e>
              <m:li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uk-UA"/>
                  </w:rPr>
                  <m:t>є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n</m:t>
                    </m:r>
                  </m:sup>
                </m:sSup>
              </m:lim>
            </m:limLow>
          </m:fName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f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(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)</m:t>
            </m:r>
          </m:e>
        </m:func>
      </m:oMath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;</w:t>
      </w:r>
      <w:r w:rsidRPr="0001392D">
        <w:rPr>
          <w:rFonts w:ascii="Times New Roman" w:eastAsiaTheme="minorEastAsia" w:hAnsi="Times New Roman" w:cs="Times New Roman"/>
          <w:b/>
          <w:i/>
          <w:sz w:val="24"/>
          <w:szCs w:val="24"/>
          <w:lang w:val="uk-UA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(3.2)</w:t>
      </w:r>
    </w:p>
    <w:p w:rsidR="00E634C2" w:rsidRPr="0001392D" w:rsidRDefault="00E634C2" w:rsidP="006115CD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Приведемо деякі відомі поняття і позначення, точки простору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n</m:t>
            </m:r>
          </m:sup>
        </m:s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будемо позначати символом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x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. Для позначення вектора-рядка використовується символ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T</m:t>
            </m:r>
          </m:sup>
        </m:sSup>
      </m:oMath>
    </w:p>
    <w:p w:rsidR="00E634C2" w:rsidRPr="006A7A0E" w:rsidRDefault="00E634C2" w:rsidP="006115CD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 xml:space="preserve">Означення 3.1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Градієнтом </w:t>
      </w:r>
      <w:r w:rsidRPr="0001392D">
        <w:rPr>
          <w:rFonts w:ascii="Cambria Math" w:eastAsiaTheme="minorEastAsia" w:hAnsi="Cambria Math" w:cs="Times New Roman"/>
          <w:sz w:val="24"/>
          <w:szCs w:val="24"/>
          <w:lang w:val="uk-UA"/>
        </w:rPr>
        <w:t>∇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) неперервно-диференційованої функції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) в точці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називається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вектор-стовбчик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, елементами якого являються частинні похідні першого порядку, які обчислені в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данній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точці</w:t>
      </w:r>
    </w:p>
    <w:p w:rsidR="00E634C2" w:rsidRPr="003E6F99" w:rsidRDefault="003E6F99" w:rsidP="003E6F99">
      <w:pPr>
        <w:pStyle w:val="a6"/>
        <w:ind w:firstLine="709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∇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f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x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qArrPr>
                <m:e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f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1</m:t>
                          </m:r>
                        </m:sub>
                      </m:sSub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'</m:t>
                      </m:r>
                    </m:sup>
                  </m:sSubSup>
                </m:e>
                <m:e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f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b>
                      </m:sSub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'</m:t>
                      </m:r>
                    </m:sup>
                  </m:sSubSup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  <w:lang w:val="en-US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  <w:lang w:val="en-US"/>
                    </w:rPr>
                    <m:t>….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  <w:lang w:val="en-US"/>
                    </w:rPr>
                  </m:ctrlPr>
                </m:e>
                <m:e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f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n</m:t>
                          </m:r>
                        </m:sub>
                      </m:sSub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'</m:t>
                      </m:r>
                    </m:sup>
                  </m:sSubSup>
                </m:e>
              </m:eqArr>
            </m:e>
          </m:d>
        </m:oMath>
      </m:oMathPara>
    </w:p>
    <w:p w:rsidR="00E634C2" w:rsidRPr="0001392D" w:rsidRDefault="00E634C2" w:rsidP="006115CD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Градієнт функції напрямлений по нормалі до поверхні рівня,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т.т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. перпендикулярно до дотичної площини, що проведена в точці х, в сторону найбільшого зростання функції.</w:t>
      </w:r>
    </w:p>
    <w:p w:rsidR="00E634C2" w:rsidRPr="0001392D" w:rsidRDefault="00E634C2" w:rsidP="006115CD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Означення 3.2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 Поверхнею рівня функції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) називається множина точок, в яких функція приймає постійне значення,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т.т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. </w:t>
      </w:r>
      <w:proofErr w:type="gramStart"/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(</w:t>
      </w:r>
      <w:proofErr w:type="gramEnd"/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)=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const</w:t>
      </w:r>
    </w:p>
    <w:p w:rsidR="00E634C2" w:rsidRPr="0001392D" w:rsidRDefault="00E634C2" w:rsidP="006115CD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Якщо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n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=2, поверхня рівня зображена лінією рівня на площині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R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</w:p>
    <w:p w:rsidR="009F4586" w:rsidRDefault="009F4586">
      <w:pPr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</w:pPr>
      <w:r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br w:type="page"/>
      </w:r>
    </w:p>
    <w:p w:rsidR="00E634C2" w:rsidRPr="0001392D" w:rsidRDefault="00E634C2" w:rsidP="001161AD">
      <w:pPr>
        <w:pStyle w:val="a6"/>
        <w:ind w:firstLine="709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lastRenderedPageBreak/>
        <w:t>Приклад 3.1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Побудувати лінії рівня функції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m:oMath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=</m:t>
        </m:r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b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p>
        </m:sSubSup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+</m:t>
        </m:r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b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p>
        </m:sSubSup>
      </m:oMath>
    </w:p>
    <w:p w:rsidR="00E634C2" w:rsidRPr="0001392D" w:rsidRDefault="00E634C2" w:rsidP="006115CD">
      <w:pPr>
        <w:pStyle w:val="a6"/>
        <w:ind w:firstLine="709"/>
        <w:jc w:val="center"/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</w:pPr>
      <w:proofErr w:type="spellStart"/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Розв</w:t>
      </w:r>
      <w:proofErr w:type="spellEnd"/>
      <w:r w:rsidR="00B2139D" w:rsidRPr="0001392D">
        <w:rPr>
          <w:rFonts w:ascii="Times New Roman" w:eastAsiaTheme="minorEastAsia" w:hAnsi="Times New Roman" w:cs="Times New Roman"/>
          <w:b/>
          <w:sz w:val="24"/>
          <w:szCs w:val="24"/>
        </w:rPr>
        <w:t>’</w:t>
      </w:r>
      <w:proofErr w:type="spellStart"/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язання</w:t>
      </w:r>
      <w:proofErr w:type="spellEnd"/>
    </w:p>
    <w:p w:rsidR="00E634C2" w:rsidRPr="0001392D" w:rsidRDefault="0060776B" w:rsidP="006115CD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>
        <w:rPr>
          <w:rFonts w:ascii="Times New Roman" w:eastAsiaTheme="minorEastAsia" w:hAnsi="Times New Roman" w:cs="Times New Roman"/>
          <w:sz w:val="24"/>
          <w:szCs w:val="24"/>
          <w:lang w:val="uk-UA"/>
        </w:rPr>
        <w:t>Рівняння лінії рівня ма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є</w:t>
      </w:r>
      <w:r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="001F389A">
        <w:rPr>
          <w:rFonts w:ascii="Times New Roman" w:eastAsiaTheme="minorEastAsia" w:hAnsi="Times New Roman" w:cs="Times New Roman"/>
          <w:sz w:val="24"/>
          <w:szCs w:val="24"/>
          <w:lang w:val="uk-UA"/>
        </w:rPr>
        <w:t>наступний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вигляд: 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m:oMath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=</m:t>
        </m:r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b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p>
        </m:sSubSup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+</m:t>
        </m:r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b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p>
        </m:sSubSup>
      </m:oMath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= 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const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= 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R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  <w:lang w:val="uk-UA"/>
        </w:rPr>
        <w:t xml:space="preserve">2 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рівняння кола з центром в точці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(0;0)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T</m:t>
            </m:r>
          </m:sup>
        </m:sSup>
      </m:oMath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і радіусом, рівним 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R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.</w:t>
      </w:r>
    </w:p>
    <w:p w:rsidR="00E634C2" w:rsidRPr="0001392D" w:rsidRDefault="00E634C2" w:rsidP="001161AD">
      <w:pPr>
        <w:pStyle w:val="a6"/>
        <w:ind w:firstLine="709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01392D"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981325" cy="1890257"/>
            <wp:effectExtent l="0" t="0" r="0" b="0"/>
            <wp:docPr id="31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18902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34C2" w:rsidRPr="0001392D" w:rsidRDefault="00E634C2" w:rsidP="006115CD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 xml:space="preserve">Означення 3.3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Матрицею Гессе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двічі неперервно-диференційованої в т. х функції називається матриця частинних похідних другого порядку, що обчислена в даній точці.</w:t>
      </w:r>
    </w:p>
    <w:p w:rsidR="006A7A0E" w:rsidRDefault="006A7A0E" w:rsidP="001161AD">
      <w:pPr>
        <w:pStyle w:val="a6"/>
        <w:ind w:firstLine="709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H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x</m:t>
              </m:r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EastAsia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∂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f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  <w:lang w:val="en-US"/>
                          </w:rPr>
                          <m:t>(</m:t>
                        </m:r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  <w:lang w:val="en-US"/>
                          </w:rPr>
                          <m:t>)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1</m:t>
                            </m:r>
                          </m:sub>
                        </m:sSub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EastAsia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∂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f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  <w:lang w:val="en-US"/>
                          </w:rPr>
                          <m:t>(</m:t>
                        </m:r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  <w:lang w:val="en-US"/>
                          </w:rPr>
                          <m:t>)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…</m:t>
                          </m:r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m:t>∂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f</m:t>
                              </m:r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(</m:t>
                              </m:r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)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m:t>n</m:t>
                                  </m:r>
                                </m:sub>
                              </m:sSub>
                            </m:den>
                          </m:f>
                        </m:e>
                      </m:mr>
                    </m:m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EastAsia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∂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f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  <w:lang w:val="en-US"/>
                          </w:rPr>
                          <m:t>(</m:t>
                        </m:r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  <w:lang w:val="en-US"/>
                          </w:rPr>
                          <m:t>)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1</m:t>
                            </m:r>
                          </m:sub>
                        </m:sSub>
                      </m:den>
                    </m:f>
                  </m:e>
                  <m:e>
                    <m:f>
                      <m:f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EastAsia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∂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f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  <w:lang w:val="en-US"/>
                          </w:rPr>
                          <m:t>(</m:t>
                        </m:r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  <w:lang w:val="en-US"/>
                          </w:rPr>
                          <m:t>)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∂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Times New Roman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b>
                        </m:sSub>
                      </m:den>
                    </m:f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…</m:t>
                          </m:r>
                        </m:e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m:t>∂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f</m:t>
                              </m:r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(</m:t>
                              </m:r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)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m:t>n</m:t>
                                  </m:r>
                                </m:sub>
                              </m:sSub>
                            </m:den>
                          </m:f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…</m:t>
                          </m:r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m:t>∂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f</m:t>
                              </m:r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(</m:t>
                              </m:r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)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m:t>n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…</m:t>
                          </m:r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m:t>∂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f</m:t>
                              </m:r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(</m:t>
                              </m:r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m:t>)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m:t>n</m:t>
                                  </m:r>
                                </m:sub>
                              </m:sSub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∂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Times New Roman" w:cs="Times New Roman"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…</m:t>
                          </m:r>
                        </m:e>
                      </m:m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Theme="minorEastAsia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…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Times New Roman" w:cs="Times New Roman"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Theme="minorEastAsia" w:hAnsi="Times New Roman" w:cs="Times New Roman"/>
                                            <w:i/>
                                            <w:sz w:val="24"/>
                                            <w:szCs w:val="24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Theme="minorEastAsia" w:hAnsi="Cambria Math" w:cs="Times New Roman"/>
                                            <w:sz w:val="24"/>
                                            <w:szCs w:val="24"/>
                                            <w:lang w:val="en-US"/>
                                          </w:rPr>
                                          <m:t>∂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Theme="minorEastAsia" w:hAnsi="Times New Roman" w:cs="Times New Roman"/>
                                            <w:sz w:val="24"/>
                                            <w:szCs w:val="24"/>
                                            <w:lang w:val="en-US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  <m:t>f</m:t>
                                    </m:r>
                                    <m:r>
                                      <w:rPr>
                                        <w:rFonts w:ascii="Cambria Math" w:eastAsiaTheme="minorEastAsia" w:hAnsi="Times New Roman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  <m:t>(</m:t>
                                    </m:r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  <m:t>x</m:t>
                                    </m:r>
                                    <m:r>
                                      <w:rPr>
                                        <w:rFonts w:ascii="Cambria Math" w:eastAsiaTheme="minorEastAsia" w:hAnsi="Times New Roman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  <m:t>)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  <m:t>∂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Times New Roman" w:cs="Times New Roman"/>
                                            <w:i/>
                                            <w:sz w:val="24"/>
                                            <w:szCs w:val="24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Theme="minorEastAsia" w:hAnsi="Cambria Math" w:cs="Times New Roman"/>
                                            <w:sz w:val="24"/>
                                            <w:szCs w:val="24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Theme="minorEastAsia" w:hAnsi="Cambria Math" w:cs="Times New Roman"/>
                                            <w:sz w:val="24"/>
                                            <w:szCs w:val="24"/>
                                            <w:lang w:val="en-US"/>
                                          </w:rPr>
                                          <m:t xml:space="preserve">n 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eastAsiaTheme="minorEastAsia" w:hAnsi="Cambria Math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  <m:t>∂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Times New Roman" w:cs="Times New Roman"/>
                                            <w:i/>
                                            <w:sz w:val="24"/>
                                            <w:szCs w:val="24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Theme="minorEastAsia" w:hAnsi="Cambria Math" w:cs="Times New Roman"/>
                                            <w:sz w:val="24"/>
                                            <w:szCs w:val="24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Theme="minorEastAsia" w:hAnsi="Cambria Math" w:cs="Times New Roman"/>
                                            <w:sz w:val="24"/>
                                            <w:szCs w:val="24"/>
                                            <w:lang w:val="en-US"/>
                                          </w:rPr>
                                          <m:t>n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1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12</m:t>
                        </m:r>
                      </m:sub>
                    </m:sSub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…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1n</m:t>
                              </m:r>
                            </m:sub>
                          </m:sSub>
                        </m:e>
                      </m:mr>
                    </m:m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2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22</m:t>
                        </m:r>
                      </m:sub>
                    </m:sSub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…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2n</m:t>
                              </m:r>
                            </m:sub>
                          </m:sSub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…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n1</m:t>
                              </m:r>
                            </m:sub>
                          </m:sSub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…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n2</m:t>
                              </m:r>
                            </m:sub>
                          </m:sSub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Theme="minorEastAsia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…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eastAsiaTheme="minorEastAsia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…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Theme="minorEastAsia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…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  <m:t>nn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</m:oMath>
      </m:oMathPara>
    </w:p>
    <w:p w:rsidR="00E634C2" w:rsidRPr="0001392D" w:rsidRDefault="0060776B" w:rsidP="001161AD">
      <w:pPr>
        <w:pStyle w:val="a6"/>
        <w:ind w:firstLine="709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>
        <w:rPr>
          <w:rFonts w:ascii="Times New Roman" w:eastAsiaTheme="minorEastAsia" w:hAnsi="Times New Roman" w:cs="Times New Roman"/>
          <w:sz w:val="24"/>
          <w:szCs w:val="24"/>
          <w:lang w:val="uk-UA"/>
        </w:rPr>
        <w:t>д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е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  <w:vertAlign w:val="subscript"/>
          <w:lang w:val="en-US"/>
        </w:rPr>
        <w:t>ij</w:t>
      </w:r>
      <w:proofErr w:type="spellEnd"/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=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∂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f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(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)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∂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i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∂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j</m:t>
                </m:r>
              </m:sub>
            </m:sSub>
          </m:den>
        </m:f>
      </m:oMath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, </w:t>
      </w:r>
      <w:proofErr w:type="spellStart"/>
      <w:r w:rsidR="003214D5">
        <w:rPr>
          <w:rFonts w:ascii="Times New Roman" w:eastAsiaTheme="minorEastAsia" w:hAnsi="Times New Roman" w:cs="Times New Roman"/>
          <w:sz w:val="24"/>
          <w:szCs w:val="24"/>
          <w:lang w:val="en-US"/>
        </w:rPr>
        <w:t>i</w:t>
      </w:r>
      <w:proofErr w:type="spellEnd"/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,</w:t>
      </w:r>
      <w:r w:rsidR="003214D5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j=</w:t>
      </w:r>
      <m:oMath>
        <m:acc>
          <m:accPr>
            <m:chr m:val="̅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1,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n</m:t>
                </m:r>
              </m:e>
              <m:sub/>
            </m:sSub>
          </m:e>
        </m:acc>
      </m:oMath>
    </w:p>
    <w:p w:rsidR="00E634C2" w:rsidRPr="0001392D" w:rsidRDefault="00B2139D" w:rsidP="009F4586">
      <w:pPr>
        <w:pStyle w:val="a6"/>
        <w:spacing w:before="120" w:after="120"/>
        <w:ind w:firstLine="709"/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Зау</w:t>
      </w:r>
      <w:r w:rsidR="00E634C2"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важення 3.1</w:t>
      </w:r>
    </w:p>
    <w:p w:rsidR="00E634C2" w:rsidRPr="0001392D" w:rsidRDefault="00E634C2" w:rsidP="009F4586">
      <w:pPr>
        <w:pStyle w:val="a6"/>
        <w:numPr>
          <w:ilvl w:val="0"/>
          <w:numId w:val="3"/>
        </w:numPr>
        <w:ind w:left="0"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Матриця Гессе </w:t>
      </w:r>
      <w:r w:rsidR="0060776B">
        <w:rPr>
          <w:rFonts w:ascii="Times New Roman" w:eastAsiaTheme="minorEastAsia" w:hAnsi="Times New Roman" w:cs="Times New Roman"/>
          <w:sz w:val="24"/>
          <w:szCs w:val="24"/>
          <w:lang w:val="uk-UA"/>
        </w:rPr>
        <w:t>є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симетричною розміру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nxn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E634C2" w:rsidRPr="0001392D" w:rsidRDefault="0060776B" w:rsidP="009F4586">
      <w:pPr>
        <w:pStyle w:val="a6"/>
        <w:numPr>
          <w:ilvl w:val="0"/>
          <w:numId w:val="3"/>
        </w:numPr>
        <w:ind w:left="0"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>
        <w:rPr>
          <w:rFonts w:ascii="Times New Roman" w:eastAsiaTheme="minorEastAsia" w:hAnsi="Times New Roman" w:cs="Times New Roman"/>
          <w:sz w:val="24"/>
          <w:szCs w:val="24"/>
          <w:lang w:val="uk-UA"/>
        </w:rPr>
        <w:t>Разом з графіком мо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жемо визначити вектор антиградієнта, який рівний по вектору градієнта, але протилежні по направленню.</w:t>
      </w:r>
    </w:p>
    <w:p w:rsidR="00E634C2" w:rsidRPr="0001392D" w:rsidRDefault="00E634C2" w:rsidP="009F4586">
      <w:pPr>
        <w:pStyle w:val="a6"/>
        <w:numPr>
          <w:ilvl w:val="0"/>
          <w:numId w:val="3"/>
        </w:numPr>
        <w:ind w:left="0"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З допомогою градієнта і матриці Гессе, використовуючи розкладання в ряд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Тейлора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, приріст функції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)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в точці х може бути записаний в формі</w:t>
      </w:r>
      <w:r>
        <w:rPr>
          <w:rFonts w:ascii="Cambria Math" w:eastAsiaTheme="minorEastAsia" w:hAnsi="Cambria Math" w:cs="Times New Roman"/>
          <w:sz w:val="24"/>
          <w:szCs w:val="24"/>
          <w:lang w:val="uk-UA"/>
        </w:rPr>
        <w:br/>
      </w: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uk-UA"/>
            </w:rPr>
            <m:t>∇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f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Times New Roman" w:eastAsiaTheme="minorEastAsia" w:hAnsi="Times New Roman" w:cs="Times New Roman"/>
                  <w:sz w:val="24"/>
                  <w:szCs w:val="24"/>
                  <w:lang w:val="uk-UA"/>
                </w:rPr>
                <m:t>∆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x</m:t>
              </m:r>
            </m:e>
          </m:d>
          <m:r>
            <w:rPr>
              <w:rFonts w:ascii="Times New Roman" w:eastAsiaTheme="minorEastAsia" w:hAnsi="Times New Roman" w:cs="Times New Roman"/>
              <w:sz w:val="24"/>
              <w:szCs w:val="24"/>
            </w:rPr>
            <m:t>-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uk-UA"/>
            </w:rPr>
            <m:t>∇f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x</m:t>
              </m:r>
            </m:e>
          </m:d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sSupP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.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T</m:t>
              </m:r>
            </m:sup>
          </m:sSup>
          <m:r>
            <w:rPr>
              <w:rFonts w:ascii="Times New Roman" w:eastAsiaTheme="minorEastAsia" w:hAnsi="Times New Roman" w:cs="Times New Roman"/>
              <w:sz w:val="24"/>
              <w:szCs w:val="24"/>
              <w:lang w:val="uk-UA"/>
            </w:rPr>
            <m:t>∆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uk-UA"/>
            </w:rPr>
            <m:t>x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+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fPr>
            <m:num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1</m:t>
              </m:r>
            </m:num>
            <m:den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2</m:t>
              </m:r>
            </m:den>
          </m:f>
          <m:r>
            <w:rPr>
              <w:rFonts w:ascii="Times New Roman" w:eastAsiaTheme="minorEastAsia" w:hAnsi="Times New Roman" w:cs="Times New Roman"/>
              <w:sz w:val="24"/>
              <w:szCs w:val="24"/>
              <w:lang w:val="uk-UA"/>
            </w:rPr>
            <m:t>∆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uk-UA"/>
            </w:rPr>
            <m:t>x</m:t>
          </m:r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sSupP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.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T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  <w:lang w:val="uk-UA"/>
            </w:rPr>
            <m:t>H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x</m:t>
              </m:r>
            </m:e>
          </m:d>
          <m:r>
            <w:rPr>
              <w:rFonts w:ascii="Times New Roman" w:eastAsiaTheme="minorEastAsia" w:hAnsi="Times New Roman" w:cs="Times New Roman"/>
              <w:sz w:val="24"/>
              <w:szCs w:val="24"/>
              <w:lang w:val="uk-UA"/>
            </w:rPr>
            <m:t>∆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uk-UA"/>
            </w:rPr>
            <m:t>x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+o</m:t>
          </m:r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sSupPr>
            <m:e>
              <m:d>
                <m:dPr>
                  <m:begChr m:val="‖"/>
                  <m:endChr m:val="‖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uk-UA"/>
                    </w:rPr>
                  </m:ctrlPr>
                </m:dPr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uk-UA"/>
                    </w:rPr>
                    <m:t>∆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x</m:t>
                  </m:r>
                </m:e>
              </m:d>
            </m:e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2</m:t>
              </m:r>
            </m:sup>
          </m:sSup>
        </m:oMath>
      </m:oMathPara>
    </w:p>
    <w:p w:rsidR="00E634C2" w:rsidRPr="0001392D" w:rsidRDefault="00E634C2" w:rsidP="009F4586">
      <w:pPr>
        <w:pStyle w:val="a6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де </w:t>
      </w:r>
      <m:oMath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o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dPr>
              <m:e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  <w:lang w:val="uk-UA"/>
                  </w:rPr>
                  <m:t>∆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</m:d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p>
        </m:s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– сумма членів розкладання, що мають порядок вище другого</w:t>
      </w:r>
    </w:p>
    <w:p w:rsidR="00E634C2" w:rsidRPr="0001392D" w:rsidRDefault="00B0327D" w:rsidP="009F4586">
      <w:pPr>
        <w:pStyle w:val="a6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m:oMath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∆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x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.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H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d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∆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x</m:t>
        </m:r>
      </m:oMath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– квадратична форма</w:t>
      </w:r>
    </w:p>
    <w:p w:rsidR="00E634C2" w:rsidRPr="0001392D" w:rsidRDefault="00E634C2" w:rsidP="00D6524E">
      <w:pPr>
        <w:pStyle w:val="a6"/>
        <w:spacing w:before="240"/>
        <w:ind w:firstLine="709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Приклад 3.2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Для функції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=</m:t>
        </m:r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b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p>
        </m:sSubSup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+</m:t>
        </m:r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b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необхідно:</w:t>
      </w:r>
    </w:p>
    <w:p w:rsidR="00E634C2" w:rsidRPr="0001392D" w:rsidRDefault="00E634C2" w:rsidP="001161AD">
      <w:pPr>
        <w:pStyle w:val="a6"/>
        <w:ind w:firstLine="709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1. Визначити і побудувати градієнт в точці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0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(2,1)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T</m:t>
            </m:r>
          </m:sup>
        </m:sSup>
      </m:oMath>
    </w:p>
    <w:p w:rsidR="00E634C2" w:rsidRPr="0001392D" w:rsidRDefault="00E634C2" w:rsidP="001161AD">
      <w:pPr>
        <w:pStyle w:val="a6"/>
        <w:ind w:firstLine="709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uk-UA"/>
            </w:rPr>
            <m:t>∇f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x</m:t>
              </m:r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=</m:t>
          </m:r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sSupP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(2</m:t>
              </m:r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,2</m:t>
              </m:r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)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T</m:t>
              </m:r>
            </m:sup>
          </m:sSup>
        </m:oMath>
      </m:oMathPara>
    </w:p>
    <w:p w:rsidR="00E634C2" w:rsidRPr="0001392D" w:rsidRDefault="00E634C2" w:rsidP="001161AD">
      <w:pPr>
        <w:pStyle w:val="a6"/>
        <w:ind w:firstLine="709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uk-UA"/>
            </w:rPr>
            <m:t>∇f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x</m:t>
              </m:r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=</m:t>
          </m:r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sSupP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(4,1)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T</m:t>
              </m:r>
            </m:sup>
          </m:sSup>
        </m:oMath>
      </m:oMathPara>
    </w:p>
    <w:p w:rsidR="00E634C2" w:rsidRPr="0001392D" w:rsidRDefault="00E634C2" w:rsidP="001161AD">
      <w:pPr>
        <w:pStyle w:val="a6"/>
        <w:ind w:firstLine="709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2. </w:t>
      </w:r>
      <w:r w:rsidR="00F91FD1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Побудуват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и матрицю Гессе</w:t>
      </w:r>
    </w:p>
    <w:p w:rsidR="00F1678C" w:rsidRPr="0001392D" w:rsidRDefault="007D1F41" w:rsidP="001161AD">
      <w:pPr>
        <w:pStyle w:val="a6"/>
        <w:ind w:firstLine="709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H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mPr>
                    <m:mr>
                      <m:e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en-US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f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''</m:t>
                            </m:r>
                          </m:sup>
                        </m:sSubSup>
                      </m:e>
                      <m:e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en-US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f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''</m:t>
                            </m:r>
                          </m:sup>
                        </m:sSubSup>
                      </m:e>
                    </m:mr>
                    <m:mr>
                      <m:e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en-US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f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''</m:t>
                            </m:r>
                          </m:sup>
                        </m:sSubSup>
                      </m:e>
                      <m:e>
                        <m:sSubSup>
                          <m:sSubSupPr>
                            <m:ctrl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en-US"/>
                              </w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f</m:t>
                            </m:r>
                          </m:e>
                          <m:sub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Theme="minorEastAsia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2</m:t>
                                </m:r>
                              </m:sub>
                            </m:sSub>
                          </m:sub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''</m:t>
                            </m:r>
                          </m:sup>
                        </m:sSubSup>
                      </m:e>
                    </m:mr>
                  </m:m>
                </m:e>
              </m:d>
            </m:e>
            <m:sub/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=</m:t>
          </m:r>
          <m:d>
            <m:dPr>
              <m:ctrlP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0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0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e>
                </m:mr>
              </m:m>
            </m:e>
          </m:d>
        </m:oMath>
      </m:oMathPara>
    </w:p>
    <w:p w:rsidR="00E634C2" w:rsidRPr="0001392D" w:rsidRDefault="00E634C2" w:rsidP="001161AD">
      <w:pPr>
        <w:pStyle w:val="a6"/>
        <w:ind w:firstLine="709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3.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Побудувати перший диференціал</w:t>
      </w:r>
    </w:p>
    <w:p w:rsidR="00E634C2" w:rsidRPr="0001392D" w:rsidRDefault="00E634C2" w:rsidP="001161AD">
      <w:pPr>
        <w:pStyle w:val="a6"/>
        <w:ind w:firstLine="709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df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x</m:t>
              </m:r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sSubSup>
            <m:sSub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f</m:t>
              </m:r>
            </m:e>
            <m:sub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uk-UA"/>
                    </w:rPr>
                    <m:t>1</m:t>
                  </m:r>
                </m:sub>
              </m:sSub>
            </m:sub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'</m:t>
              </m:r>
            </m:sup>
          </m:sSubSup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x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  <w:lang w:val="uk-UA"/>
            </w:rPr>
            <m:t>d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x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1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+</m:t>
          </m:r>
          <m:sSubSup>
            <m:sSub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sSub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f</m:t>
              </m:r>
            </m:e>
            <m:sub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uk-UA"/>
                    </w:rPr>
                    <m:t>2</m:t>
                  </m:r>
                </m:sub>
              </m:sSub>
            </m:sub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'</m:t>
              </m:r>
            </m:sup>
          </m:sSubSup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x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  <w:lang w:val="uk-UA"/>
            </w:rPr>
            <m:t>d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x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2</m:t>
              </m:r>
            </m:sub>
          </m:sSub>
        </m:oMath>
      </m:oMathPara>
    </w:p>
    <w:p w:rsidR="00E634C2" w:rsidRPr="0001392D" w:rsidRDefault="00E634C2" w:rsidP="0060776B">
      <w:pPr>
        <w:pStyle w:val="a6"/>
        <w:numPr>
          <w:ilvl w:val="0"/>
          <w:numId w:val="3"/>
        </w:numPr>
        <w:ind w:left="0" w:firstLine="709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Побудувати другий диференціал</w:t>
      </w:r>
    </w:p>
    <w:p w:rsidR="00E634C2" w:rsidRPr="0001392D" w:rsidRDefault="007D1F41" w:rsidP="001161AD">
      <w:pPr>
        <w:pStyle w:val="a6"/>
        <w:ind w:firstLine="709"/>
        <w:rPr>
          <w:rFonts w:ascii="Times New Roman" w:eastAsiaTheme="minorEastAsia" w:hAnsi="Times New Roman" w:cs="Times New Roman"/>
          <w:i/>
          <w:sz w:val="24"/>
          <w:szCs w:val="24"/>
          <w:lang w:val="en-US" w:eastAsia="ru-RU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d</m:t>
              </m:r>
            </m:e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  <w:lang w:val="uk-UA"/>
            </w:rPr>
            <m:t>f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x</m:t>
              </m:r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=</m:t>
          </m:r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sSupP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(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d</m:t>
              </m:r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,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d</m:t>
              </m:r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)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T</m:t>
              </m:r>
            </m:sup>
          </m:sSup>
          <m:d>
            <m:dPr>
              <m:ctrlPr>
                <w:rPr>
                  <w:rFonts w:ascii="Cambria Math" w:eastAsiaTheme="minorEastAsia" w:hAnsi="Times New Roman" w:cs="Times New Roman"/>
                  <w:i/>
                  <w:noProof/>
                  <w:sz w:val="24"/>
                  <w:szCs w:val="24"/>
                  <w:lang w:eastAsia="ru-RU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Times New Roman" w:cs="Times New Roman"/>
                      <w:i/>
                      <w:noProof/>
                      <w:sz w:val="24"/>
                      <w:szCs w:val="24"/>
                      <w:lang w:eastAsia="ru-RU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Times New Roman" w:cs="Times New Roman"/>
                        <w:noProof/>
                        <w:sz w:val="24"/>
                        <w:szCs w:val="24"/>
                        <w:lang w:eastAsia="ru-RU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 w:hAnsi="Times New Roman" w:cs="Times New Roman"/>
                        <w:noProof/>
                        <w:sz w:val="24"/>
                        <w:szCs w:val="24"/>
                        <w:lang w:eastAsia="ru-RU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Times New Roman" w:cs="Times New Roman"/>
                        <w:noProof/>
                        <w:sz w:val="24"/>
                        <w:szCs w:val="24"/>
                        <w:lang w:eastAsia="ru-RU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Times New Roman" w:cs="Times New Roman"/>
                        <w:noProof/>
                        <w:sz w:val="24"/>
                        <w:szCs w:val="24"/>
                        <w:lang w:eastAsia="ru-RU"/>
                      </w:rPr>
                      <m:t>2</m:t>
                    </m:r>
                  </m:e>
                </m:mr>
              </m:m>
            </m:e>
          </m:d>
          <m:d>
            <m:dPr>
              <m:ctrlPr>
                <w:rPr>
                  <w:rFonts w:ascii="Cambria Math" w:eastAsiaTheme="minorEastAsia" w:hAnsi="Times New Roman" w:cs="Times New Roman"/>
                  <w:i/>
                  <w:noProof/>
                  <w:sz w:val="24"/>
                  <w:szCs w:val="24"/>
                  <w:lang w:eastAsia="ru-RU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Times New Roman" w:cs="Times New Roman"/>
                      <w:i/>
                      <w:noProof/>
                      <w:sz w:val="24"/>
                      <w:szCs w:val="24"/>
                      <w:lang w:eastAsia="ru-RU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uk-UA"/>
                      </w:rPr>
                      <m:t>d</m:t>
                    </m:r>
                    <m:sSub>
                      <m:sSub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  <w:lang w:val="uk-UA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uk-UA"/>
                      </w:rPr>
                      <m:t>d</m:t>
                    </m:r>
                    <m:sSub>
                      <m:sSub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  <w:lang w:val="uk-UA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eastAsiaTheme="minorEastAsia" w:hAnsi="Times New Roman" w:cs="Times New Roman"/>
              <w:noProof/>
              <w:sz w:val="24"/>
              <w:szCs w:val="24"/>
              <w:lang w:eastAsia="ru-RU"/>
            </w:rPr>
            <m:t>=2</m:t>
          </m:r>
          <m:sSup>
            <m:sSupPr>
              <m:ctrlPr>
                <w:rPr>
                  <w:rFonts w:ascii="Cambria Math" w:eastAsiaTheme="minorEastAsia" w:hAnsi="Times New Roman" w:cs="Times New Roman"/>
                  <w:i/>
                  <w:noProof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eastAsiaTheme="minorEastAsia" w:hAnsi="Times New Roman" w:cs="Times New Roman"/>
                  <w:noProof/>
                  <w:sz w:val="24"/>
                  <w:szCs w:val="24"/>
                  <w:lang w:eastAsia="ru-RU"/>
                </w:rPr>
                <m:t>(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d</m:t>
              </m:r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eastAsiaTheme="minorEastAsia" w:hAnsi="Times New Roman" w:cs="Times New Roman"/>
                  <w:noProof/>
                  <w:sz w:val="24"/>
                  <w:szCs w:val="24"/>
                  <w:lang w:eastAsia="ru-RU"/>
                </w:rPr>
                <m:t>)</m:t>
              </m:r>
            </m:e>
            <m:sup>
              <m:r>
                <w:rPr>
                  <w:rFonts w:ascii="Cambria Math" w:eastAsiaTheme="minorEastAsia" w:hAnsi="Times New Roman" w:cs="Times New Roman"/>
                  <w:noProof/>
                  <w:sz w:val="24"/>
                  <w:szCs w:val="24"/>
                  <w:lang w:eastAsia="ru-RU"/>
                </w:rPr>
                <m:t>2</m:t>
              </m:r>
            </m:sup>
          </m:sSup>
          <m:r>
            <w:rPr>
              <w:rFonts w:ascii="Cambria Math" w:eastAsiaTheme="minorEastAsia" w:hAnsi="Times New Roman" w:cs="Times New Roman"/>
              <w:noProof/>
              <w:sz w:val="24"/>
              <w:szCs w:val="24"/>
              <w:lang w:eastAsia="ru-RU"/>
            </w:rPr>
            <m:t>+2</m:t>
          </m:r>
          <m:sSup>
            <m:sSupPr>
              <m:ctrlPr>
                <w:rPr>
                  <w:rFonts w:ascii="Cambria Math" w:eastAsiaTheme="minorEastAsia" w:hAnsi="Times New Roman" w:cs="Times New Roman"/>
                  <w:i/>
                  <w:noProof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eastAsiaTheme="minorEastAsia" w:hAnsi="Times New Roman" w:cs="Times New Roman"/>
                  <w:noProof/>
                  <w:sz w:val="24"/>
                  <w:szCs w:val="24"/>
                  <w:lang w:eastAsia="ru-RU"/>
                </w:rPr>
                <m:t>(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d</m:t>
              </m:r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eastAsiaTheme="minorEastAsia" w:hAnsi="Times New Roman" w:cs="Times New Roman"/>
                  <w:noProof/>
                  <w:sz w:val="24"/>
                  <w:szCs w:val="24"/>
                  <w:lang w:eastAsia="ru-RU"/>
                </w:rPr>
                <m:t>)</m:t>
              </m:r>
            </m:e>
            <m:sup>
              <m:r>
                <w:rPr>
                  <w:rFonts w:ascii="Cambria Math" w:eastAsiaTheme="minorEastAsia" w:hAnsi="Times New Roman" w:cs="Times New Roman"/>
                  <w:noProof/>
                  <w:sz w:val="24"/>
                  <w:szCs w:val="24"/>
                  <w:lang w:eastAsia="ru-RU"/>
                </w:rPr>
                <m:t>2</m:t>
              </m:r>
            </m:sup>
          </m:sSup>
        </m:oMath>
      </m:oMathPara>
    </w:p>
    <w:p w:rsidR="00E634C2" w:rsidRPr="0001392D" w:rsidRDefault="00E634C2" w:rsidP="00D6524E">
      <w:pPr>
        <w:pStyle w:val="a6"/>
        <w:spacing w:before="120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 w:eastAsia="ru-RU"/>
        </w:rPr>
        <w:lastRenderedPageBreak/>
        <w:t xml:space="preserve">Означення 3.4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 xml:space="preserve">Квадратична форма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∇x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.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H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 xml:space="preserve">∇x 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(а також відповідна матриця Гессе) являється:</w:t>
      </w:r>
    </w:p>
    <w:p w:rsidR="00E634C2" w:rsidRPr="0001392D" w:rsidRDefault="00E634C2" w:rsidP="00D6524E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</w:rPr>
      </w:pPr>
      <w:proofErr w:type="spellStart"/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-</w:t>
      </w:r>
      <w:r w:rsidRPr="0060776B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додатн</w:t>
      </w:r>
      <w:r w:rsidR="00454CE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оо</w:t>
      </w:r>
      <w:r w:rsidRPr="0060776B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значеною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)&gt;0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), якщо для любого ненульового </w:t>
      </w:r>
      <m:oMath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∆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x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(</w:t>
      </w:r>
      <m:oMath>
        <m:d>
          <m:dPr>
            <m:begChr m:val="‖"/>
            <m:endChr m:val="‖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∆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≠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0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) виконується нерівність </w:t>
      </w:r>
      <m:oMath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∆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x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.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H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d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∆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x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>&gt;0</w:t>
      </w:r>
    </w:p>
    <w:p w:rsidR="00E634C2" w:rsidRPr="0001392D" w:rsidRDefault="00E634C2" w:rsidP="00D6524E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</w:rPr>
      </w:pPr>
      <w:proofErr w:type="spellStart"/>
      <w:r w:rsidRPr="006C2DC4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-від</w:t>
      </w:r>
      <w:proofErr w:type="spellEnd"/>
      <w:r w:rsidR="00B2139D" w:rsidRPr="006C2DC4">
        <w:rPr>
          <w:rFonts w:ascii="Times New Roman" w:eastAsiaTheme="minorEastAsia" w:hAnsi="Times New Roman" w:cs="Times New Roman"/>
          <w:b/>
          <w:sz w:val="24"/>
          <w:szCs w:val="24"/>
        </w:rPr>
        <w:t>’</w:t>
      </w:r>
      <w:proofErr w:type="spellStart"/>
      <w:r w:rsidRPr="006C2DC4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ємно</w:t>
      </w:r>
      <w:r w:rsidR="00454CE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ви</w:t>
      </w:r>
      <w:r w:rsidRPr="006C2DC4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значено</w:t>
      </w:r>
      <w:r w:rsidR="00454CE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ю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)&lt;0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), якщо для любого ненульового </w:t>
      </w:r>
      <m:oMath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∆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x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(</w:t>
      </w:r>
      <m:oMath>
        <m:d>
          <m:dPr>
            <m:begChr m:val="‖"/>
            <m:endChr m:val="‖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∆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≠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0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) виконується нерівність </w:t>
      </w:r>
      <m:oMath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∆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x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.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H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d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∆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&lt;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>0</w:t>
      </w:r>
    </w:p>
    <w:p w:rsidR="00E634C2" w:rsidRPr="0001392D" w:rsidRDefault="00E634C2" w:rsidP="00D6524E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</w:rPr>
        <w:t>-</w:t>
      </w:r>
      <w:proofErr w:type="spellStart"/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знакододатн</w:t>
      </w:r>
      <w:r w:rsidR="006C2DC4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ь</w:t>
      </w: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ою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)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≥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0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), якщо для любого ненульового </w:t>
      </w:r>
      <m:oMath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∆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x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(</w:t>
      </w:r>
      <m:oMath>
        <m:d>
          <m:dPr>
            <m:begChr m:val="‖"/>
            <m:endChr m:val="‖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∆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≠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0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) виконується нерівність </w:t>
      </w:r>
      <m:oMath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∆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x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.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H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d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∆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≥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>0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, і знайдеться відмінний від 0 вектор </w:t>
      </w:r>
      <m:oMath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∆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x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, для якого </w:t>
      </w:r>
      <m:oMath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∆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x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.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H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d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∆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=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>0</w:t>
      </w:r>
    </w:p>
    <w:p w:rsidR="00E634C2" w:rsidRPr="0001392D" w:rsidRDefault="00E634C2" w:rsidP="00D6524E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proofErr w:type="spellStart"/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-знаковід</w:t>
      </w:r>
      <w:proofErr w:type="spellEnd"/>
      <w:r w:rsidR="00B2139D" w:rsidRPr="0001392D">
        <w:rPr>
          <w:rFonts w:ascii="Times New Roman" w:eastAsiaTheme="minorEastAsia" w:hAnsi="Times New Roman" w:cs="Times New Roman"/>
          <w:b/>
          <w:sz w:val="24"/>
          <w:szCs w:val="24"/>
        </w:rPr>
        <w:t>’</w:t>
      </w: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ємною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)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≤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0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), якщо для любого ненульового </w:t>
      </w:r>
      <m:oMath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∆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x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(</w:t>
      </w:r>
      <m:oMath>
        <m:d>
          <m:dPr>
            <m:begChr m:val="‖"/>
            <m:endChr m:val="‖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∆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≠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0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) виконується нерівність </w:t>
      </w:r>
      <m:oMath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∆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x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.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H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d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∆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≤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>0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, і знайдеться відмінний від 0 вектор </w:t>
      </w:r>
      <m:oMath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∆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=(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∆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,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…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∆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n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)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, для якого </w:t>
      </w:r>
      <m:oMath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∆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x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.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H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d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∆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=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>0</w:t>
      </w:r>
    </w:p>
    <w:p w:rsidR="00E634C2" w:rsidRPr="0001392D" w:rsidRDefault="00E634C2" w:rsidP="00D6524E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</w:rPr>
        <w:t>-</w:t>
      </w:r>
      <w:r w:rsidR="00454CE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неви</w:t>
      </w: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значеною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)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mPr>
          <m:m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&lt;</m:t>
              </m:r>
            </m:e>
          </m:mr>
          <m:m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&gt;</m:t>
              </m:r>
            </m:e>
          </m:mr>
        </m:m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0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), якщо існують такі вектори </w:t>
      </w:r>
      <m:oMath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∆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x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і </w:t>
      </w:r>
      <m:oMath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∆</m:t>
        </m:r>
        <m:acc>
          <m:accPr>
            <m:chr m:val="̃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acc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, на яких виконуються нерівності </w:t>
      </w:r>
    </w:p>
    <w:p w:rsidR="00E634C2" w:rsidRPr="0001392D" w:rsidRDefault="00B2139D" w:rsidP="00454CED">
      <w:pPr>
        <w:pStyle w:val="a6"/>
        <w:ind w:firstLine="709"/>
        <w:jc w:val="center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m:oMath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∆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x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.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H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d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∆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x</m:t>
        </m:r>
      </m:oMath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&gt;0</w:t>
      </w:r>
    </w:p>
    <w:p w:rsidR="00E634C2" w:rsidRPr="0001392D" w:rsidRDefault="00B2139D" w:rsidP="00454CED">
      <w:pPr>
        <w:pStyle w:val="a6"/>
        <w:ind w:firstLine="709"/>
        <w:jc w:val="center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m:oMath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∆</m:t>
        </m:r>
        <m:acc>
          <m:accPr>
            <m:chr m:val="̃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acc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.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H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d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∆</m:t>
        </m:r>
        <m:acc>
          <m:accPr>
            <m:chr m:val="̃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acc>
      </m:oMath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&lt;0</w:t>
      </w:r>
    </w:p>
    <w:p w:rsidR="00454CED" w:rsidRDefault="00E634C2" w:rsidP="00454CED">
      <w:pPr>
        <w:pStyle w:val="a6"/>
        <w:ind w:firstLine="709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</w:rPr>
        <w:t>-</w:t>
      </w:r>
      <w:r w:rsidR="007A710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 xml:space="preserve">тотожно </w:t>
      </w:r>
      <w:proofErr w:type="gramStart"/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р</w:t>
      </w:r>
      <w:proofErr w:type="gramEnd"/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івною 0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(Н(х)≡0) якщо для любого </w:t>
      </w:r>
      <m:oMath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∆</m:t>
        </m:r>
      </m:oMath>
      <w:r w:rsidRPr="0001392D">
        <w:rPr>
          <w:rFonts w:ascii="Cambria Math" w:eastAsiaTheme="minorEastAsia" w:hAnsi="Cambria Math" w:cs="Times New Roman"/>
          <w:sz w:val="24"/>
          <w:szCs w:val="24"/>
          <w:lang w:val="uk-UA"/>
        </w:rPr>
        <w:t>𝑥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виконується рівність </w:t>
      </w:r>
    </w:p>
    <w:p w:rsidR="00E634C2" w:rsidRPr="0001392D" w:rsidRDefault="00E634C2" w:rsidP="00454CED">
      <w:pPr>
        <w:pStyle w:val="a6"/>
        <w:ind w:firstLine="709"/>
        <w:jc w:val="center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m:oMath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∆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x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.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H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d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∆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>0</w:t>
      </w:r>
    </w:p>
    <w:p w:rsidR="00E634C2" w:rsidRPr="0001392D" w:rsidRDefault="00E634C2" w:rsidP="00D6524E">
      <w:pPr>
        <w:pStyle w:val="a6"/>
        <w:spacing w:before="240" w:after="120"/>
        <w:ind w:firstLine="709"/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Приклад 3.3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Провести класифікацію квадратичної форми і матриці Гессе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br/>
      </w:r>
      <m:oMath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Н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=</m:t>
        </m:r>
        <m:d>
          <m:dPr>
            <m:ctrlPr>
              <w:rPr>
                <w:rFonts w:ascii="Cambria Math" w:eastAsiaTheme="minorEastAsia" w:hAnsi="Times New Roman" w:cs="Times New Roman"/>
                <w:i/>
                <w:noProof/>
                <w:sz w:val="24"/>
                <w:szCs w:val="24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Times New Roman" w:cs="Times New Roman"/>
                    <w:i/>
                    <w:noProof/>
                    <w:sz w:val="24"/>
                    <w:szCs w:val="24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Theme="minorEastAsia" w:hAnsi="Times New Roman" w:cs="Times New Roman"/>
                      <w:noProof/>
                      <w:sz w:val="24"/>
                      <w:szCs w:val="24"/>
                      <w:lang w:eastAsia="ru-RU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Times New Roman" w:cs="Times New Roman"/>
                      <w:noProof/>
                      <w:sz w:val="24"/>
                      <w:szCs w:val="24"/>
                      <w:lang w:eastAsia="ru-RU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Times New Roman" w:cs="Times New Roman"/>
                      <w:noProof/>
                      <w:sz w:val="24"/>
                      <w:szCs w:val="24"/>
                      <w:lang w:eastAsia="ru-RU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Times New Roman" w:cs="Times New Roman"/>
                      <w:noProof/>
                      <w:sz w:val="24"/>
                      <w:szCs w:val="24"/>
                      <w:lang w:eastAsia="ru-RU"/>
                    </w:rPr>
                    <m:t>2</m:t>
                  </m:r>
                </m:e>
              </m:mr>
            </m:m>
          </m:e>
        </m:d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 xml:space="preserve"> з прикладу 3.2</w:t>
      </w:r>
    </w:p>
    <w:p w:rsidR="00E634C2" w:rsidRPr="0001392D" w:rsidRDefault="00E634C2" w:rsidP="00454CED">
      <w:pPr>
        <w:pStyle w:val="a6"/>
        <w:ind w:firstLine="709"/>
        <w:jc w:val="center"/>
        <w:rPr>
          <w:rFonts w:ascii="Times New Roman" w:eastAsiaTheme="minorEastAsia" w:hAnsi="Times New Roman" w:cs="Times New Roman"/>
          <w:b/>
          <w:sz w:val="24"/>
          <w:szCs w:val="24"/>
          <w:lang w:val="uk-UA" w:eastAsia="ru-RU"/>
        </w:rPr>
      </w:pPr>
      <w:proofErr w:type="spellStart"/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 w:eastAsia="ru-RU"/>
        </w:rPr>
        <w:t>Розв</w:t>
      </w:r>
      <w:proofErr w:type="spellEnd"/>
      <w:r w:rsidR="00B2139D" w:rsidRPr="0001392D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>’</w:t>
      </w:r>
      <w:proofErr w:type="spellStart"/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 w:eastAsia="ru-RU"/>
        </w:rPr>
        <w:t>язання</w:t>
      </w:r>
      <w:proofErr w:type="spellEnd"/>
    </w:p>
    <w:p w:rsidR="00E634C2" w:rsidRPr="0001392D" w:rsidRDefault="00E634C2" w:rsidP="001161AD">
      <w:pPr>
        <w:pStyle w:val="a6"/>
        <w:ind w:firstLine="709"/>
        <w:rPr>
          <w:rFonts w:ascii="Times New Roman" w:eastAsiaTheme="minorEastAsia" w:hAnsi="Times New Roman" w:cs="Times New Roman"/>
          <w:i/>
          <w:sz w:val="24"/>
          <w:szCs w:val="24"/>
          <w:lang w:val="uk-UA" w:eastAsia="ru-RU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 xml:space="preserve">Випишемо квадратичну форму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br/>
      </w:r>
      <m:oMathPara>
        <m:oMathParaPr>
          <m:jc m:val="left"/>
        </m:oMathParaPr>
        <m:oMath>
          <m:r>
            <w:rPr>
              <w:rFonts w:ascii="Times New Roman" w:eastAsiaTheme="minorEastAsia" w:hAnsi="Times New Roman" w:cs="Times New Roman"/>
              <w:sz w:val="24"/>
              <w:szCs w:val="24"/>
              <w:lang w:val="uk-UA"/>
            </w:rPr>
            <m:t>∆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uk-UA"/>
            </w:rPr>
            <m:t>x</m:t>
          </m:r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sSupP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.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T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  <w:lang w:val="uk-UA"/>
            </w:rPr>
            <m:t>H</m:t>
          </m:r>
          <m:r>
            <w:rPr>
              <w:rFonts w:ascii="Times New Roman" w:eastAsiaTheme="minorEastAsia" w:hAnsi="Times New Roman" w:cs="Times New Roman"/>
              <w:sz w:val="24"/>
              <w:szCs w:val="24"/>
              <w:lang w:val="uk-UA"/>
            </w:rPr>
            <m:t>∆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uk-UA"/>
            </w:rPr>
            <m:t>x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=(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sSubPr>
            <m:e>
              <m:r>
                <w:rPr>
                  <w:rFonts w:ascii="Times New Roman" w:eastAsiaTheme="minorEastAsia" w:hAnsi="Times New Roman" w:cs="Times New Roman"/>
                  <w:sz w:val="24"/>
                  <w:szCs w:val="24"/>
                  <w:lang w:val="uk-UA"/>
                </w:rPr>
                <m:t>∆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x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1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 xml:space="preserve">, 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sSubPr>
            <m:e>
              <m:r>
                <w:rPr>
                  <w:rFonts w:ascii="Times New Roman" w:eastAsiaTheme="minorEastAsia" w:hAnsi="Times New Roman" w:cs="Times New Roman"/>
                  <w:sz w:val="24"/>
                  <w:szCs w:val="24"/>
                  <w:lang w:val="uk-UA"/>
                </w:rPr>
                <m:t>∆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x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2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)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noProof/>
                  <w:sz w:val="24"/>
                  <w:szCs w:val="24"/>
                  <w:lang w:eastAsia="ru-RU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Times New Roman" w:cs="Times New Roman"/>
                      <w:i/>
                      <w:noProof/>
                      <w:sz w:val="24"/>
                      <w:szCs w:val="24"/>
                      <w:lang w:eastAsia="ru-RU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Times New Roman" w:cs="Times New Roman"/>
                        <w:noProof/>
                        <w:sz w:val="24"/>
                        <w:szCs w:val="24"/>
                        <w:lang w:eastAsia="ru-RU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 w:hAnsi="Times New Roman" w:cs="Times New Roman"/>
                        <w:noProof/>
                        <w:sz w:val="24"/>
                        <w:szCs w:val="24"/>
                        <w:lang w:eastAsia="ru-RU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Times New Roman" w:cs="Times New Roman"/>
                        <w:noProof/>
                        <w:sz w:val="24"/>
                        <w:szCs w:val="24"/>
                        <w:lang w:eastAsia="ru-RU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Times New Roman" w:cs="Times New Roman"/>
                        <w:noProof/>
                        <w:sz w:val="24"/>
                        <w:szCs w:val="24"/>
                        <w:lang w:eastAsia="ru-RU"/>
                      </w:rPr>
                      <m:t>2</m:t>
                    </m:r>
                  </m:e>
                </m:mr>
              </m:m>
            </m:e>
          </m:d>
          <m:d>
            <m:dPr>
              <m:ctrlPr>
                <w:rPr>
                  <w:rFonts w:ascii="Cambria Math" w:eastAsiaTheme="minorEastAsia" w:hAnsi="Times New Roman" w:cs="Times New Roman"/>
                  <w:i/>
                  <w:noProof/>
                  <w:sz w:val="24"/>
                  <w:szCs w:val="24"/>
                  <w:lang w:eastAsia="ru-RU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Times New Roman" w:cs="Times New Roman"/>
                      <w:i/>
                      <w:noProof/>
                      <w:sz w:val="24"/>
                      <w:szCs w:val="24"/>
                      <w:lang w:eastAsia="ru-RU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Times New Roman" w:eastAsiaTheme="minorEastAsia" w:hAnsi="Times New Roman" w:cs="Times New Roman"/>
                            <w:sz w:val="24"/>
                            <w:szCs w:val="24"/>
                            <w:lang w:val="uk-UA"/>
                          </w:rPr>
                          <m:t>∆</m:t>
                        </m:r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  <w:lang w:val="uk-UA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Times New Roman" w:eastAsiaTheme="minorEastAsia" w:hAnsi="Times New Roman" w:cs="Times New Roman"/>
                            <w:sz w:val="24"/>
                            <w:szCs w:val="24"/>
                            <w:lang w:val="uk-UA"/>
                          </w:rPr>
                          <m:t>∆</m:t>
                        </m:r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uk-UA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  <w:lang w:val="uk-UA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eastAsiaTheme="minorEastAsia" w:hAnsi="Times New Roman" w:cs="Times New Roman"/>
              <w:noProof/>
              <w:sz w:val="24"/>
              <w:szCs w:val="24"/>
              <w:lang w:eastAsia="ru-RU"/>
            </w:rPr>
            <m:t>=2</m:t>
          </m:r>
          <m:sSup>
            <m:sSupPr>
              <m:ctrlPr>
                <w:rPr>
                  <w:rFonts w:ascii="Cambria Math" w:eastAsiaTheme="minorEastAsia" w:hAnsi="Times New Roman" w:cs="Times New Roman"/>
                  <w:i/>
                  <w:noProof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eastAsiaTheme="minorEastAsia" w:hAnsi="Times New Roman" w:cs="Times New Roman"/>
                  <w:noProof/>
                  <w:sz w:val="24"/>
                  <w:szCs w:val="24"/>
                  <w:lang w:eastAsia="ru-RU"/>
                </w:rPr>
                <m:t>(</m:t>
              </m:r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uk-UA"/>
                    </w:rPr>
                  </m:ctrlPr>
                </m:sSubPr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uk-UA"/>
                    </w:rPr>
                    <m:t>∆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eastAsiaTheme="minorEastAsia" w:hAnsi="Times New Roman" w:cs="Times New Roman"/>
                  <w:noProof/>
                  <w:sz w:val="24"/>
                  <w:szCs w:val="24"/>
                  <w:lang w:eastAsia="ru-RU"/>
                </w:rPr>
                <m:t>)</m:t>
              </m:r>
            </m:e>
            <m:sup>
              <m:r>
                <w:rPr>
                  <w:rFonts w:ascii="Cambria Math" w:eastAsiaTheme="minorEastAsia" w:hAnsi="Times New Roman" w:cs="Times New Roman"/>
                  <w:noProof/>
                  <w:sz w:val="24"/>
                  <w:szCs w:val="24"/>
                  <w:lang w:eastAsia="ru-RU"/>
                </w:rPr>
                <m:t>2</m:t>
              </m:r>
            </m:sup>
          </m:sSup>
          <m:r>
            <w:rPr>
              <w:rFonts w:ascii="Cambria Math" w:eastAsiaTheme="minorEastAsia" w:hAnsi="Times New Roman" w:cs="Times New Roman"/>
              <w:noProof/>
              <w:sz w:val="24"/>
              <w:szCs w:val="24"/>
              <w:lang w:eastAsia="ru-RU"/>
            </w:rPr>
            <m:t>+2</m:t>
          </m:r>
          <m:sSup>
            <m:sSupPr>
              <m:ctrlPr>
                <w:rPr>
                  <w:rFonts w:ascii="Cambria Math" w:eastAsiaTheme="minorEastAsia" w:hAnsi="Times New Roman" w:cs="Times New Roman"/>
                  <w:i/>
                  <w:noProof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eastAsiaTheme="minorEastAsia" w:hAnsi="Times New Roman" w:cs="Times New Roman"/>
                  <w:noProof/>
                  <w:sz w:val="24"/>
                  <w:szCs w:val="24"/>
                  <w:lang w:eastAsia="ru-RU"/>
                </w:rPr>
                <m:t>(</m:t>
              </m:r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uk-UA"/>
                    </w:rPr>
                  </m:ctrlPr>
                </m:sSubPr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uk-UA"/>
                    </w:rPr>
                    <m:t>∆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eastAsiaTheme="minorEastAsia" w:hAnsi="Times New Roman" w:cs="Times New Roman"/>
                  <w:noProof/>
                  <w:sz w:val="24"/>
                  <w:szCs w:val="24"/>
                  <w:lang w:eastAsia="ru-RU"/>
                </w:rPr>
                <m:t>)</m:t>
              </m:r>
            </m:e>
            <m:sup>
              <m:r>
                <w:rPr>
                  <w:rFonts w:ascii="Cambria Math" w:eastAsiaTheme="minorEastAsia" w:hAnsi="Times New Roman" w:cs="Times New Roman"/>
                  <w:noProof/>
                  <w:sz w:val="24"/>
                  <w:szCs w:val="24"/>
                  <w:lang w:eastAsia="ru-RU"/>
                </w:rPr>
                <m:t>2</m:t>
              </m:r>
            </m:sup>
          </m:sSup>
        </m:oMath>
      </m:oMathPara>
    </w:p>
    <w:p w:rsidR="00E634C2" w:rsidRPr="0001392D" w:rsidRDefault="00E634C2" w:rsidP="00D6524E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 xml:space="preserve">Очевидно, що </w:t>
      </w:r>
      <m:oMath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∆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x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.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H</m:t>
        </m:r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∆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x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>&gt;0</w:t>
      </w:r>
      <w:r w:rsidR="00454CE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для любого ненульового </w:t>
      </w:r>
      <m:oMath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∆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=(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∆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, 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∆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)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≠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(0;0)</m:t>
        </m:r>
      </m:oMath>
    </w:p>
    <w:p w:rsidR="00E634C2" w:rsidRPr="0001392D" w:rsidRDefault="00454CED" w:rsidP="00D6524E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>
        <w:rPr>
          <w:rFonts w:ascii="Times New Roman" w:eastAsiaTheme="minorEastAsia" w:hAnsi="Times New Roman" w:cs="Times New Roman"/>
          <w:sz w:val="24"/>
          <w:szCs w:val="24"/>
          <w:lang w:val="uk-UA"/>
        </w:rPr>
        <w:t>Згідно о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значенню 3.4 квадратична форма (матриця Гессе) </w:t>
      </w:r>
      <w:proofErr w:type="spellStart"/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додатн</w:t>
      </w:r>
      <w:r>
        <w:rPr>
          <w:rFonts w:ascii="Times New Roman" w:eastAsiaTheme="minorEastAsia" w:hAnsi="Times New Roman" w:cs="Times New Roman"/>
          <w:sz w:val="24"/>
          <w:szCs w:val="24"/>
          <w:lang w:val="uk-UA"/>
        </w:rPr>
        <w:t>оо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значена</w:t>
      </w:r>
      <w:proofErr w:type="spellEnd"/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.</w:t>
      </w:r>
    </w:p>
    <w:p w:rsidR="00E634C2" w:rsidRPr="0001392D" w:rsidRDefault="00E634C2" w:rsidP="00D6524E">
      <w:pPr>
        <w:pStyle w:val="a6"/>
        <w:spacing w:before="240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Приклад 3.4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Побудувати матрицю Гессе функції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=</m:t>
        </m:r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b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p>
        </m:sSubSup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+</m:t>
        </m:r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b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4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в точці </w:t>
      </w:r>
      <w:r w:rsidR="00454CED">
        <w:rPr>
          <w:rFonts w:ascii="Times New Roman" w:eastAsiaTheme="minorEastAsia" w:hAnsi="Times New Roman" w:cs="Times New Roman"/>
          <w:sz w:val="24"/>
          <w:szCs w:val="24"/>
          <w:lang w:val="uk-UA"/>
        </w:rPr>
        <w:br/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0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(0;0)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T</m:t>
            </m:r>
          </m:sup>
        </m:s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і провести її класифікацію.</w:t>
      </w:r>
    </w:p>
    <w:p w:rsidR="00E634C2" w:rsidRPr="0001392D" w:rsidRDefault="00E634C2" w:rsidP="00454CED">
      <w:pPr>
        <w:pStyle w:val="a6"/>
        <w:ind w:firstLine="709"/>
        <w:jc w:val="center"/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</w:pPr>
      <w:proofErr w:type="spellStart"/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Розв</w:t>
      </w:r>
      <w:proofErr w:type="spellEnd"/>
      <w:r w:rsidR="00B2139D" w:rsidRPr="0001392D">
        <w:rPr>
          <w:rFonts w:ascii="Times New Roman" w:eastAsiaTheme="minorEastAsia" w:hAnsi="Times New Roman" w:cs="Times New Roman"/>
          <w:b/>
          <w:sz w:val="24"/>
          <w:szCs w:val="24"/>
        </w:rPr>
        <w:t>’</w:t>
      </w:r>
      <w:proofErr w:type="spellStart"/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язання</w:t>
      </w:r>
      <w:proofErr w:type="spellEnd"/>
    </w:p>
    <w:p w:rsidR="00E634C2" w:rsidRPr="0001392D" w:rsidRDefault="00E634C2" w:rsidP="00D6524E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eastAsia="ru-RU"/>
          </w:rPr>
          <m:t>H</m:t>
        </m:r>
        <m:d>
          <m:dPr>
            <m:ctrlPr>
              <w:rPr>
                <w:rFonts w:ascii="Cambria Math" w:eastAsiaTheme="minorEastAsia" w:hAnsi="Times New Roman" w:cs="Times New Roman"/>
                <w:i/>
                <w:noProof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eastAsia="ru-RU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noProof/>
            <w:sz w:val="24"/>
            <w:szCs w:val="24"/>
            <w:lang w:eastAsia="ru-RU"/>
          </w:rPr>
          <m:t>=</m:t>
        </m:r>
        <m:d>
          <m:dPr>
            <m:ctrlPr>
              <w:rPr>
                <w:rFonts w:ascii="Cambria Math" w:eastAsiaTheme="minorEastAsia" w:hAnsi="Times New Roman" w:cs="Times New Roman"/>
                <w:i/>
                <w:noProof/>
                <w:sz w:val="24"/>
                <w:szCs w:val="24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Times New Roman" w:cs="Times New Roman"/>
                    <w:i/>
                    <w:noProof/>
                    <w:sz w:val="24"/>
                    <w:szCs w:val="24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Theme="minorEastAsia" w:hAnsi="Times New Roman" w:cs="Times New Roman"/>
                      <w:noProof/>
                      <w:sz w:val="24"/>
                      <w:szCs w:val="24"/>
                      <w:lang w:eastAsia="ru-RU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Times New Roman" w:cs="Times New Roman"/>
                      <w:noProof/>
                      <w:sz w:val="24"/>
                      <w:szCs w:val="24"/>
                      <w:lang w:eastAsia="ru-RU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Times New Roman" w:cs="Times New Roman"/>
                      <w:noProof/>
                      <w:sz w:val="24"/>
                      <w:szCs w:val="24"/>
                      <w:lang w:eastAsia="ru-RU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Times New Roman" w:cs="Times New Roman"/>
                      <w:noProof/>
                      <w:sz w:val="24"/>
                      <w:szCs w:val="24"/>
                      <w:lang w:eastAsia="ru-RU"/>
                    </w:rPr>
                    <m:t>12</m:t>
                  </m:r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  <w:lang w:eastAsia="ru-RU"/>
                    </w:rPr>
                    <m:t>x</m:t>
                  </m:r>
                </m:e>
              </m:mr>
            </m:m>
          </m:e>
        </m:d>
      </m:oMath>
      <w:r w:rsidRPr="0001392D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 </w:t>
      </w:r>
      <w:r w:rsidRPr="0001392D">
        <w:rPr>
          <w:rFonts w:ascii="Times New Roman" w:eastAsiaTheme="minorEastAsia" w:hAnsi="Times New Roman" w:cs="Times New Roman"/>
          <w:sz w:val="24"/>
          <w:szCs w:val="24"/>
          <w:lang w:eastAsia="ru-RU"/>
        </w:rPr>
        <w:tab/>
      </w:r>
      <w:r w:rsidRPr="0001392D">
        <w:rPr>
          <w:rFonts w:ascii="Times New Roman" w:eastAsiaTheme="minorEastAsia" w:hAnsi="Times New Roman" w:cs="Times New Roman"/>
          <w:sz w:val="24"/>
          <w:szCs w:val="24"/>
          <w:lang w:eastAsia="ru-RU"/>
        </w:rPr>
        <w:tab/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eastAsia="ru-RU"/>
          </w:rPr>
          <m:t>H</m:t>
        </m:r>
        <m:d>
          <m:dPr>
            <m:ctrlPr>
              <w:rPr>
                <w:rFonts w:ascii="Cambria Math" w:eastAsiaTheme="minorEastAsia" w:hAnsi="Times New Roman" w:cs="Times New Roman"/>
                <w:i/>
                <w:noProof/>
                <w:sz w:val="24"/>
                <w:szCs w:val="24"/>
                <w:lang w:eastAsia="ru-RU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 xml:space="preserve"> 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uk-UA"/>
                  </w:rPr>
                  <m:t>0</m:t>
                </m:r>
              </m:sup>
            </m:sSup>
          </m:e>
        </m:d>
        <m:r>
          <w:rPr>
            <w:rFonts w:ascii="Cambria Math" w:eastAsiaTheme="minorEastAsia" w:hAnsi="Times New Roman" w:cs="Times New Roman"/>
            <w:noProof/>
            <w:sz w:val="24"/>
            <w:szCs w:val="24"/>
            <w:lang w:eastAsia="ru-RU"/>
          </w:rPr>
          <m:t>=</m:t>
        </m:r>
        <m:d>
          <m:dPr>
            <m:ctrlPr>
              <w:rPr>
                <w:rFonts w:ascii="Cambria Math" w:eastAsiaTheme="minorEastAsia" w:hAnsi="Times New Roman" w:cs="Times New Roman"/>
                <w:i/>
                <w:noProof/>
                <w:sz w:val="24"/>
                <w:szCs w:val="24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Times New Roman" w:cs="Times New Roman"/>
                    <w:i/>
                    <w:noProof/>
                    <w:sz w:val="24"/>
                    <w:szCs w:val="24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Theme="minorEastAsia" w:hAnsi="Times New Roman" w:cs="Times New Roman"/>
                      <w:noProof/>
                      <w:sz w:val="24"/>
                      <w:szCs w:val="24"/>
                      <w:lang w:eastAsia="ru-RU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Times New Roman" w:cs="Times New Roman"/>
                      <w:noProof/>
                      <w:sz w:val="24"/>
                      <w:szCs w:val="24"/>
                      <w:lang w:eastAsia="ru-RU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Times New Roman" w:cs="Times New Roman"/>
                      <w:noProof/>
                      <w:sz w:val="24"/>
                      <w:szCs w:val="24"/>
                      <w:lang w:eastAsia="ru-RU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Times New Roman" w:cs="Times New Roman"/>
                      <w:noProof/>
                      <w:sz w:val="24"/>
                      <w:szCs w:val="24"/>
                      <w:lang w:eastAsia="ru-RU"/>
                    </w:rPr>
                    <m:t>0</m:t>
                  </m:r>
                </m:e>
              </m:mr>
            </m:m>
          </m:e>
        </m:d>
      </m:oMath>
    </w:p>
    <w:p w:rsidR="00E634C2" w:rsidRPr="0001392D" w:rsidRDefault="00E634C2" w:rsidP="00D6524E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 xml:space="preserve">Випишемо квадратичну форму </w:t>
      </w:r>
    </w:p>
    <w:p w:rsidR="00E634C2" w:rsidRPr="0001392D" w:rsidRDefault="00E634C2" w:rsidP="00D6524E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uk-UA"/>
            </w:rPr>
            <m:t>∇</m:t>
          </m:r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x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T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  <w:lang w:val="uk-UA"/>
            </w:rPr>
            <m:t>H∇x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=(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∇x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1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 xml:space="preserve">, 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∇x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2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)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noProof/>
                  <w:sz w:val="24"/>
                  <w:szCs w:val="24"/>
                  <w:lang w:eastAsia="ru-RU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Times New Roman" w:cs="Times New Roman"/>
                      <w:i/>
                      <w:noProof/>
                      <w:sz w:val="24"/>
                      <w:szCs w:val="24"/>
                      <w:lang w:eastAsia="ru-RU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Times New Roman" w:cs="Times New Roman"/>
                        <w:noProof/>
                        <w:sz w:val="24"/>
                        <w:szCs w:val="24"/>
                        <w:lang w:eastAsia="ru-RU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 w:hAnsi="Times New Roman" w:cs="Times New Roman"/>
                        <w:noProof/>
                        <w:sz w:val="24"/>
                        <w:szCs w:val="24"/>
                        <w:lang w:eastAsia="ru-RU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Times New Roman" w:cs="Times New Roman"/>
                        <w:noProof/>
                        <w:sz w:val="24"/>
                        <w:szCs w:val="24"/>
                        <w:lang w:eastAsia="ru-RU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Times New Roman" w:cs="Times New Roman"/>
                        <w:noProof/>
                        <w:sz w:val="24"/>
                        <w:szCs w:val="24"/>
                        <w:lang w:eastAsia="ru-RU"/>
                      </w:rPr>
                      <m:t>0</m:t>
                    </m:r>
                  </m:e>
                </m:mr>
              </m:m>
            </m:e>
          </m:d>
          <m:d>
            <m:dPr>
              <m:ctrlPr>
                <w:rPr>
                  <w:rFonts w:ascii="Cambria Math" w:eastAsiaTheme="minorEastAsia" w:hAnsi="Times New Roman" w:cs="Times New Roman"/>
                  <w:i/>
                  <w:noProof/>
                  <w:sz w:val="24"/>
                  <w:szCs w:val="24"/>
                  <w:lang w:eastAsia="ru-RU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Times New Roman" w:cs="Times New Roman"/>
                      <w:i/>
                      <w:noProof/>
                      <w:sz w:val="24"/>
                      <w:szCs w:val="24"/>
                      <w:lang w:eastAsia="ru-RU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uk-UA"/>
                          </w:rPr>
                          <m:t>∇x</m:t>
                        </m:r>
                      </m:e>
                      <m:sub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  <w:lang w:val="uk-UA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uk-UA"/>
                          </w:rPr>
                          <m:t>∇x</m:t>
                        </m:r>
                      </m:e>
                      <m:sub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  <w:lang w:val="uk-UA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eastAsiaTheme="minorEastAsia" w:hAnsi="Times New Roman" w:cs="Times New Roman"/>
              <w:noProof/>
              <w:sz w:val="24"/>
              <w:szCs w:val="24"/>
              <w:lang w:eastAsia="ru-RU"/>
            </w:rPr>
            <m:t>=2</m:t>
          </m:r>
          <m:sSup>
            <m:sSupPr>
              <m:ctrlPr>
                <w:rPr>
                  <w:rFonts w:ascii="Cambria Math" w:eastAsiaTheme="minorEastAsia" w:hAnsi="Times New Roman" w:cs="Times New Roman"/>
                  <w:i/>
                  <w:noProof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eastAsiaTheme="minorEastAsia" w:hAnsi="Times New Roman" w:cs="Times New Roman"/>
                  <w:noProof/>
                  <w:sz w:val="24"/>
                  <w:szCs w:val="24"/>
                  <w:lang w:eastAsia="ru-RU"/>
                </w:rPr>
                <m:t>(</m:t>
              </m:r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∇x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eastAsiaTheme="minorEastAsia" w:hAnsi="Times New Roman" w:cs="Times New Roman"/>
                  <w:noProof/>
                  <w:sz w:val="24"/>
                  <w:szCs w:val="24"/>
                  <w:lang w:eastAsia="ru-RU"/>
                </w:rPr>
                <m:t>)</m:t>
              </m:r>
            </m:e>
            <m:sup>
              <m:r>
                <w:rPr>
                  <w:rFonts w:ascii="Cambria Math" w:eastAsiaTheme="minorEastAsia" w:hAnsi="Times New Roman" w:cs="Times New Roman"/>
                  <w:noProof/>
                  <w:sz w:val="24"/>
                  <w:szCs w:val="24"/>
                  <w:lang w:eastAsia="ru-RU"/>
                </w:rPr>
                <m:t>2</m:t>
              </m:r>
            </m:sup>
          </m:sSup>
        </m:oMath>
      </m:oMathPara>
    </w:p>
    <w:p w:rsidR="00E634C2" w:rsidRPr="0001392D" w:rsidRDefault="00E634C2" w:rsidP="00D6524E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 xml:space="preserve">Очевидно,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∇x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.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H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∇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≥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>0</w:t>
      </w:r>
      <w:r w:rsidR="00454CE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для будь-як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ого вектору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∇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x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і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∇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H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(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)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∇x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>=0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для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∇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b>
        </m:sSub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=0 і любого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∇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b>
        </m:sSub>
        <m:r>
          <w:rPr>
            <w:rFonts w:ascii="Times New Roman" w:eastAsiaTheme="minorEastAsia" w:hAnsi="Cambria Math" w:cs="Times New Roman"/>
            <w:sz w:val="24"/>
            <w:szCs w:val="24"/>
            <w:lang w:val="uk-UA"/>
          </w:rPr>
          <m:t>≢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0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 xml:space="preserve"> . Згідно</w:t>
      </w:r>
      <w:r w:rsidR="00D6524E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 xml:space="preserve">означенню 3.4 квадратична форма (матриця </w:t>
      </w:r>
      <w:proofErr w:type="gramStart"/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>Гессе</w:t>
      </w:r>
      <w:proofErr w:type="gramEnd"/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 xml:space="preserve">)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>додатноозначена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>.</w:t>
      </w:r>
    </w:p>
    <w:p w:rsidR="00E634C2" w:rsidRPr="0001392D" w:rsidRDefault="00E634C2" w:rsidP="00D6524E">
      <w:pPr>
        <w:pStyle w:val="a6"/>
        <w:spacing w:before="240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 w:eastAsia="ru-RU"/>
        </w:rPr>
        <w:t xml:space="preserve">Приклад 3.5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 xml:space="preserve">Знайти матрицю Гессе функції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=</m:t>
        </m:r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b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p>
        </m:sSubSup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-</m:t>
        </m:r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b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і провести її класифікацію</w:t>
      </w:r>
    </w:p>
    <w:p w:rsidR="00E634C2" w:rsidRPr="0001392D" w:rsidRDefault="00E634C2" w:rsidP="00D6524E">
      <w:pPr>
        <w:pStyle w:val="a6"/>
        <w:ind w:firstLine="709"/>
        <w:jc w:val="center"/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</w:pPr>
      <w:proofErr w:type="spellStart"/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Розв</w:t>
      </w:r>
      <w:proofErr w:type="spellEnd"/>
      <w:r w:rsidR="005C6D78" w:rsidRPr="0001392D">
        <w:rPr>
          <w:rFonts w:ascii="Times New Roman" w:eastAsiaTheme="minorEastAsia" w:hAnsi="Times New Roman" w:cs="Times New Roman"/>
          <w:b/>
          <w:sz w:val="24"/>
          <w:szCs w:val="24"/>
        </w:rPr>
        <w:t>’</w:t>
      </w:r>
      <w:proofErr w:type="spellStart"/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язання</w:t>
      </w:r>
      <w:proofErr w:type="spellEnd"/>
    </w:p>
    <w:p w:rsidR="00E634C2" w:rsidRPr="0001392D" w:rsidRDefault="00E634C2" w:rsidP="001161AD">
      <w:pPr>
        <w:pStyle w:val="a6"/>
        <w:ind w:firstLine="709"/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Згідно визначення 3.4 одержимо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eastAsia="ru-RU"/>
          </w:rPr>
          <m:t>H</m:t>
        </m:r>
        <m:d>
          <m:dPr>
            <m:ctrlPr>
              <w:rPr>
                <w:rFonts w:ascii="Cambria Math" w:eastAsiaTheme="minorEastAsia" w:hAnsi="Times New Roman" w:cs="Times New Roman"/>
                <w:i/>
                <w:noProof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eastAsia="ru-RU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noProof/>
            <w:sz w:val="24"/>
            <w:szCs w:val="24"/>
            <w:lang w:eastAsia="ru-RU"/>
          </w:rPr>
          <m:t>=</m:t>
        </m:r>
        <m:d>
          <m:dPr>
            <m:ctrlPr>
              <w:rPr>
                <w:rFonts w:ascii="Cambria Math" w:eastAsiaTheme="minorEastAsia" w:hAnsi="Times New Roman" w:cs="Times New Roman"/>
                <w:i/>
                <w:noProof/>
                <w:sz w:val="24"/>
                <w:szCs w:val="24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Times New Roman" w:cs="Times New Roman"/>
                    <w:i/>
                    <w:noProof/>
                    <w:sz w:val="24"/>
                    <w:szCs w:val="24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Theme="minorEastAsia" w:hAnsi="Times New Roman" w:cs="Times New Roman"/>
                      <w:noProof/>
                      <w:sz w:val="24"/>
                      <w:szCs w:val="24"/>
                      <w:lang w:eastAsia="ru-RU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Times New Roman" w:cs="Times New Roman"/>
                      <w:noProof/>
                      <w:sz w:val="24"/>
                      <w:szCs w:val="24"/>
                      <w:lang w:eastAsia="ru-RU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Times New Roman" w:cs="Times New Roman"/>
                      <w:noProof/>
                      <w:sz w:val="24"/>
                      <w:szCs w:val="24"/>
                      <w:lang w:eastAsia="ru-RU"/>
                    </w:rPr>
                    <m:t>0</m:t>
                  </m:r>
                </m:e>
                <m:e>
                  <m:r>
                    <w:rPr>
                      <w:rFonts w:ascii="Times New Roman" w:eastAsiaTheme="minorEastAsia" w:hAnsi="Times New Roman" w:cs="Times New Roman"/>
                      <w:noProof/>
                      <w:sz w:val="24"/>
                      <w:szCs w:val="24"/>
                      <w:lang w:eastAsia="ru-RU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noProof/>
                      <w:sz w:val="24"/>
                      <w:szCs w:val="24"/>
                      <w:lang w:eastAsia="ru-RU"/>
                    </w:rPr>
                    <m:t>2</m:t>
                  </m:r>
                </m:e>
              </m:mr>
            </m:m>
          </m:e>
        </m:d>
      </m:oMath>
      <w:r w:rsidRPr="0001392D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 </w:t>
      </w:r>
      <w:r w:rsidRPr="0001392D">
        <w:rPr>
          <w:rFonts w:ascii="Times New Roman" w:eastAsiaTheme="minorEastAsia" w:hAnsi="Times New Roman" w:cs="Times New Roman"/>
          <w:sz w:val="24"/>
          <w:szCs w:val="24"/>
          <w:lang w:eastAsia="ru-RU"/>
        </w:rPr>
        <w:tab/>
      </w:r>
    </w:p>
    <w:p w:rsidR="00D6524E" w:rsidRDefault="00E634C2" w:rsidP="001161AD">
      <w:pPr>
        <w:pStyle w:val="a6"/>
        <w:ind w:firstLine="709"/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 xml:space="preserve">Випишемо відповідну квадратичну форму </w:t>
      </w:r>
    </w:p>
    <w:p w:rsidR="00E634C2" w:rsidRPr="0001392D" w:rsidRDefault="00E634C2" w:rsidP="001161AD">
      <w:pPr>
        <w:pStyle w:val="a6"/>
        <w:ind w:firstLine="709"/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uk-UA"/>
            </w:rPr>
            <m:t>∇</m:t>
          </m:r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x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T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  <w:lang w:val="uk-UA"/>
            </w:rPr>
            <m:t>H∇x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=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∇x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 xml:space="preserve">, </m:t>
              </m:r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∇x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uk-UA"/>
                    </w:rPr>
                    <m:t>2</m:t>
                  </m:r>
                </m:sub>
              </m:sSub>
            </m:e>
          </m:d>
          <m:d>
            <m:dPr>
              <m:ctrlPr>
                <w:rPr>
                  <w:rFonts w:ascii="Cambria Math" w:eastAsiaTheme="minorEastAsia" w:hAnsi="Times New Roman" w:cs="Times New Roman"/>
                  <w:i/>
                  <w:noProof/>
                  <w:sz w:val="24"/>
                  <w:szCs w:val="24"/>
                  <w:lang w:eastAsia="ru-RU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Times New Roman" w:cs="Times New Roman"/>
                      <w:i/>
                      <w:noProof/>
                      <w:sz w:val="24"/>
                      <w:szCs w:val="24"/>
                      <w:lang w:eastAsia="ru-RU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Times New Roman" w:cs="Times New Roman"/>
                        <w:noProof/>
                        <w:sz w:val="24"/>
                        <w:szCs w:val="24"/>
                        <w:lang w:eastAsia="ru-RU"/>
                      </w:rPr>
                      <m:t>2</m:t>
                    </m:r>
                  </m:e>
                  <m:e>
                    <m:r>
                      <w:rPr>
                        <w:rFonts w:ascii="Cambria Math" w:eastAsiaTheme="minorEastAsia" w:hAnsi="Times New Roman" w:cs="Times New Roman"/>
                        <w:noProof/>
                        <w:sz w:val="24"/>
                        <w:szCs w:val="24"/>
                        <w:lang w:eastAsia="ru-RU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Times New Roman" w:cs="Times New Roman"/>
                        <w:noProof/>
                        <w:sz w:val="24"/>
                        <w:szCs w:val="24"/>
                        <w:lang w:eastAsia="ru-RU"/>
                      </w:rPr>
                      <m:t>0</m:t>
                    </m:r>
                  </m:e>
                  <m:e>
                    <m:r>
                      <w:rPr>
                        <w:rFonts w:ascii="Times New Roman" w:eastAsiaTheme="minorEastAsia" w:hAnsi="Times New Roman" w:cs="Times New Roman"/>
                        <w:noProof/>
                        <w:sz w:val="24"/>
                        <w:szCs w:val="24"/>
                        <w:lang w:eastAsia="ru-RU"/>
                      </w:rPr>
                      <m:t>-</m:t>
                    </m:r>
                    <m:r>
                      <w:rPr>
                        <w:rFonts w:ascii="Cambria Math" w:eastAsiaTheme="minorEastAsia" w:hAnsi="Times New Roman" w:cs="Times New Roman"/>
                        <w:noProof/>
                        <w:sz w:val="24"/>
                        <w:szCs w:val="24"/>
                        <w:lang w:eastAsia="ru-RU"/>
                      </w:rPr>
                      <m:t>2</m:t>
                    </m:r>
                  </m:e>
                </m:mr>
              </m:m>
            </m:e>
          </m:d>
          <m:d>
            <m:dPr>
              <m:ctrlPr>
                <w:rPr>
                  <w:rFonts w:ascii="Cambria Math" w:eastAsiaTheme="minorEastAsia" w:hAnsi="Times New Roman" w:cs="Times New Roman"/>
                  <w:i/>
                  <w:noProof/>
                  <w:sz w:val="24"/>
                  <w:szCs w:val="24"/>
                  <w:lang w:eastAsia="ru-RU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Times New Roman" w:cs="Times New Roman"/>
                      <w:i/>
                      <w:noProof/>
                      <w:sz w:val="24"/>
                      <w:szCs w:val="24"/>
                      <w:lang w:eastAsia="ru-RU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uk-UA"/>
                          </w:rPr>
                          <m:t>∇x</m:t>
                        </m:r>
                      </m:e>
                      <m:sub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  <w:lang w:val="uk-UA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uk-UA"/>
                          </w:rPr>
                          <m:t>∇x</m:t>
                        </m:r>
                      </m:e>
                      <m:sub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  <w:lang w:val="uk-UA"/>
                          </w:rPr>
                          <m:t>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eastAsiaTheme="minorEastAsia" w:hAnsi="Times New Roman" w:cs="Times New Roman"/>
              <w:noProof/>
              <w:sz w:val="24"/>
              <w:szCs w:val="24"/>
              <w:lang w:eastAsia="ru-RU"/>
            </w:rPr>
            <m:t>=2</m:t>
          </m:r>
          <m:sSup>
            <m:sSupPr>
              <m:ctrlPr>
                <w:rPr>
                  <w:rFonts w:ascii="Cambria Math" w:eastAsiaTheme="minorEastAsia" w:hAnsi="Times New Roman" w:cs="Times New Roman"/>
                  <w:i/>
                  <w:noProof/>
                  <w:sz w:val="24"/>
                  <w:szCs w:val="24"/>
                  <w:lang w:eastAsia="ru-RU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Times New Roman" w:cs="Times New Roman"/>
                      <w:i/>
                      <w:noProof/>
                      <w:sz w:val="24"/>
                      <w:szCs w:val="24"/>
                      <w:lang w:eastAsia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uk-UA"/>
                        </w:rPr>
                        <m:t>∇x</m:t>
                      </m:r>
                    </m:e>
                    <m:sub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uk-UA"/>
                        </w:rPr>
                        <m:t>1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Theme="minorEastAsia" w:hAnsi="Times New Roman" w:cs="Times New Roman"/>
                  <w:noProof/>
                  <w:sz w:val="24"/>
                  <w:szCs w:val="24"/>
                  <w:lang w:eastAsia="ru-RU"/>
                </w:rPr>
                <m:t>2</m:t>
              </m:r>
            </m:sup>
          </m:sSup>
          <m:r>
            <w:rPr>
              <w:rFonts w:ascii="Times New Roman" w:eastAsiaTheme="minorEastAsia" w:hAnsi="Times New Roman" w:cs="Times New Roman"/>
              <w:noProof/>
              <w:sz w:val="24"/>
              <w:szCs w:val="24"/>
              <w:lang w:eastAsia="ru-RU"/>
            </w:rPr>
            <m:t>-</m:t>
          </m:r>
          <m:r>
            <w:rPr>
              <w:rFonts w:ascii="Cambria Math" w:eastAsiaTheme="minorEastAsia" w:hAnsi="Times New Roman" w:cs="Times New Roman"/>
              <w:noProof/>
              <w:sz w:val="24"/>
              <w:szCs w:val="24"/>
              <w:lang w:eastAsia="ru-RU"/>
            </w:rPr>
            <m:t>2</m:t>
          </m:r>
          <m:sSup>
            <m:sSupPr>
              <m:ctrlPr>
                <w:rPr>
                  <w:rFonts w:ascii="Cambria Math" w:eastAsiaTheme="minorEastAsia" w:hAnsi="Times New Roman" w:cs="Times New Roman"/>
                  <w:i/>
                  <w:noProof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eastAsiaTheme="minorEastAsia" w:hAnsi="Times New Roman" w:cs="Times New Roman"/>
                  <w:noProof/>
                  <w:sz w:val="24"/>
                  <w:szCs w:val="24"/>
                  <w:lang w:eastAsia="ru-RU"/>
                </w:rPr>
                <m:t>(</m:t>
              </m:r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∇x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uk-UA"/>
                    </w:rPr>
                    <m:t>2</m:t>
                  </m:r>
                </m:sub>
              </m:sSub>
              <m:r>
                <w:rPr>
                  <w:rFonts w:ascii="Cambria Math" w:eastAsiaTheme="minorEastAsia" w:hAnsi="Times New Roman" w:cs="Times New Roman"/>
                  <w:noProof/>
                  <w:sz w:val="24"/>
                  <w:szCs w:val="24"/>
                  <w:lang w:eastAsia="ru-RU"/>
                </w:rPr>
                <m:t>)</m:t>
              </m:r>
            </m:e>
            <m:sup>
              <m:r>
                <w:rPr>
                  <w:rFonts w:ascii="Cambria Math" w:eastAsiaTheme="minorEastAsia" w:hAnsi="Times New Roman" w:cs="Times New Roman"/>
                  <w:noProof/>
                  <w:sz w:val="24"/>
                  <w:szCs w:val="24"/>
                  <w:lang w:eastAsia="ru-RU"/>
                </w:rPr>
                <m:t>2</m:t>
              </m:r>
            </m:sup>
          </m:sSup>
        </m:oMath>
      </m:oMathPara>
    </w:p>
    <w:p w:rsidR="00E634C2" w:rsidRPr="0001392D" w:rsidRDefault="00E634C2" w:rsidP="00D6524E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 xml:space="preserve">При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∇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b>
        </m:sSub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=0 і будь-яких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∇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b>
        </m:sSub>
        <m:r>
          <w:rPr>
            <w:rFonts w:ascii="Times New Roman" w:eastAsiaTheme="minorEastAsia" w:hAnsi="Cambria Math" w:cs="Times New Roman"/>
            <w:sz w:val="24"/>
            <w:szCs w:val="24"/>
            <w:lang w:val="uk-UA"/>
          </w:rPr>
          <m:t>≢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0 квадратична форма відємна. А при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∇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b>
        </m:sSub>
        <m:r>
          <w:rPr>
            <w:rFonts w:ascii="Times New Roman" w:eastAsiaTheme="minorEastAsia" w:hAnsi="Cambria Math" w:cs="Times New Roman"/>
            <w:sz w:val="24"/>
            <w:szCs w:val="24"/>
            <w:lang w:val="uk-UA"/>
          </w:rPr>
          <m:t>≢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0 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і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∇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=0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додатна. Згідно визначення 3.4 квадратична форма (матриця Гессе) невизначена</w:t>
      </w:r>
    </w:p>
    <w:p w:rsidR="006115CD" w:rsidRDefault="006115CD">
      <w:pPr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</w:pPr>
      <w:r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br w:type="page"/>
      </w:r>
    </w:p>
    <w:p w:rsidR="00E634C2" w:rsidRPr="0001392D" w:rsidRDefault="00E634C2" w:rsidP="00D6524E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lastRenderedPageBreak/>
        <w:t>Означення 3.5</w:t>
      </w:r>
      <w:r w:rsidR="006115C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 xml:space="preserve">.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Множина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X⊆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n</m:t>
            </m:r>
          </m:sup>
        </m:sSup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D6524E">
        <w:rPr>
          <w:rFonts w:ascii="Times New Roman" w:eastAsiaTheme="minorEastAsia" w:hAnsi="Times New Roman" w:cs="Times New Roman"/>
          <w:sz w:val="24"/>
          <w:szCs w:val="24"/>
          <w:lang w:val="uk-UA"/>
        </w:rPr>
        <w:t>називається о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пуклою, якщо вона містить будь-який відрізок, кінці якого належать 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Х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, тобто, якщо для будь-яких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b>
        </m:sSub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і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b>
        </m:sSub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є 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Х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і </w:t>
      </w:r>
      <m:oMath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0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≤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λ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≤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1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справедливо </w:t>
      </w:r>
    </w:p>
    <w:p w:rsidR="00E634C2" w:rsidRPr="0001392D" w:rsidRDefault="00E634C2" w:rsidP="00D6524E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  <w:lang w:val="uk-UA"/>
            </w:rPr>
            <m:t>λ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x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1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+(1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-</m:t>
          </m:r>
          <m:r>
            <m:rPr>
              <m:sty m:val="p"/>
            </m:rP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 xml:space="preserve">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uk-UA"/>
            </w:rPr>
            <m:t>λ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)</m:t>
          </m:r>
          <m:sSup>
            <m:sSup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x</m:t>
              </m:r>
            </m:e>
            <m: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  <w:lang w:val="uk-UA"/>
            </w:rPr>
            <m:t>∈X</m:t>
          </m:r>
        </m:oMath>
      </m:oMathPara>
    </w:p>
    <w:p w:rsidR="00E634C2" w:rsidRPr="0001392D" w:rsidRDefault="00E634C2" w:rsidP="00D6524E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Або, іншими словами, випуклими являються множини, які не містять «дірок», «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вм</w:t>
      </w:r>
      <w:proofErr w:type="spellEnd"/>
      <w:r w:rsidR="00931E49" w:rsidRPr="00931E49">
        <w:rPr>
          <w:rFonts w:ascii="Times New Roman" w:eastAsiaTheme="minorEastAsia" w:hAnsi="Times New Roman" w:cs="Times New Roman"/>
          <w:sz w:val="24"/>
          <w:szCs w:val="24"/>
        </w:rPr>
        <w:t>’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ятин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» і складаються із одного куска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n</m:t>
            </m:r>
          </m:sup>
        </m:s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, відрізок, пряма, точка, шар, </w:t>
      </w:r>
      <w:r w:rsidRPr="0001392D">
        <w:rPr>
          <w:rFonts w:ascii="Times New Roman" w:eastAsiaTheme="minorEastAsia" w:hAnsi="Cambria Math" w:cs="Times New Roman"/>
          <w:sz w:val="24"/>
          <w:szCs w:val="24"/>
          <w:lang w:val="uk-UA"/>
        </w:rPr>
        <w:t>∅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площина – векторні множини.</w:t>
      </w:r>
    </w:p>
    <w:p w:rsidR="00E634C2" w:rsidRPr="0001392D" w:rsidRDefault="00E634C2" w:rsidP="0012702F">
      <w:pPr>
        <w:pStyle w:val="a6"/>
        <w:spacing w:before="120"/>
        <w:ind w:firstLine="709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Означення 3.6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Нехай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m:oMath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(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)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∈C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(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)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функція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)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на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</w:rPr>
        <w:t>множині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Х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</w:rPr>
        <w:t>називається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</w:rPr>
        <w:t>випуклою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</w:rPr>
        <w:t>якщо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λ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uk-UA"/>
                  </w:rPr>
                  <m:t>1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+</m:t>
            </m:r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dPr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uk-UA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uk-UA"/>
                  </w:rPr>
                  <m:t xml:space="preserve"> 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λ</m:t>
                </m:r>
              </m:e>
            </m:d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uk-UA"/>
                  </w:rPr>
                  <m:t>2</m:t>
                </m:r>
              </m:sub>
            </m:sSub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≤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λ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uk-UA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+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-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uk-UA"/>
                  </w:rPr>
                  <m:t>2</m:t>
                </m:r>
              </m:sub>
            </m:sSub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∀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∈X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,     0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≤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λ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≤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1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</m:oMath>
    </w:p>
    <w:p w:rsidR="00E634C2" w:rsidRPr="0001392D" w:rsidRDefault="00E634C2" w:rsidP="0012702F">
      <w:pPr>
        <w:pStyle w:val="a6"/>
        <w:spacing w:before="120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Означення 3.7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Функція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)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, що визначена на випуклій множині Х</w:t>
      </w:r>
      <w:r w:rsidR="00F72D59"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називається строго випуклою, якщо 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br/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λ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uk-UA"/>
                  </w:rPr>
                  <m:t>1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+</m:t>
            </m:r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dPr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uk-UA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uk-UA"/>
                  </w:rPr>
                  <m:t xml:space="preserve"> 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λ</m:t>
                </m:r>
              </m:e>
            </m:d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uk-UA"/>
                  </w:rPr>
                  <m:t>2</m:t>
                </m:r>
              </m:sub>
            </m:sSub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≤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λ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uk-UA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+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-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uk-UA"/>
                  </w:rPr>
                  <m:t>2</m:t>
                </m:r>
              </m:sub>
            </m:sSub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∀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∈X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,   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≠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 0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≤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λ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≤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1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E634C2" w:rsidRPr="0001392D" w:rsidRDefault="00E634C2" w:rsidP="0012702F">
      <w:pPr>
        <w:pStyle w:val="a6"/>
        <w:spacing w:before="120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Означення 3.8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Функція, що визначена на випуклій множині Х називається сильно випуклою з константою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l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, якщо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λ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uk-UA"/>
                  </w:rPr>
                  <m:t>1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+</m:t>
            </m:r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dPr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uk-UA"/>
                  </w:rPr>
                  <m:t>1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uk-UA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uk-UA"/>
                  </w:rPr>
                  <m:t xml:space="preserve"> 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λ</m:t>
                </m:r>
              </m:e>
            </m:d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uk-UA"/>
                  </w:rPr>
                  <m:t>2</m:t>
                </m:r>
              </m:sub>
            </m:sSub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≤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λ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uk-UA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+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-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uk-UA"/>
                  </w:rPr>
                  <m:t>2</m:t>
                </m:r>
              </m:sub>
            </m:sSub>
          </m:e>
        </m:d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-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λ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e>
        </m:d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uk-UA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  <w:lang w:val="uk-UA"/>
                      </w:rPr>
                      <m:t>1</m:t>
                    </m:r>
                  </m:sup>
                </m:sSup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  <w:lang w:val="uk-UA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uk-UA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  <w:lang w:val="uk-UA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∀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∈X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,   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≠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 0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≤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λ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≤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1</m:t>
        </m:r>
        <m:r>
          <m:rPr>
            <m:sty m:val="p"/>
          </m:rP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E634C2" w:rsidRPr="0001392D" w:rsidRDefault="00E634C2" w:rsidP="00DE5832">
      <w:pPr>
        <w:pStyle w:val="a6"/>
        <w:spacing w:before="120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Означення 3.9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Нехай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m:oMath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(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)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∈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С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p>
        </m:s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функція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випукла (строго випукла) тод</w:t>
      </w:r>
      <w:r w:rsidR="00931E49">
        <w:rPr>
          <w:rFonts w:ascii="Times New Roman" w:eastAsiaTheme="minorEastAsia" w:hAnsi="Times New Roman" w:cs="Times New Roman"/>
          <w:sz w:val="24"/>
          <w:szCs w:val="24"/>
          <w:lang w:val="uk-UA"/>
        </w:rPr>
        <w:t>і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і тільки тоді, коли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+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y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≥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+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∇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uk-UA"/>
                      </w:rPr>
                      <m:t>x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T</m:t>
                </m:r>
              </m:sup>
            </m:s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,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y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, 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∀x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,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y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∈Q</m:t>
        </m:r>
      </m:oMath>
    </w:p>
    <w:p w:rsidR="00E634C2" w:rsidRPr="0001392D" w:rsidRDefault="00E634C2" w:rsidP="00D6524E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m:oMathPara>
        <m:oMathParaPr>
          <m:jc m:val="lef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[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uk-UA"/>
            </w:rPr>
            <m:t>f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x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+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y</m:t>
              </m:r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&gt;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uk-UA"/>
            </w:rPr>
            <m:t>f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x</m:t>
              </m:r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+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∇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f</m:t>
                  </m:r>
                  <m:d>
                    <m:d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uk-UA"/>
                        </w:rPr>
                        <m:t>x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T</m:t>
                  </m:r>
                </m:sup>
              </m:sSup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,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y</m:t>
              </m:r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 xml:space="preserve">],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uk-UA"/>
            </w:rPr>
            <m:t>∀x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,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uk-UA"/>
            </w:rPr>
            <m:t>y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 xml:space="preserve"> 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uk-UA"/>
            </w:rPr>
            <m:t>∈Q</m:t>
          </m:r>
        </m:oMath>
      </m:oMathPara>
    </w:p>
    <w:p w:rsidR="00E634C2" w:rsidRPr="0001392D" w:rsidRDefault="00E634C2" w:rsidP="00DE5832">
      <w:pPr>
        <w:pStyle w:val="a6"/>
        <w:spacing w:before="120"/>
        <w:ind w:firstLine="709"/>
        <w:jc w:val="both"/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 xml:space="preserve">Зауваження 3.1 </w:t>
      </w:r>
    </w:p>
    <w:p w:rsidR="00E634C2" w:rsidRPr="0001392D" w:rsidRDefault="00E634C2" w:rsidP="00DE5832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1. Функцію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) називають випуклою, якщо вона повністю лежить не вище відрізку, що з</w:t>
      </w:r>
      <w:r w:rsidR="00DE5832" w:rsidRPr="00DE5832">
        <w:rPr>
          <w:rFonts w:ascii="Times New Roman" w:eastAsiaTheme="minorEastAsia" w:hAnsi="Times New Roman" w:cs="Times New Roman"/>
          <w:sz w:val="24"/>
          <w:szCs w:val="24"/>
          <w:lang w:val="uk-UA"/>
        </w:rPr>
        <w:t>’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єднує дві її точки. Функцію називають строго випуклою, якщо вона повністю лежить нижче відрізку, що з’єднує дві її довільні точки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≠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b>
        </m:sSub>
      </m:oMath>
    </w:p>
    <w:p w:rsidR="00E634C2" w:rsidRPr="0001392D" w:rsidRDefault="00E634C2" w:rsidP="00DE5832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2. Якщо функція сильно випукла, то вона одночасно випукла.</w:t>
      </w:r>
    </w:p>
    <w:p w:rsidR="00E634C2" w:rsidRPr="0001392D" w:rsidRDefault="00E634C2" w:rsidP="00DE5832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3. Випуклість функції можна визначити на матриці Гессе </w:t>
      </w:r>
    </w:p>
    <w:p w:rsidR="00E634C2" w:rsidRPr="0001392D" w:rsidRDefault="00E634C2" w:rsidP="00DE5832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- якщо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)≥0,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∀x∈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n</m:t>
            </m:r>
          </m:sup>
        </m:s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, то функція випукла.</w:t>
      </w:r>
    </w:p>
    <w:p w:rsidR="00E634C2" w:rsidRPr="0001392D" w:rsidRDefault="00E634C2" w:rsidP="00DE5832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- якщо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)&gt;0,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∀x∈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n</m:t>
            </m:r>
          </m:sup>
        </m:s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, то функція строго випукла.</w:t>
      </w:r>
    </w:p>
    <w:p w:rsidR="00E634C2" w:rsidRPr="0001392D" w:rsidRDefault="00E634C2" w:rsidP="00DE5832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- якщо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)≥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E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∀x∈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n</m:t>
            </m:r>
          </m:sup>
        </m:s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, де Е – одинична матриця, то функція сильно випукла.</w:t>
      </w:r>
    </w:p>
    <w:p w:rsidR="00E634C2" w:rsidRPr="0001392D" w:rsidRDefault="00E634C2" w:rsidP="00DE5832">
      <w:pPr>
        <w:pStyle w:val="a6"/>
        <w:spacing w:before="240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Приклад 3.4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Дослідити випуклість функції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)=</w:t>
      </w: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bSup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на множині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n</m:t>
            </m:r>
          </m:sup>
        </m:sSup>
      </m:oMath>
    </w:p>
    <w:p w:rsidR="00E634C2" w:rsidRPr="0001392D" w:rsidRDefault="00E634C2" w:rsidP="00DE5832">
      <w:pPr>
        <w:pStyle w:val="a6"/>
        <w:spacing w:before="120"/>
        <w:ind w:firstLine="709"/>
        <w:jc w:val="center"/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</w:pPr>
      <w:proofErr w:type="spellStart"/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Розв</w:t>
      </w:r>
      <w:proofErr w:type="spellEnd"/>
      <w:r w:rsidR="005C6D78" w:rsidRPr="0001392D">
        <w:rPr>
          <w:rFonts w:ascii="Times New Roman" w:eastAsiaTheme="minorEastAsia" w:hAnsi="Times New Roman" w:cs="Times New Roman"/>
          <w:b/>
          <w:sz w:val="24"/>
          <w:szCs w:val="24"/>
        </w:rPr>
        <w:t>’</w:t>
      </w:r>
      <w:proofErr w:type="spellStart"/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язання</w:t>
      </w:r>
      <w:proofErr w:type="spellEnd"/>
    </w:p>
    <w:p w:rsidR="00E634C2" w:rsidRPr="0001392D" w:rsidRDefault="00E634C2" w:rsidP="00DE5832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eastAsia="ru-RU"/>
          </w:rPr>
          <m:t>H</m:t>
        </m:r>
        <m:d>
          <m:dPr>
            <m:ctrlPr>
              <w:rPr>
                <w:rFonts w:ascii="Cambria Math" w:eastAsiaTheme="minorEastAsia" w:hAnsi="Times New Roman" w:cs="Times New Roman"/>
                <w:i/>
                <w:noProof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eastAsia="ru-RU"/>
              </w:rPr>
              <m:t>x</m:t>
            </m:r>
          </m:e>
        </m:d>
        <m:r>
          <w:rPr>
            <w:rFonts w:ascii="Cambria Math" w:eastAsiaTheme="minorEastAsia" w:hAnsi="Times New Roman" w:cs="Times New Roman"/>
            <w:noProof/>
            <w:sz w:val="24"/>
            <w:szCs w:val="24"/>
            <w:lang w:eastAsia="ru-RU"/>
          </w:rPr>
          <m:t>=</m:t>
        </m:r>
        <m:d>
          <m:dPr>
            <m:ctrlPr>
              <w:rPr>
                <w:rFonts w:ascii="Cambria Math" w:eastAsiaTheme="minorEastAsia" w:hAnsi="Times New Roman" w:cs="Times New Roman"/>
                <w:i/>
                <w:noProof/>
                <w:sz w:val="24"/>
                <w:szCs w:val="24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Times New Roman" w:cs="Times New Roman"/>
                    <w:i/>
                    <w:noProof/>
                    <w:sz w:val="24"/>
                    <w:szCs w:val="24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Theme="minorEastAsia" w:hAnsi="Times New Roman" w:cs="Times New Roman"/>
                      <w:noProof/>
                      <w:sz w:val="24"/>
                      <w:szCs w:val="24"/>
                      <w:lang w:eastAsia="ru-RU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Times New Roman" w:cs="Times New Roman"/>
                      <w:noProof/>
                      <w:sz w:val="24"/>
                      <w:szCs w:val="24"/>
                      <w:lang w:eastAsia="ru-RU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Times New Roman" w:cs="Times New Roman"/>
                      <w:noProof/>
                      <w:sz w:val="24"/>
                      <w:szCs w:val="24"/>
                      <w:lang w:eastAsia="ru-RU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Times New Roman" w:cs="Times New Roman"/>
                      <w:noProof/>
                      <w:sz w:val="24"/>
                      <w:szCs w:val="24"/>
                      <w:lang w:eastAsia="ru-RU"/>
                    </w:rPr>
                    <m:t>2</m:t>
                  </m:r>
                </m:e>
              </m:mr>
            </m:m>
          </m:e>
        </m:d>
        <m:r>
          <w:rPr>
            <w:rFonts w:ascii="Cambria Math" w:eastAsiaTheme="minorEastAsia" w:hAnsi="Times New Roman" w:cs="Times New Roman"/>
            <w:noProof/>
            <w:sz w:val="24"/>
            <w:szCs w:val="24"/>
            <w:lang w:eastAsia="ru-RU"/>
          </w:rPr>
          <m:t>≥</m:t>
        </m:r>
        <m:r>
          <w:rPr>
            <w:rFonts w:ascii="Cambria Math" w:eastAsiaTheme="minorEastAsia" w:hAnsi="Cambria Math" w:cs="Times New Roman"/>
            <w:noProof/>
            <w:sz w:val="24"/>
            <w:szCs w:val="24"/>
            <w:lang w:val="en-US" w:eastAsia="ru-RU"/>
          </w:rPr>
          <m:t>l</m:t>
        </m:r>
        <m:d>
          <m:dPr>
            <m:ctrlPr>
              <w:rPr>
                <w:rFonts w:ascii="Cambria Math" w:eastAsiaTheme="minorEastAsia" w:hAnsi="Times New Roman" w:cs="Times New Roman"/>
                <w:i/>
                <w:noProof/>
                <w:sz w:val="24"/>
                <w:szCs w:val="24"/>
                <w:lang w:eastAsia="ru-RU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Times New Roman" w:cs="Times New Roman"/>
                    <w:i/>
                    <w:noProof/>
                    <w:sz w:val="24"/>
                    <w:szCs w:val="24"/>
                    <w:lang w:eastAsia="ru-RU"/>
                  </w:rPr>
                </m:ctrlPr>
              </m:mPr>
              <m:mr>
                <m:e>
                  <m:r>
                    <w:rPr>
                      <w:rFonts w:ascii="Cambria Math" w:eastAsiaTheme="minorEastAsia" w:hAnsi="Times New Roman" w:cs="Times New Roman"/>
                      <w:noProof/>
                      <w:sz w:val="24"/>
                      <w:szCs w:val="24"/>
                      <w:lang w:eastAsia="ru-RU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Times New Roman" w:cs="Times New Roman"/>
                      <w:noProof/>
                      <w:sz w:val="24"/>
                      <w:szCs w:val="24"/>
                      <w:lang w:eastAsia="ru-RU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Times New Roman" w:cs="Times New Roman"/>
                      <w:noProof/>
                      <w:sz w:val="24"/>
                      <w:szCs w:val="24"/>
                      <w:lang w:eastAsia="ru-RU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Times New Roman" w:cs="Times New Roman"/>
                      <w:noProof/>
                      <w:sz w:val="24"/>
                      <w:szCs w:val="24"/>
                      <w:lang w:eastAsia="ru-RU"/>
                    </w:rPr>
                    <m:t>1</m:t>
                  </m:r>
                </m:e>
              </m:mr>
            </m:m>
          </m:e>
        </m:d>
      </m:oMath>
      <w:r w:rsidRPr="0001392D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>якщо 0</w:t>
      </w:r>
      <w:r w:rsidRPr="0001392D">
        <w:rPr>
          <w:rFonts w:ascii="Times New Roman" w:eastAsiaTheme="minorEastAsia" w:hAnsi="Times New Roman" w:cs="Times New Roman"/>
          <w:sz w:val="24"/>
          <w:szCs w:val="24"/>
          <w:lang w:eastAsia="ru-RU"/>
        </w:rPr>
        <w:t>&lt;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 w:eastAsia="ru-RU"/>
        </w:rPr>
        <w:t>l</w:t>
      </w:r>
      <w:r w:rsidRPr="0001392D">
        <w:rPr>
          <w:rFonts w:ascii="Times New Roman" w:eastAsiaTheme="minorEastAsia" w:hAnsi="Times New Roman" w:cs="Times New Roman"/>
          <w:sz w:val="24"/>
          <w:szCs w:val="24"/>
          <w:lang w:eastAsia="ru-RU"/>
        </w:rPr>
        <w:t>≤2</w:t>
      </w:r>
    </w:p>
    <w:p w:rsidR="00E634C2" w:rsidRPr="0001392D" w:rsidRDefault="00E634C2" w:rsidP="00DE5832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 xml:space="preserve">Згідно п.3 зауваження 3.1 можна зробити висновок, що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 w:eastAsia="ru-RU"/>
        </w:rPr>
        <w:t>f</w:t>
      </w:r>
      <w:r w:rsidRPr="0001392D">
        <w:rPr>
          <w:rFonts w:ascii="Times New Roman" w:eastAsiaTheme="minorEastAsia" w:hAnsi="Times New Roman" w:cs="Times New Roman"/>
          <w:sz w:val="24"/>
          <w:szCs w:val="24"/>
          <w:lang w:eastAsia="ru-RU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 w:eastAsia="ru-RU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  <w:lang w:eastAsia="ru-RU"/>
        </w:rPr>
        <w:t>)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 xml:space="preserve"> сильно випукла.</w:t>
      </w:r>
    </w:p>
    <w:p w:rsidR="00E634C2" w:rsidRPr="0001392D" w:rsidRDefault="00E634C2" w:rsidP="00DE5832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>Одночасно вона являється строго випуклою і випуклою.</w:t>
      </w:r>
    </w:p>
    <w:p w:rsidR="00E634C2" w:rsidRPr="0001392D" w:rsidRDefault="00E634C2" w:rsidP="00DE5832">
      <w:pPr>
        <w:pStyle w:val="a6"/>
        <w:spacing w:before="240"/>
        <w:ind w:firstLine="709"/>
        <w:jc w:val="both"/>
        <w:rPr>
          <w:rFonts w:ascii="Times New Roman" w:eastAsiaTheme="minorEastAsia" w:hAnsi="Times New Roman" w:cs="Times New Roman"/>
          <w:b/>
          <w:sz w:val="24"/>
          <w:szCs w:val="24"/>
          <w:lang w:val="uk-UA" w:eastAsia="ru-RU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 w:eastAsia="ru-RU"/>
        </w:rPr>
        <w:t>Твердження 3.1</w:t>
      </w:r>
    </w:p>
    <w:p w:rsidR="00E634C2" w:rsidRPr="0001392D" w:rsidRDefault="00E634C2" w:rsidP="00562110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 w:eastAsia="ru-RU"/>
        </w:rPr>
        <w:t>1.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 xml:space="preserve"> Якщо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 w:eastAsia="ru-RU"/>
        </w:rPr>
        <w:t>f</w:t>
      </w:r>
      <w:r w:rsidRPr="0001392D">
        <w:rPr>
          <w:rFonts w:ascii="Times New Roman" w:eastAsiaTheme="minorEastAsia" w:hAnsi="Times New Roman" w:cs="Times New Roman"/>
          <w:sz w:val="24"/>
          <w:szCs w:val="24"/>
          <w:lang w:eastAsia="ru-RU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 w:eastAsia="ru-RU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  <w:lang w:eastAsia="ru-RU"/>
        </w:rPr>
        <w:t>)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 xml:space="preserve"> випукла функція  на випуклій множині Х, то будь-яка точка локального мінімуму являється точкою її глобального мінімуму на Х.</w:t>
      </w:r>
    </w:p>
    <w:p w:rsidR="00E634C2" w:rsidRPr="0001392D" w:rsidRDefault="00E634C2" w:rsidP="00562110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 w:eastAsia="ru-RU"/>
        </w:rPr>
        <w:t>2.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 xml:space="preserve"> Якщо випукла функція досягає свого мінімуму у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>двух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 xml:space="preserve"> різних точках, то вода досягає мінімуму у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>двух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 xml:space="preserve"> точках відрізку, що з’єднує ці дві точки.</w:t>
      </w:r>
    </w:p>
    <w:p w:rsidR="00E634C2" w:rsidRPr="0001392D" w:rsidRDefault="00E634C2" w:rsidP="00562110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 w:eastAsia="ru-RU"/>
        </w:rPr>
        <w:t>3.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 xml:space="preserve"> Якщо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 w:eastAsia="ru-RU"/>
        </w:rPr>
        <w:t>f</w:t>
      </w:r>
      <w:r w:rsidRPr="0001392D">
        <w:rPr>
          <w:rFonts w:ascii="Times New Roman" w:eastAsiaTheme="minorEastAsia" w:hAnsi="Times New Roman" w:cs="Times New Roman"/>
          <w:sz w:val="24"/>
          <w:szCs w:val="24"/>
          <w:lang w:eastAsia="ru-RU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 w:eastAsia="ru-RU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  <w:lang w:eastAsia="ru-RU"/>
        </w:rPr>
        <w:t>)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 xml:space="preserve"> строго випукла на випуклій множині Х, то вона досягає свого глобального мінімуму на Х не більш чим в одній точці.</w:t>
      </w:r>
    </w:p>
    <w:p w:rsidR="00E634C2" w:rsidRPr="0001392D" w:rsidRDefault="00E634C2" w:rsidP="00DE5832">
      <w:pPr>
        <w:pStyle w:val="a6"/>
        <w:spacing w:before="120"/>
        <w:ind w:firstLine="709"/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 w:eastAsia="ru-RU"/>
        </w:rPr>
        <w:t>Означення 3.7</w:t>
      </w:r>
      <w:r w:rsidR="00DE5832" w:rsidRPr="00DE5832">
        <w:rPr>
          <w:rFonts w:ascii="Times New Roman" w:eastAsiaTheme="minorEastAsia" w:hAnsi="Times New Roman" w:cs="Times New Roman"/>
          <w:b/>
          <w:sz w:val="24"/>
          <w:szCs w:val="24"/>
          <w:lang w:val="uk-UA" w:eastAsia="ru-RU"/>
        </w:rPr>
        <w:t xml:space="preserve">.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 xml:space="preserve">Функція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 w:eastAsia="ru-RU"/>
        </w:rPr>
        <w:t>f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 w:eastAsia="ru-RU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 xml:space="preserve">) задовольняє умові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>Ліпшиця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 xml:space="preserve"> на відрізку [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 w:eastAsia="ru-RU"/>
        </w:rPr>
        <w:t>a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>,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 w:eastAsia="ru-RU"/>
        </w:rPr>
        <w:t>b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 xml:space="preserve">] якщо існує таке число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 w:eastAsia="ru-RU"/>
        </w:rPr>
        <w:t>l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 xml:space="preserve">&gt;0 (константа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>Ліпшиця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 xml:space="preserve">), що </w:t>
      </w:r>
      <m:oMath>
        <m:d>
          <m:dPr>
            <m:begChr m:val="|"/>
            <m:endChr m:val="|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 w:eastAsia="ru-RU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 w:eastAsia="ru-RU"/>
              </w:rPr>
              <m:t>f</m:t>
            </m:r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 w:eastAsia="ru-RU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en-US" w:eastAsia="ru-RU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 w:eastAsia="ru-RU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  <w:lang w:val="uk-UA" w:eastAsia="ru-RU"/>
                      </w:rPr>
                      <m:t>1</m:t>
                    </m:r>
                  </m:sup>
                </m:sSup>
              </m:e>
            </m:d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 w:eastAsia="ru-RU"/>
              </w:rPr>
              <m:t>-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 w:eastAsia="ru-RU"/>
              </w:rPr>
              <m:t>f</m:t>
            </m:r>
            <m:d>
              <m:d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 w:eastAsia="ru-RU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en-US" w:eastAsia="ru-RU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 w:eastAsia="ru-RU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  <w:lang w:val="uk-UA" w:eastAsia="ru-RU"/>
                      </w:rPr>
                      <m:t>2</m:t>
                    </m:r>
                  </m:sup>
                </m:sSup>
              </m:e>
            </m:d>
          </m:e>
        </m:d>
        <m:r>
          <w:rPr>
            <w:rFonts w:ascii="Cambria Math" w:eastAsiaTheme="minorEastAsia" w:hAnsi="Times New Roman" w:cs="Times New Roman"/>
            <w:sz w:val="24"/>
            <w:szCs w:val="24"/>
            <w:lang w:val="uk-UA" w:eastAsia="ru-RU"/>
          </w:rPr>
          <m:t>≤</m:t>
        </m:r>
        <m:d>
          <m:dPr>
            <m:begChr m:val="‖"/>
            <m:endChr m:val="‖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 w:eastAsia="ru-RU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 w:eastAsia="ru-RU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 w:eastAsia="ru-RU"/>
                  </w:rPr>
                  <m:t>x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uk-UA" w:eastAsia="ru-RU"/>
                  </w:rPr>
                  <m:t>1</m:t>
                </m:r>
              </m:sup>
            </m:sSup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 w:eastAsia="ru-RU"/>
              </w:rPr>
              <m:t>-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 w:eastAsia="ru-RU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 w:eastAsia="ru-RU"/>
                  </w:rPr>
                  <m:t>x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uk-UA" w:eastAsia="ru-RU"/>
                  </w:rPr>
                  <m:t>2</m:t>
                </m:r>
              </m:sup>
            </m:sSup>
          </m:e>
        </m:d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для будь-яких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 w:eastAsia="ru-RU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 w:eastAsia="ru-RU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 w:eastAsia="ru-RU"/>
              </w:rPr>
              <m:t>1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  <w:lang w:val="uk-UA" w:eastAsia="ru-RU"/>
          </w:rPr>
          <m:t xml:space="preserve"> </m:t>
        </m:r>
        <m:r>
          <w:rPr>
            <w:rFonts w:ascii="Cambria Math" w:eastAsiaTheme="minorEastAsia" w:hAnsi="Times New Roman" w:cs="Times New Roman"/>
            <w:sz w:val="24"/>
            <w:szCs w:val="24"/>
            <w:lang w:val="uk-UA" w:eastAsia="ru-RU"/>
          </w:rPr>
          <m:t>і</m:t>
        </m:r>
        <m:r>
          <w:rPr>
            <w:rFonts w:ascii="Cambria Math" w:eastAsiaTheme="minorEastAsia" w:hAnsi="Times New Roman" w:cs="Times New Roman"/>
            <w:sz w:val="24"/>
            <w:szCs w:val="24"/>
            <w:lang w:val="uk-UA" w:eastAsia="ru-RU"/>
          </w:rPr>
          <m:t xml:space="preserve"> 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 w:eastAsia="ru-RU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 w:eastAsia="ru-RU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 w:eastAsia="ru-RU"/>
              </w:rPr>
              <m:t>2</m:t>
            </m:r>
          </m:sup>
        </m:s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 xml:space="preserve"> є [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 w:eastAsia="ru-RU"/>
        </w:rPr>
        <w:t>a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>,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 w:eastAsia="ru-RU"/>
        </w:rPr>
        <w:t>b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>]</w:t>
      </w:r>
    </w:p>
    <w:p w:rsidR="00DE5832" w:rsidRDefault="00DE5832">
      <w:pPr>
        <w:rPr>
          <w:rFonts w:ascii="Times New Roman" w:eastAsiaTheme="minorEastAsia" w:hAnsi="Times New Roman" w:cs="Times New Roman"/>
          <w:b/>
          <w:sz w:val="24"/>
          <w:szCs w:val="24"/>
          <w:lang w:val="uk-UA" w:eastAsia="ru-RU"/>
        </w:rPr>
      </w:pPr>
      <w:r>
        <w:rPr>
          <w:rFonts w:ascii="Times New Roman" w:eastAsiaTheme="minorEastAsia" w:hAnsi="Times New Roman" w:cs="Times New Roman"/>
          <w:b/>
          <w:sz w:val="24"/>
          <w:szCs w:val="24"/>
          <w:lang w:val="uk-UA" w:eastAsia="ru-RU"/>
        </w:rPr>
        <w:br w:type="page"/>
      </w:r>
    </w:p>
    <w:p w:rsidR="00E634C2" w:rsidRPr="0001392D" w:rsidRDefault="00E634C2" w:rsidP="00DE5832">
      <w:pPr>
        <w:pStyle w:val="a6"/>
        <w:ind w:firstLine="709"/>
        <w:jc w:val="center"/>
        <w:rPr>
          <w:rFonts w:ascii="Times New Roman" w:eastAsiaTheme="minorEastAsia" w:hAnsi="Times New Roman" w:cs="Times New Roman"/>
          <w:b/>
          <w:sz w:val="24"/>
          <w:szCs w:val="24"/>
          <w:lang w:val="uk-UA" w:eastAsia="ru-RU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 w:eastAsia="ru-RU"/>
        </w:rPr>
        <w:lastRenderedPageBreak/>
        <w:t xml:space="preserve">§4 Критерій </w:t>
      </w:r>
      <w:proofErr w:type="spellStart"/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 w:eastAsia="ru-RU"/>
        </w:rPr>
        <w:t>Сільвестра</w:t>
      </w:r>
      <w:proofErr w:type="spellEnd"/>
    </w:p>
    <w:p w:rsidR="00E634C2" w:rsidRPr="0001392D" w:rsidRDefault="00E634C2" w:rsidP="001161AD">
      <w:pPr>
        <w:pStyle w:val="a6"/>
        <w:ind w:firstLine="709"/>
        <w:rPr>
          <w:rFonts w:ascii="Times New Roman" w:eastAsiaTheme="minorEastAsia" w:hAnsi="Times New Roman" w:cs="Times New Roman"/>
          <w:b/>
          <w:sz w:val="24"/>
          <w:szCs w:val="24"/>
          <w:lang w:val="uk-UA" w:eastAsia="ru-RU"/>
        </w:rPr>
      </w:pPr>
      <w:proofErr w:type="spellStart"/>
      <w:r w:rsidRPr="00DE5832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>Знакоозначеність</w:t>
      </w:r>
      <w:proofErr w:type="spellEnd"/>
      <w:r w:rsidRPr="00DE5832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 xml:space="preserve"> матриць можна установити за допомогою </w:t>
      </w:r>
      <w:proofErr w:type="spellStart"/>
      <w:r w:rsidRPr="00DE5832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>критерія</w:t>
      </w:r>
      <w:proofErr w:type="spellEnd"/>
      <w:r w:rsidRPr="00DE5832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 xml:space="preserve"> </w:t>
      </w:r>
      <w:proofErr w:type="spellStart"/>
      <w:r w:rsidRPr="00DE5832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>Сільвестра</w:t>
      </w:r>
      <w:proofErr w:type="spellEnd"/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 w:eastAsia="ru-RU"/>
        </w:rPr>
        <w:t>.</w:t>
      </w:r>
    </w:p>
    <w:p w:rsidR="00E634C2" w:rsidRPr="0001392D" w:rsidRDefault="00E634C2" w:rsidP="00CE7031">
      <w:pPr>
        <w:pStyle w:val="a6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 w:eastAsia="ru-RU"/>
        </w:rPr>
        <w:t>Означення 4.1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 xml:space="preserve"> Розглянемо визначник матриці Гессе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eastAsia="ru-RU"/>
          </w:rPr>
          <m:t>H</m:t>
        </m:r>
        <m:d>
          <m:dPr>
            <m:ctrlPr>
              <w:rPr>
                <w:rFonts w:ascii="Cambria Math" w:eastAsiaTheme="minorEastAsia" w:hAnsi="Times New Roman" w:cs="Times New Roman"/>
                <w:i/>
                <w:noProof/>
                <w:sz w:val="24"/>
                <w:szCs w:val="24"/>
                <w:lang w:eastAsia="ru-RU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en-US" w:eastAsia="ru-RU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 w:eastAsia="ru-RU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 w:eastAsia="ru-RU"/>
                  </w:rPr>
                  <m:t>*</m:t>
                </m:r>
              </m:sup>
            </m:sSup>
          </m:e>
        </m:d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>, який обмежений у стаціонарній точці х.</w:t>
      </w:r>
    </w:p>
    <w:p w:rsidR="00E634C2" w:rsidRPr="0001392D" w:rsidRDefault="00DE5832" w:rsidP="00E634C2">
      <w:pPr>
        <w:pStyle w:val="a6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Det H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*</m:t>
                  </m:r>
                </m:sup>
              </m:sSup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=</m:t>
          </m:r>
          <m:d>
            <m:d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1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12</m:t>
                        </m:r>
                      </m:sub>
                    </m:sSub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…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1n</m:t>
                              </m:r>
                            </m:sub>
                          </m:sSub>
                        </m:e>
                      </m:mr>
                    </m:m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2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22</m:t>
                        </m:r>
                      </m:sub>
                    </m:sSub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…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2n</m:t>
                              </m:r>
                            </m:sub>
                          </m:sSub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…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n1</m:t>
                              </m:r>
                            </m:sub>
                          </m:sSub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…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h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n2</m:t>
                              </m:r>
                            </m:sub>
                          </m:sSub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mP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Theme="minorEastAsia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…</m:t>
                                </m:r>
                              </m:e>
                            </m:mr>
                            <m:mr>
                              <m:e>
                                <m:r>
                                  <w:rPr>
                                    <w:rFonts w:ascii="Cambria Math" w:eastAsiaTheme="minorEastAsia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…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mPr>
                            <m:mr>
                              <m:e>
                                <m:r>
                                  <w:rPr>
                                    <w:rFonts w:ascii="Cambria Math" w:eastAsiaTheme="minorEastAsia" w:hAnsi="Times New Roman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…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eastAsiaTheme="minorEastAsia" w:hAnsi="Cambria Math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eastAsiaTheme="minorEastAsia" w:hAnsi="Cambria Math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  <m:t>nn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mr>
                    </m:m>
                  </m:e>
                </m:mr>
              </m:m>
            </m:e>
          </m:d>
        </m:oMath>
      </m:oMathPara>
    </w:p>
    <w:p w:rsidR="00E634C2" w:rsidRPr="0001392D" w:rsidRDefault="00E634C2" w:rsidP="00E634C2">
      <w:pPr>
        <w:pStyle w:val="a6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1. Визначники </w:t>
      </w:r>
    </w:p>
    <w:p w:rsidR="00E634C2" w:rsidRPr="0001392D" w:rsidRDefault="007D1F41" w:rsidP="00E634C2">
      <w:pPr>
        <w:pStyle w:val="a6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∇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1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=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sSubPr>
            <m:e>
              <m:r>
                <w:rPr>
                  <w:rFonts w:ascii="Times New Roman" w:eastAsiaTheme="minorEastAsia" w:hAnsi="Cambria Math" w:cs="Times New Roman"/>
                  <w:sz w:val="24"/>
                  <w:szCs w:val="24"/>
                  <w:lang w:val="en-US"/>
                </w:rPr>
                <m:t>h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11</m:t>
              </m:r>
            </m:sub>
          </m:sSub>
        </m:oMath>
      </m:oMathPara>
    </w:p>
    <w:p w:rsidR="00E634C2" w:rsidRPr="0001392D" w:rsidRDefault="007D1F41" w:rsidP="00E634C2">
      <w:pPr>
        <w:pStyle w:val="a6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∇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uk-UA"/>
                </w:rPr>
                <m:t>2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Times New Roman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  <w:lang w:val="uk-UA"/>
                          </w:rPr>
                          <m:t>1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Times New Roman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  <w:lang w:val="uk-UA"/>
                          </w:rPr>
                          <m:t>1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Times New Roman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  <w:lang w:val="uk-UA"/>
                          </w:rPr>
                          <m:t>2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Times New Roman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  <w:lang w:val="uk-UA"/>
                          </w:rPr>
                          <m:t>22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,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>…</m:t>
          </m:r>
          <m:r>
            <w:rPr>
              <w:rFonts w:ascii="Cambria Math" w:eastAsiaTheme="minorEastAsia" w:hAnsi="Times New Roman" w:cs="Times New Roman"/>
              <w:sz w:val="24"/>
              <w:szCs w:val="24"/>
              <w:lang w:val="en-US"/>
            </w:rPr>
            <m:t xml:space="preserve">, 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∇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n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  <w:lang w:val="uk-UA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uk-UA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Times New Roman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  <w:lang w:val="uk-UA"/>
                          </w:rPr>
                          <m:t>11</m:t>
                        </m:r>
                      </m:sub>
                    </m:sSub>
                  </m:e>
                  <m:e>
                    <m:r>
                      <w:rPr>
                        <w:rFonts w:ascii="Times New Roman" w:hAnsi="Cambria Math" w:cs="Times New Roman"/>
                        <w:sz w:val="24"/>
                        <w:szCs w:val="24"/>
                        <w:lang w:val="uk-UA"/>
                      </w:rPr>
                      <m:t>⋯</m:t>
                    </m:r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Times New Roman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  <w:lang w:val="uk-UA"/>
                          </w:rPr>
                          <m:t>1</m:t>
                        </m:r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uk-UA"/>
                          </w:rPr>
                          <m:t>n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Times New Roman" w:hAnsi="Cambria Math" w:cs="Times New Roman"/>
                        <w:sz w:val="24"/>
                        <w:szCs w:val="24"/>
                        <w:lang w:val="uk-UA"/>
                      </w:rPr>
                      <m:t>⋮</m:t>
                    </m:r>
                  </m:e>
                  <m:e>
                    <m:r>
                      <w:rPr>
                        <w:rFonts w:ascii="Times New Roman" w:hAnsi="Cambria Math" w:cs="Times New Roman"/>
                        <w:sz w:val="24"/>
                        <w:szCs w:val="24"/>
                        <w:lang w:val="uk-UA"/>
                      </w:rPr>
                      <m:t>⋱</m:t>
                    </m:r>
                  </m:e>
                  <m:e>
                    <m:r>
                      <w:rPr>
                        <w:rFonts w:ascii="Times New Roman" w:hAnsi="Cambria Math" w:cs="Times New Roman"/>
                        <w:sz w:val="24"/>
                        <w:szCs w:val="24"/>
                        <w:lang w:val="uk-UA"/>
                      </w:rPr>
                      <m:t>⋮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Times New Roman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uk-UA"/>
                          </w:rPr>
                          <m:t>n</m:t>
                        </m:r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  <w:lang w:val="uk-UA"/>
                          </w:rPr>
                          <m:t>1</m:t>
                        </m:r>
                      </m:sub>
                    </m:sSub>
                  </m:e>
                  <m:e>
                    <m:r>
                      <w:rPr>
                        <w:rFonts w:ascii="Times New Roman" w:hAnsi="Cambria Math" w:cs="Times New Roman"/>
                        <w:sz w:val="24"/>
                        <w:szCs w:val="24"/>
                        <w:lang w:val="uk-UA"/>
                      </w:rPr>
                      <m:t>⋯</m:t>
                    </m:r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Times New Roman" w:eastAsiaTheme="minorEastAsia" w:hAnsi="Cambria Math" w:cs="Times New Roman"/>
                            <w:sz w:val="24"/>
                            <w:szCs w:val="24"/>
                            <w:lang w:val="en-US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  <w:lang w:val="uk-UA"/>
                          </w:rPr>
                          <m:t>nn</m:t>
                        </m:r>
                      </m:sub>
                    </m:sSub>
                  </m:e>
                </m:mr>
              </m:m>
            </m:e>
          </m:d>
        </m:oMath>
      </m:oMathPara>
    </w:p>
    <w:p w:rsidR="00E634C2" w:rsidRPr="0001392D" w:rsidRDefault="00DE5832" w:rsidP="00E634C2">
      <w:pPr>
        <w:pStyle w:val="a6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н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азиваються</w:t>
      </w:r>
      <w:proofErr w:type="spellEnd"/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кутовими мінорами</w:t>
      </w:r>
    </w:p>
    <w:p w:rsidR="00E634C2" w:rsidRPr="0001392D" w:rsidRDefault="00E634C2" w:rsidP="00CE7031">
      <w:pPr>
        <w:pStyle w:val="a6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2. Визначники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m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-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го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порядку 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m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≤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n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), які можна одержати із визначника матриці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eastAsia="ru-RU"/>
          </w:rPr>
          <m:t>H</m:t>
        </m:r>
        <m:d>
          <m:dPr>
            <m:ctrlPr>
              <w:rPr>
                <w:rFonts w:ascii="Cambria Math" w:eastAsiaTheme="minorEastAsia" w:hAnsi="Times New Roman" w:cs="Times New Roman"/>
                <w:i/>
                <w:noProof/>
                <w:sz w:val="24"/>
                <w:szCs w:val="24"/>
                <w:lang w:eastAsia="ru-RU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 xml:space="preserve"> 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/>
                  </w:rPr>
                  <m:t>*</m:t>
                </m:r>
              </m:sup>
            </m:sSup>
          </m:e>
        </m:d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 xml:space="preserve"> ви кресленням яких-небудь 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 w:eastAsia="ru-RU"/>
        </w:rPr>
        <w:t>n</w:t>
      </w:r>
      <w:r w:rsidRPr="0001392D">
        <w:rPr>
          <w:rFonts w:ascii="Times New Roman" w:eastAsiaTheme="minorEastAsia" w:hAnsi="Times New Roman" w:cs="Times New Roman"/>
          <w:sz w:val="24"/>
          <w:szCs w:val="24"/>
          <w:lang w:eastAsia="ru-RU"/>
        </w:rPr>
        <w:t>-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 w:eastAsia="ru-RU"/>
        </w:rPr>
        <w:t>m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 xml:space="preserve">) строчок і </w:t>
      </w:r>
      <w:r w:rsidRPr="0001392D">
        <w:rPr>
          <w:rFonts w:ascii="Times New Roman" w:eastAsiaTheme="minorEastAsia" w:hAnsi="Times New Roman" w:cs="Times New Roman"/>
          <w:sz w:val="24"/>
          <w:szCs w:val="24"/>
          <w:lang w:eastAsia="ru-RU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 w:eastAsia="ru-RU"/>
        </w:rPr>
        <w:t>n</w:t>
      </w:r>
      <w:r w:rsidRPr="0001392D">
        <w:rPr>
          <w:rFonts w:ascii="Times New Roman" w:eastAsiaTheme="minorEastAsia" w:hAnsi="Times New Roman" w:cs="Times New Roman"/>
          <w:sz w:val="24"/>
          <w:szCs w:val="24"/>
          <w:lang w:eastAsia="ru-RU"/>
        </w:rPr>
        <w:t>-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 w:eastAsia="ru-RU"/>
        </w:rPr>
        <w:t>m</w:t>
      </w:r>
      <w:r w:rsidRPr="0001392D">
        <w:rPr>
          <w:rFonts w:ascii="Times New Roman" w:eastAsiaTheme="minorEastAsia" w:hAnsi="Times New Roman" w:cs="Times New Roman"/>
          <w:sz w:val="24"/>
          <w:szCs w:val="24"/>
          <w:lang w:eastAsia="ru-RU"/>
        </w:rPr>
        <w:t>)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 w:eastAsia="ru-RU"/>
        </w:rPr>
        <w:t xml:space="preserve"> стовпчиків з однаковими номерами, називається головними мінорами.</w:t>
      </w:r>
    </w:p>
    <w:p w:rsidR="00E634C2" w:rsidRPr="0001392D" w:rsidRDefault="00E634C2" w:rsidP="00F21B2D">
      <w:pPr>
        <w:rPr>
          <w:rFonts w:ascii="Times New Roman" w:hAnsi="Times New Roman" w:cs="Times New Roman"/>
          <w:sz w:val="24"/>
          <w:szCs w:val="24"/>
          <w:lang w:val="uk-UA"/>
        </w:rPr>
      </w:pPr>
    </w:p>
    <w:p w:rsidR="00E634C2" w:rsidRPr="00CE7031" w:rsidRDefault="00E634C2" w:rsidP="00E634C2">
      <w:pPr>
        <w:jc w:val="center"/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</w:pPr>
      <w:r w:rsidRPr="00CE7031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 xml:space="preserve">Стратегія </w:t>
      </w:r>
      <w:proofErr w:type="spellStart"/>
      <w:r w:rsidRPr="00CE7031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розв</w:t>
      </w:r>
      <w:proofErr w:type="spellEnd"/>
      <w:r w:rsidRPr="00CE7031">
        <w:rPr>
          <w:rFonts w:ascii="Times New Roman" w:eastAsiaTheme="minorEastAsia" w:hAnsi="Times New Roman" w:cs="Times New Roman"/>
          <w:b/>
          <w:sz w:val="24"/>
          <w:szCs w:val="24"/>
        </w:rPr>
        <w:t>’</w:t>
      </w:r>
      <w:proofErr w:type="spellStart"/>
      <w:r w:rsidRPr="00CE7031">
        <w:rPr>
          <w:rFonts w:ascii="Times New Roman" w:eastAsiaTheme="minorEastAsia" w:hAnsi="Times New Roman" w:cs="Times New Roman"/>
          <w:b/>
          <w:sz w:val="24"/>
          <w:szCs w:val="24"/>
        </w:rPr>
        <w:t>язання</w:t>
      </w:r>
      <w:proofErr w:type="spellEnd"/>
      <w:r w:rsidRPr="00CE7031">
        <w:rPr>
          <w:rFonts w:ascii="Times New Roman" w:eastAsiaTheme="minorEastAsia" w:hAnsi="Times New Roman" w:cs="Times New Roman"/>
          <w:b/>
          <w:sz w:val="24"/>
          <w:szCs w:val="24"/>
        </w:rPr>
        <w:t xml:space="preserve"> задач </w:t>
      </w:r>
      <w:proofErr w:type="spellStart"/>
      <w:r w:rsidRPr="00CE7031">
        <w:rPr>
          <w:rFonts w:ascii="Times New Roman" w:eastAsiaTheme="minorEastAsia" w:hAnsi="Times New Roman" w:cs="Times New Roman"/>
          <w:b/>
          <w:sz w:val="24"/>
          <w:szCs w:val="24"/>
        </w:rPr>
        <w:t>функц</w:t>
      </w:r>
      <w:r w:rsidRPr="00CE7031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ії</w:t>
      </w:r>
      <w:proofErr w:type="spellEnd"/>
      <w:r w:rsidRPr="00CE7031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 xml:space="preserve"> багатьох змінних</w:t>
      </w:r>
    </w:p>
    <w:p w:rsidR="00E634C2" w:rsidRPr="0001392D" w:rsidRDefault="00E634C2" w:rsidP="00CE7031">
      <w:pPr>
        <w:ind w:firstLine="708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Сформулюємо необхідні умови екстремуму 1 порядку в просторі </w:t>
      </w: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>R</w:t>
      </w:r>
      <w:r w:rsidRPr="0001392D">
        <w:rPr>
          <w:rFonts w:ascii="Times New Roman" w:eastAsiaTheme="minorEastAsia" w:hAnsi="Times New Roman" w:cs="Times New Roman"/>
          <w:b/>
          <w:sz w:val="24"/>
          <w:szCs w:val="24"/>
        </w:rPr>
        <w:t>’’</w:t>
      </w: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без обмежень, які є аналогом теореми Ферма</w:t>
      </w:r>
    </w:p>
    <w:p w:rsidR="00E634C2" w:rsidRPr="0001392D" w:rsidRDefault="00E634C2" w:rsidP="007249D8">
      <w:pPr>
        <w:ind w:firstLine="709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CE7031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Теорема 4.1</w:t>
      </w:r>
      <w:r w:rsidRPr="0001392D">
        <w:rPr>
          <w:rFonts w:ascii="Times New Roman" w:eastAsiaTheme="minorEastAsia" w:hAnsi="Times New Roman" w:cs="Times New Roman"/>
          <w:b/>
          <w:sz w:val="24"/>
          <w:szCs w:val="24"/>
          <w:u w:val="single"/>
          <w:lang w:val="uk-UA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( Необхідна умова екстремуму 1 порядку )</w:t>
      </w:r>
    </w:p>
    <w:p w:rsidR="00E634C2" w:rsidRPr="0001392D" w:rsidRDefault="00E634C2" w:rsidP="007249D8">
      <w:pPr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Нехай 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hAnsi="Cambria Math" w:cs="Times New Roman"/>
                <w:sz w:val="24"/>
                <w:szCs w:val="24"/>
                <w:lang w:val="uk-UA"/>
              </w:rPr>
              <m:t>*</m:t>
            </m:r>
          </m:sup>
        </m:s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= (</w:t>
      </w: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х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, </w:t>
      </w: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,…,</w:t>
      </w:r>
      <m:oMath>
        <m:sSubSup>
          <m:sSubSupPr>
            <m:ctrlP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n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ϵ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proofErr w:type="spellStart"/>
      <w:proofErr w:type="gramStart"/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locextr</w:t>
      </w:r>
      <w:proofErr w:type="spellEnd"/>
      <w:proofErr w:type="gramEnd"/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 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 -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точка локального екстремуму функції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n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-змінних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(</w:t>
      </w: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х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,…,</w:t>
      </w:r>
      <m:oMath>
        <m:sSubSup>
          <m:sSubSupPr>
            <m:ctrlP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n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) і функція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ϵ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m:oMath>
        <m:sSup>
          <m:sSupPr>
            <m:ctrlP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c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p>
        </m:s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(</w:t>
      </w:r>
      <m:oMath>
        <m:sSup>
          <m:sSupPr>
            <m:ctrlP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) діферінційована в точці </w:t>
      </w:r>
      <m:oMath>
        <m:sSup>
          <m:sSupPr>
            <m:ctrlP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, тоді градіент функції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(</w:t>
      </w:r>
      <m:oMath>
        <m:sSup>
          <m:sSupPr>
            <m:ctrlP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) в точці </w:t>
      </w:r>
      <m:oMath>
        <m:sSub>
          <m:sSubPr>
            <m:ctrlP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b>
        </m:sSub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дорівнює нулю, т.т.</w:t>
      </w:r>
    </w:p>
    <w:p w:rsidR="00E634C2" w:rsidRPr="0001392D" w:rsidRDefault="00E634C2" w:rsidP="007249D8">
      <w:pPr>
        <w:ind w:firstLine="709"/>
        <w:jc w:val="center"/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∇</m:t>
        </m:r>
      </m:oMath>
      <w:r w:rsidRPr="008459DF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 xml:space="preserve"> </w:t>
      </w:r>
      <w:proofErr w:type="gramStart"/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(</w:t>
      </w:r>
      <m:oMath>
        <w:proofErr w:type="gramEnd"/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</m:oMath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)=0 (4.1)</w:t>
      </w:r>
    </w:p>
    <w:p w:rsidR="00E634C2" w:rsidRPr="0001392D" w:rsidRDefault="00F72D59" w:rsidP="007249D8">
      <w:pPr>
        <w:ind w:firstLine="709"/>
        <w:jc w:val="center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а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бо</w:t>
      </w:r>
    </w:p>
    <w:p w:rsidR="00E634C2" w:rsidRPr="008459DF" w:rsidRDefault="007D1F41" w:rsidP="007249D8">
      <w:pPr>
        <w:ind w:firstLine="709"/>
        <w:jc w:val="center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∂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f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(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x</m:t>
                </m:r>
              </m:e>
              <m:sup>
                <m:r>
                  <w:rPr>
                    <w:rFonts w:ascii="Times New Roman" w:eastAsiaTheme="minorEastAsia" w:hAnsi="Cambria Math" w:cs="Times New Roman"/>
                    <w:sz w:val="24"/>
                    <w:szCs w:val="24"/>
                    <w:lang w:val="uk-UA"/>
                  </w:rPr>
                  <m:t>*</m:t>
                </m:r>
              </m:sup>
            </m:sSup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)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∂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i</m:t>
                </m:r>
              </m:sub>
            </m:sSub>
          </m:den>
        </m:f>
      </m:oMath>
      <w:r w:rsidR="00E634C2" w:rsidRPr="008459DF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 xml:space="preserve">=0, </w:t>
      </w:r>
      <w:proofErr w:type="spellStart"/>
      <w:r w:rsidR="00E634C2"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i</w:t>
      </w:r>
      <w:proofErr w:type="spellEnd"/>
      <w:r w:rsidR="00E634C2" w:rsidRPr="008459DF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=1</w:t>
      </w:r>
      <w:proofErr w:type="gramStart"/>
      <w:r w:rsidR="00E634C2" w:rsidRPr="008459DF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,2</w:t>
      </w:r>
      <w:proofErr w:type="gramEnd"/>
      <w:r w:rsidR="00E634C2" w:rsidRPr="008459DF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,…,</w:t>
      </w:r>
      <w:r w:rsidR="00E634C2"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n</w:t>
      </w:r>
      <w:r w:rsidR="00CE7031" w:rsidRPr="008459DF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ab/>
      </w:r>
      <w:r w:rsidR="00CE7031" w:rsidRPr="008459DF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ab/>
      </w:r>
      <w:r w:rsidR="00E634C2" w:rsidRPr="008459DF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 xml:space="preserve"> </w:t>
      </w:r>
      <w:r w:rsidR="00E634C2" w:rsidRPr="008459DF">
        <w:rPr>
          <w:rFonts w:ascii="Times New Roman" w:eastAsiaTheme="minorEastAsia" w:hAnsi="Times New Roman" w:cs="Times New Roman"/>
          <w:sz w:val="24"/>
          <w:szCs w:val="24"/>
          <w:lang w:val="en-US"/>
        </w:rPr>
        <w:t>(4.2)</w:t>
      </w:r>
    </w:p>
    <w:p w:rsidR="00E634C2" w:rsidRPr="0001392D" w:rsidRDefault="00E634C2" w:rsidP="007249D8">
      <w:pPr>
        <w:ind w:firstLine="709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CE7031">
        <w:rPr>
          <w:rFonts w:ascii="Times New Roman" w:eastAsiaTheme="minorEastAsia" w:hAnsi="Times New Roman" w:cs="Times New Roman"/>
          <w:b/>
          <w:i/>
          <w:sz w:val="24"/>
          <w:szCs w:val="24"/>
          <w:lang w:val="uk-UA"/>
        </w:rPr>
        <w:t>Доведення</w:t>
      </w:r>
      <w:r w:rsidRPr="0001392D">
        <w:rPr>
          <w:rFonts w:ascii="Times New Roman" w:eastAsiaTheme="minorEastAsia" w:hAnsi="Times New Roman" w:cs="Times New Roman"/>
          <w:b/>
          <w:i/>
          <w:sz w:val="24"/>
          <w:szCs w:val="24"/>
          <w:u w:val="single"/>
          <w:lang w:val="uk-UA"/>
        </w:rPr>
        <w:t>.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Розглянемо функцію однієї змінної </w:t>
      </w:r>
    </w:p>
    <w:p w:rsidR="00E634C2" w:rsidRPr="0001392D" w:rsidRDefault="00E634C2" w:rsidP="007249D8">
      <w:pPr>
        <w:ind w:firstLine="709"/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φ</w:t>
      </w:r>
      <m:oMath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(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i</m:t>
            </m:r>
          </m:sub>
        </m:sSub>
      </m:oMath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) = (</w:t>
      </w: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х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bSup>
      </m:oMath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, </w:t>
      </w: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i</m:t>
            </m:r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bSup>
      </m:oMath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,</w:t>
      </w:r>
      <m:oMath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 xml:space="preserve"> </m:t>
        </m:r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i</m:t>
            </m:r>
          </m:sub>
          <m:sup/>
        </m:sSubSup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,</m:t>
        </m:r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i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+1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bSup>
      </m:oMath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…,</w:t>
      </w:r>
      <m:oMath>
        <m:sSubSup>
          <m:sSubSup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n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bSup>
      </m:oMath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)</w:t>
      </w:r>
    </w:p>
    <w:p w:rsidR="00E634C2" w:rsidRPr="0001392D" w:rsidRDefault="00E634C2" w:rsidP="007249D8">
      <w:pPr>
        <w:ind w:firstLine="709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Так як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hAnsi="Cambria Math" w:cs="Times New Roman"/>
                <w:sz w:val="24"/>
                <w:szCs w:val="24"/>
                <w:lang w:val="uk-UA"/>
              </w:rPr>
              <m:t>*</m:t>
            </m:r>
          </m:sup>
        </m:sSup>
      </m:oMath>
      <w:r w:rsidR="00CE7031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= (</w:t>
      </w: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х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bSup>
      </m:oMath>
      <w:r w:rsidR="00CE7031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, </w:t>
      </w: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bSup>
      </m:oMath>
      <w:r w:rsidR="00CE7031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,…,</w:t>
      </w:r>
      <m:oMath>
        <m:sSubSup>
          <m:sSubSupPr>
            <m:ctrlP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n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bSup>
      </m:oMath>
      <w:r w:rsidR="00CE7031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ϵ</m:t>
        </m:r>
      </m:oMath>
      <w:r w:rsidR="00CE7031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proofErr w:type="spellStart"/>
      <w:proofErr w:type="gramStart"/>
      <w:r w:rsidR="00CE7031"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locextr</w:t>
      </w:r>
      <w:proofErr w:type="spellEnd"/>
      <w:proofErr w:type="gramEnd"/>
      <w:r w:rsidR="00CE7031"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 </w:t>
      </w:r>
      <w:r w:rsidR="00CE7031"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f</w:t>
      </w:r>
      <w:r w:rsidR="00CE7031" w:rsidRPr="00CE7031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,</w:t>
      </w:r>
      <w:r w:rsidR="00CE7031"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 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то </w:t>
      </w:r>
      <m:oMath>
        <m:sSubSup>
          <m:sSubSup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i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∈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locextr</w:t>
      </w:r>
      <w:proofErr w:type="spellEnd"/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 φ.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Крім того </w:t>
      </w:r>
    </w:p>
    <w:p w:rsidR="00E634C2" w:rsidRPr="0001392D" w:rsidRDefault="00E634C2" w:rsidP="007249D8">
      <w:pPr>
        <w:ind w:firstLine="709"/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="007249D8">
        <w:rPr>
          <w:rFonts w:ascii="Cambria Math" w:eastAsia="Times New Roman" w:hAnsi="Cambria Math"/>
          <w:i/>
          <w:sz w:val="28"/>
          <w:szCs w:val="28"/>
          <w:lang w:val="uk-UA"/>
        </w:rPr>
        <w:t xml:space="preserve">𝜑 </w:t>
      </w:r>
      <m:oMath>
        <m:r>
          <w:rPr>
            <w:rFonts w:ascii="Cambria Math" w:eastAsia="Times New Roman" w:hAnsi="Cambria Math"/>
            <w:sz w:val="28"/>
            <w:szCs w:val="28"/>
          </w:rPr>
          <m:t>ϵ</m:t>
        </m:r>
        <m:r>
          <w:rPr>
            <w:rFonts w:ascii="Cambria Math" w:eastAsia="Times New Roman" w:hAnsi="Cambria Math"/>
            <w:sz w:val="28"/>
            <w:szCs w:val="28"/>
            <w:lang w:val="uk-UA"/>
          </w:rPr>
          <m:t xml:space="preserve"> 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C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  <w:lang w:val="uk-UA"/>
              </w:rPr>
              <m:t>1</m:t>
            </m:r>
          </m:sup>
        </m:sSup>
      </m:oMath>
      <w:r w:rsidR="007249D8" w:rsidRPr="008A4AB5">
        <w:rPr>
          <w:rFonts w:ascii="Cambria Math" w:eastAsia="Times New Roman" w:hAnsi="Cambria Math"/>
          <w:i/>
          <w:sz w:val="28"/>
          <w:szCs w:val="28"/>
          <w:lang w:val="uk-UA"/>
        </w:rPr>
        <w:t>(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i</m:t>
            </m:r>
          </m:sub>
        </m:sSub>
      </m:oMath>
      <w:r w:rsidR="007249D8" w:rsidRPr="008A4AB5">
        <w:rPr>
          <w:rFonts w:ascii="Cambria Math" w:eastAsia="Times New Roman" w:hAnsi="Cambria Math"/>
          <w:i/>
          <w:sz w:val="28"/>
          <w:szCs w:val="28"/>
          <w:lang w:val="uk-UA"/>
        </w:rPr>
        <w:t>).</w:t>
      </w:r>
    </w:p>
    <w:p w:rsidR="00E634C2" w:rsidRPr="0001392D" w:rsidRDefault="00E634C2" w:rsidP="007249D8">
      <w:pPr>
        <w:ind w:firstLine="709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По необхідній умові екстремуму для функції однієї змінної – теорема Ферма</w:t>
      </w:r>
    </w:p>
    <w:p w:rsidR="00E634C2" w:rsidRPr="0001392D" w:rsidRDefault="007249D8" w:rsidP="007249D8">
      <w:pPr>
        <w:ind w:firstLine="709"/>
        <w:jc w:val="center"/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</w:pPr>
      <w:r>
        <w:rPr>
          <w:rFonts w:ascii="Cambria Math" w:eastAsia="Times New Roman" w:hAnsi="Cambria Math"/>
          <w:i/>
          <w:sz w:val="28"/>
          <w:szCs w:val="28"/>
          <w:lang w:val="uk-UA"/>
        </w:rPr>
        <w:t>𝜑</w:t>
      </w:r>
      <w:r w:rsidRPr="00691030">
        <w:rPr>
          <w:rFonts w:ascii="Cambria Math" w:eastAsia="Times New Roman" w:hAnsi="Cambria Math"/>
          <w:i/>
          <w:sz w:val="28"/>
          <w:szCs w:val="28"/>
          <w:lang w:val="uk-UA"/>
        </w:rPr>
        <w:t>’</w:t>
      </w:r>
      <m:oMath>
        <m:r>
          <w:rPr>
            <w:rFonts w:ascii="Cambria Math" w:eastAsia="Times New Roman" w:hAnsi="Cambria Math"/>
            <w:sz w:val="28"/>
            <w:szCs w:val="28"/>
            <w:lang w:val="uk-UA"/>
          </w:rPr>
          <m:t>(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i</m:t>
            </m:r>
          </m:sub>
        </m:sSub>
      </m:oMath>
      <w:r w:rsidRPr="008A4AB5">
        <w:rPr>
          <w:rFonts w:ascii="Cambria Math" w:eastAsia="Times New Roman" w:hAnsi="Cambria Math"/>
          <w:i/>
          <w:sz w:val="28"/>
          <w:szCs w:val="28"/>
          <w:lang w:val="uk-UA"/>
        </w:rPr>
        <w:t>)</w:t>
      </w:r>
      <w:r w:rsidRPr="008A4AB5">
        <w:rPr>
          <w:rFonts w:eastAsia="Times New Roman"/>
          <w:i/>
          <w:sz w:val="28"/>
          <w:szCs w:val="28"/>
          <w:lang w:val="uk-UA"/>
        </w:rPr>
        <w:t xml:space="preserve"> =</w:t>
      </w:r>
      <w:r>
        <w:rPr>
          <w:rFonts w:eastAsia="Times New Roman"/>
          <w:i/>
          <w:sz w:val="28"/>
          <w:szCs w:val="28"/>
          <w:lang w:val="uk-UA"/>
        </w:rPr>
        <w:t>0</w:t>
      </w:r>
      <w:r w:rsidRPr="00691030">
        <w:rPr>
          <w:rFonts w:eastAsia="Times New Roman"/>
          <w:i/>
          <w:sz w:val="28"/>
          <w:szCs w:val="28"/>
          <w:lang w:val="uk-UA"/>
        </w:rPr>
        <w:t xml:space="preserve"> </w:t>
      </w:r>
      <w:r w:rsidRPr="00691030">
        <w:rPr>
          <w:rFonts w:ascii="Cambria Math" w:eastAsia="Times New Roman" w:hAnsi="Cambria Math"/>
          <w:i/>
          <w:sz w:val="28"/>
          <w:szCs w:val="28"/>
          <w:lang w:val="uk-UA"/>
        </w:rPr>
        <w:t>&lt;=&gt;</w:t>
      </w:r>
      <w:r w:rsidRPr="00691030">
        <w:rPr>
          <w:rFonts w:eastAsia="Times New Roman"/>
          <w:i/>
          <w:sz w:val="28"/>
          <w:szCs w:val="28"/>
          <w:lang w:val="uk-UA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∂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f</m:t>
            </m:r>
            <m:r>
              <w:rPr>
                <w:rFonts w:ascii="Cambria Math" w:eastAsia="Times New Roman" w:hAnsi="Cambria Math"/>
                <w:sz w:val="28"/>
                <w:szCs w:val="28"/>
                <w:lang w:val="uk-UA"/>
              </w:rPr>
              <m:t>(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val="uk-UA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  <w:lang w:val="uk-UA"/>
                  </w:rPr>
                  <m:t>*</m:t>
                </m:r>
              </m:sup>
            </m:sSup>
            <m:r>
              <w:rPr>
                <w:rFonts w:ascii="Cambria Math" w:eastAsia="Times New Roman" w:hAnsi="Cambria Math"/>
                <w:sz w:val="28"/>
                <w:szCs w:val="28"/>
                <w:lang w:val="uk-UA"/>
              </w:rPr>
              <m:t>)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∂</m:t>
            </m:r>
            <m:r>
              <w:rPr>
                <w:rFonts w:ascii="Cambria Math" w:eastAsia="Times New Roman" w:hAnsi="Cambria Math"/>
                <w:sz w:val="28"/>
                <w:szCs w:val="28"/>
                <w:lang w:val="uk-UA"/>
              </w:rPr>
              <m:t xml:space="preserve"> 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/>
                    <w:sz w:val="28"/>
                    <w:szCs w:val="28"/>
                    <w:lang w:val="en-US"/>
                  </w:rPr>
                  <m:t>i</m:t>
                </m:r>
              </m:sub>
            </m:sSub>
          </m:den>
        </m:f>
      </m:oMath>
      <w:r w:rsidRPr="00691030">
        <w:rPr>
          <w:rFonts w:eastAsia="Times New Roman"/>
          <w:i/>
          <w:sz w:val="28"/>
          <w:szCs w:val="28"/>
          <w:lang w:val="uk-UA"/>
        </w:rPr>
        <w:t xml:space="preserve">=0 </w:t>
      </w:r>
      <w:r w:rsidR="00E634C2"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 (4.3)</w:t>
      </w:r>
    </w:p>
    <w:p w:rsidR="00E634C2" w:rsidRPr="0001392D" w:rsidRDefault="00E634C2" w:rsidP="007249D8">
      <w:pPr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7249D8">
        <w:rPr>
          <w:rFonts w:ascii="Times New Roman" w:eastAsiaTheme="minorEastAsia" w:hAnsi="Times New Roman" w:cs="Times New Roman"/>
          <w:b/>
          <w:i/>
          <w:sz w:val="24"/>
          <w:szCs w:val="24"/>
          <w:lang w:val="uk-UA"/>
        </w:rPr>
        <w:t>Означення 4.2</w:t>
      </w:r>
      <w:r w:rsidRPr="007249D8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Точки </w:t>
      </w:r>
      <m:oMath>
        <m:sSup>
          <m:sSup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hAnsi="Cambria Math" w:cs="Times New Roman"/>
                <w:sz w:val="24"/>
                <w:szCs w:val="24"/>
                <w:lang w:val="uk-UA"/>
              </w:rPr>
              <m:t>*</m:t>
            </m:r>
          </m:sup>
        </m:s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= (</w:t>
      </w:r>
      <m:oMath>
        <m:sSubSup>
          <m:sSubSup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х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,…,</w:t>
      </w:r>
      <m:oMath>
        <m:sSubSup>
          <m:sSubSup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n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), які задовільняють умови (4.1) або (4.2)</w:t>
      </w:r>
    </w:p>
    <w:p w:rsidR="00E634C2" w:rsidRPr="0001392D" w:rsidRDefault="00E634C2" w:rsidP="007249D8">
      <w:pPr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називаются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стаціонарними.</w:t>
      </w:r>
    </w:p>
    <w:p w:rsidR="00E634C2" w:rsidRPr="0001392D" w:rsidRDefault="00E634C2" w:rsidP="007249D8">
      <w:pPr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7249D8">
        <w:rPr>
          <w:rFonts w:ascii="Times New Roman" w:eastAsiaTheme="minorEastAsia" w:hAnsi="Times New Roman" w:cs="Times New Roman"/>
          <w:b/>
          <w:i/>
          <w:sz w:val="24"/>
          <w:szCs w:val="24"/>
          <w:lang w:val="uk-UA"/>
        </w:rPr>
        <w:lastRenderedPageBreak/>
        <w:t>Теорема 4.2</w:t>
      </w:r>
      <w:r w:rsidRPr="0001392D">
        <w:rPr>
          <w:rFonts w:ascii="Times New Roman" w:eastAsiaTheme="minorEastAsia" w:hAnsi="Times New Roman" w:cs="Times New Roman"/>
          <w:b/>
          <w:i/>
          <w:sz w:val="24"/>
          <w:szCs w:val="24"/>
          <w:u w:val="single"/>
          <w:lang w:val="uk-UA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(Необхідні умови екстремуму другого порядку)</w:t>
      </w:r>
    </w:p>
    <w:p w:rsidR="00E634C2" w:rsidRPr="0001392D" w:rsidRDefault="00E634C2" w:rsidP="007249D8">
      <w:pPr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Нехай 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hAnsi="Cambria Math" w:cs="Times New Roman"/>
                <w:sz w:val="24"/>
                <w:szCs w:val="24"/>
                <w:lang w:val="uk-UA"/>
              </w:rPr>
              <m:t>*</m:t>
            </m:r>
          </m:sup>
        </m:sSup>
      </m:oMath>
      <w:r w:rsidR="00CE7031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= (</w:t>
      </w: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х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bSup>
      </m:oMath>
      <w:r w:rsidR="00CE7031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, </w:t>
      </w: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bSup>
      </m:oMath>
      <w:r w:rsidR="00CE7031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,…,</w:t>
      </w:r>
      <m:oMath>
        <m:sSubSup>
          <m:sSubSupPr>
            <m:ctrlP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n</m:t>
            </m:r>
          </m:sub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bSup>
      </m:oMath>
      <w:r w:rsidR="00CE7031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ϵ</m:t>
        </m:r>
      </m:oMath>
      <w:r w:rsidR="00CE7031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proofErr w:type="spellStart"/>
      <w:proofErr w:type="gramStart"/>
      <w:r w:rsidR="00CE7031"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locextr</w:t>
      </w:r>
      <w:proofErr w:type="spellEnd"/>
      <w:proofErr w:type="gramEnd"/>
      <w:r w:rsidR="00CE7031"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 </w:t>
      </w:r>
      <w:r w:rsidR="00CE7031"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f</w:t>
      </w:r>
      <w:r w:rsidR="00CE7031"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функції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 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(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)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на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R</w:t>
      </w:r>
      <w:r w:rsidR="00CE7031" w:rsidRPr="00CE7031">
        <w:rPr>
          <w:rFonts w:ascii="Times New Roman" w:eastAsiaTheme="minorEastAsia" w:hAnsi="Times New Roman" w:cs="Times New Roman"/>
          <w:sz w:val="24"/>
          <w:szCs w:val="24"/>
          <w:vertAlign w:val="superscript"/>
          <w:lang w:val="en-US"/>
        </w:rPr>
        <w:t>n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і функція  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(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) </w:t>
      </w:r>
      <m:oMath>
        <m:r>
          <w:rPr>
            <w:rFonts w:ascii="Times New Roman" w:eastAsiaTheme="minorEastAsia" w:hAnsi="Cambria Math" w:cs="Times New Roman"/>
            <w:sz w:val="24"/>
            <w:szCs w:val="24"/>
          </w:rPr>
          <m:t>ϵ</m:t>
        </m:r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 xml:space="preserve"> </m:t>
        </m:r>
        <m:sSup>
          <m:sSup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Times New Roman" w:eastAsiaTheme="minorEastAsia" w:hAnsi="Cambria Math" w:cs="Times New Roman"/>
                <w:sz w:val="24"/>
                <w:szCs w:val="24"/>
                <w:lang w:val="en-US"/>
              </w:rPr>
              <m:t>C</m:t>
            </m:r>
          </m:e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p>
        </m:sSup>
      </m:oMath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(</w:t>
      </w:r>
      <m:oMath>
        <m:sSup>
          <m:sSup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</m:oMath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).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Тоді матриця Гессе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(</w:t>
      </w:r>
      <m:oMath>
        <m:sSup>
          <m:sSup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)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функції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),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яка обчислена в точці </w:t>
      </w:r>
      <m:oMath>
        <m:sSup>
          <m:sSup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 xml:space="preserve">, 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являється додатно</w:t>
      </w:r>
      <w:r w:rsidR="00F72D59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означеною (від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’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ємно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означеною),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т.т</w:t>
      </w:r>
      <w:proofErr w:type="spellEnd"/>
    </w:p>
    <w:p w:rsidR="00E634C2" w:rsidRPr="0001392D" w:rsidRDefault="00E634C2" w:rsidP="007249D8">
      <w:pPr>
        <w:ind w:firstLine="709"/>
        <w:jc w:val="center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proofErr w:type="gramStart"/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(</w:t>
      </w:r>
      <m:oMath>
        <w:proofErr w:type="gramEnd"/>
        <m:sSup>
          <m:sSup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)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≥0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ab/>
        <w:t>(4.4)</w:t>
      </w:r>
    </w:p>
    <w:p w:rsidR="00E634C2" w:rsidRPr="0001392D" w:rsidRDefault="00E634C2" w:rsidP="007249D8">
      <w:pPr>
        <w:ind w:firstLine="709"/>
        <w:jc w:val="center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proofErr w:type="gramStart"/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(</w:t>
      </w:r>
      <m:oMath>
        <w:proofErr w:type="gramEnd"/>
        <m:sSup>
          <m:sSup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)≤0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ab/>
        <w:t xml:space="preserve"> (4.5)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ab/>
      </w:r>
    </w:p>
    <w:p w:rsidR="00E634C2" w:rsidRPr="0001392D" w:rsidRDefault="00E634C2" w:rsidP="007249D8">
      <w:pPr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7249D8">
        <w:rPr>
          <w:rFonts w:ascii="Times New Roman" w:eastAsiaTheme="minorEastAsia" w:hAnsi="Times New Roman" w:cs="Times New Roman"/>
          <w:b/>
          <w:i/>
          <w:sz w:val="24"/>
          <w:szCs w:val="24"/>
          <w:lang w:val="uk-UA"/>
        </w:rPr>
        <w:t xml:space="preserve">Теорема 4.3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(Достатня умова екстремуму)</w:t>
      </w:r>
    </w:p>
    <w:p w:rsidR="00E634C2" w:rsidRPr="0001392D" w:rsidRDefault="00E634C2" w:rsidP="007249D8">
      <w:pPr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Нехай функція 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(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)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в точці </w:t>
      </w:r>
      <m:oMath>
        <m:sSubSup>
          <m:sSubSup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/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∈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R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’’ двічі диференційована </w:t>
      </w:r>
      <w:r w:rsidR="007249D8" w:rsidRPr="007249D8">
        <w:rPr>
          <w:rFonts w:ascii="Times New Roman" w:eastAsiaTheme="minorEastAsia" w:hAnsi="Times New Roman" w:cs="Times New Roman"/>
          <w:sz w:val="24"/>
          <w:szCs w:val="24"/>
          <w:lang w:val="uk-UA"/>
        </w:rPr>
        <w:t>(</w:t>
      </w:r>
      <w:r w:rsidR="007249D8" w:rsidRPr="00782D3A">
        <w:rPr>
          <w:rFonts w:ascii="Cambria Math" w:eastAsia="Times New Roman" w:hAnsi="Cambria Math"/>
          <w:i/>
          <w:sz w:val="28"/>
          <w:szCs w:val="28"/>
          <w:lang w:val="en-US"/>
        </w:rPr>
        <w:t>f</w:t>
      </w:r>
      <w:r w:rsidR="007249D8" w:rsidRPr="00782D3A">
        <w:rPr>
          <w:rFonts w:ascii="Cambria Math" w:eastAsia="Times New Roman" w:hAnsi="Cambria Math"/>
          <w:i/>
          <w:sz w:val="28"/>
          <w:szCs w:val="28"/>
          <w:lang w:val="uk-UA"/>
        </w:rPr>
        <w:t>(</w:t>
      </w:r>
      <w:r w:rsidR="007249D8" w:rsidRPr="00782D3A">
        <w:rPr>
          <w:rFonts w:ascii="Cambria Math" w:eastAsia="Times New Roman" w:hAnsi="Cambria Math"/>
          <w:i/>
          <w:sz w:val="28"/>
          <w:szCs w:val="28"/>
          <w:lang w:val="en-US"/>
        </w:rPr>
        <w:t>x</w:t>
      </w:r>
      <w:r w:rsidR="007249D8" w:rsidRPr="00782D3A">
        <w:rPr>
          <w:rFonts w:ascii="Cambria Math" w:eastAsia="Times New Roman" w:hAnsi="Cambria Math"/>
          <w:i/>
          <w:sz w:val="28"/>
          <w:szCs w:val="28"/>
          <w:lang w:val="uk-UA"/>
        </w:rPr>
        <w:t xml:space="preserve">) </w:t>
      </w:r>
      <m:oMath>
        <m:r>
          <w:rPr>
            <w:rFonts w:ascii="Cambria Math" w:eastAsia="Times New Roman" w:hAnsi="Cambria Math"/>
            <w:sz w:val="28"/>
            <w:szCs w:val="28"/>
          </w:rPr>
          <m:t>ϵ</m:t>
        </m:r>
        <m:r>
          <w:rPr>
            <w:rFonts w:ascii="Cambria Math" w:eastAsia="Times New Roman" w:hAnsi="Cambria Math"/>
            <w:sz w:val="28"/>
            <w:szCs w:val="28"/>
            <w:lang w:val="uk-UA"/>
          </w:rPr>
          <m:t xml:space="preserve"> 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C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  <w:lang w:val="uk-UA"/>
              </w:rPr>
              <m:t>2</m:t>
            </m:r>
          </m:sup>
        </m:sSup>
      </m:oMath>
      <w:r w:rsidR="007249D8" w:rsidRPr="00782D3A">
        <w:rPr>
          <w:rFonts w:ascii="Cambria Math" w:eastAsia="Times New Roman" w:hAnsi="Cambria Math"/>
          <w:i/>
          <w:sz w:val="28"/>
          <w:szCs w:val="28"/>
          <w:lang w:val="uk-UA"/>
        </w:rPr>
        <w:t>(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  <w:lang w:val="uk-UA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  <w:lang w:val="uk-UA"/>
              </w:rPr>
              <m:t>*</m:t>
            </m:r>
          </m:sup>
        </m:sSup>
      </m:oMath>
      <w:r w:rsidR="007249D8" w:rsidRPr="00782D3A">
        <w:rPr>
          <w:rFonts w:ascii="Cambria Math" w:eastAsia="Times New Roman" w:hAnsi="Cambria Math"/>
          <w:i/>
          <w:sz w:val="28"/>
          <w:szCs w:val="28"/>
          <w:lang w:val="uk-UA"/>
        </w:rPr>
        <w:t>))</w:t>
      </w:r>
      <w:r w:rsidR="007249D8">
        <w:rPr>
          <w:rFonts w:ascii="Cambria Math" w:eastAsia="Times New Roman" w:hAnsi="Cambria Math"/>
          <w:sz w:val="28"/>
          <w:szCs w:val="28"/>
          <w:lang w:val="uk-UA"/>
        </w:rPr>
        <w:t>,</w:t>
      </w:r>
    </w:p>
    <w:p w:rsidR="00E634C2" w:rsidRPr="0001392D" w:rsidRDefault="00E634C2" w:rsidP="007249D8">
      <w:pPr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Ії градієнт дорівнює нулю, а матриця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Гесе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являються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додатноозначеною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(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від’ємно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означеною),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т.т</w:t>
      </w:r>
      <w:proofErr w:type="spellEnd"/>
    </w:p>
    <w:p w:rsidR="00E634C2" w:rsidRPr="0001392D" w:rsidRDefault="007249D8" w:rsidP="007249D8">
      <w:pPr>
        <w:ind w:firstLine="709"/>
        <w:jc w:val="center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∇</m:t>
        </m:r>
      </m:oMath>
      <w:r w:rsidR="00E634C2"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 </w:t>
      </w:r>
      <w:proofErr w:type="gramStart"/>
      <w:r w:rsidR="00E634C2"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f</w:t>
      </w:r>
      <w:r w:rsidR="00E634C2"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(</w:t>
      </w:r>
      <m:oMath>
        <w:proofErr w:type="gramEnd"/>
        <m:sSup>
          <m:sSup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</m:oMath>
      <w:r w:rsidR="00E634C2"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)=0 і 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(</w:t>
      </w:r>
      <m:oMath>
        <m:sSup>
          <m:sSup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 xml:space="preserve">) </m:t>
        </m:r>
      </m:oMath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&gt; 0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ab/>
        <w:t>(4.6)</w:t>
      </w:r>
    </w:p>
    <w:p w:rsidR="00E634C2" w:rsidRPr="0001392D" w:rsidRDefault="00E634C2" w:rsidP="007249D8">
      <w:pPr>
        <w:ind w:firstLine="709"/>
        <w:jc w:val="center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(</w:t>
      </w:r>
      <m:oMath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∇</m:t>
        </m:r>
      </m:oMath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 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(</w:t>
      </w:r>
      <m:oMath>
        <m:sSup>
          <m:sSup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</m:oMath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)=0 і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(</w:t>
      </w:r>
      <m:oMath>
        <m:sSup>
          <m:sSup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)&lt;0 )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ab/>
        <w:t xml:space="preserve"> (4.7)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ab/>
      </w:r>
    </w:p>
    <w:p w:rsidR="00E634C2" w:rsidRPr="008459DF" w:rsidRDefault="00E634C2" w:rsidP="007249D8">
      <w:pPr>
        <w:ind w:firstLine="709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Тоді точка </w:t>
      </w:r>
      <m:oMath>
        <m:sSubSup>
          <m:sSubSup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/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∈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proofErr w:type="spellStart"/>
      <w:proofErr w:type="gramStart"/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locmin</w:t>
      </w:r>
      <w:proofErr w:type="spellEnd"/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(</w:t>
      </w:r>
      <w:proofErr w:type="gramEnd"/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max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) 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 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на множині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R</w:t>
      </w:r>
      <w:r w:rsidR="007249D8" w:rsidRPr="007249D8">
        <w:rPr>
          <w:rFonts w:ascii="Times New Roman" w:eastAsiaTheme="minorEastAsia" w:hAnsi="Times New Roman" w:cs="Times New Roman"/>
          <w:sz w:val="24"/>
          <w:szCs w:val="24"/>
          <w:vertAlign w:val="superscript"/>
          <w:lang w:val="en-US"/>
        </w:rPr>
        <w:t>n</w:t>
      </w:r>
      <w:proofErr w:type="spellEnd"/>
    </w:p>
    <w:p w:rsidR="00E634C2" w:rsidRPr="0001392D" w:rsidRDefault="00E634C2" w:rsidP="007249D8">
      <w:pPr>
        <w:ind w:firstLine="709"/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</w:pPr>
      <w:r w:rsidRPr="007249D8">
        <w:rPr>
          <w:rFonts w:ascii="Times New Roman" w:eastAsiaTheme="minorEastAsia" w:hAnsi="Times New Roman" w:cs="Times New Roman"/>
          <w:b/>
          <w:i/>
          <w:sz w:val="24"/>
          <w:szCs w:val="24"/>
          <w:lang w:val="uk-UA"/>
        </w:rPr>
        <w:t>Доведення.</w:t>
      </w:r>
      <w:r w:rsidRPr="0001392D">
        <w:rPr>
          <w:rFonts w:ascii="Times New Roman" w:eastAsiaTheme="minorEastAsia" w:hAnsi="Times New Roman" w:cs="Times New Roman"/>
          <w:b/>
          <w:i/>
          <w:sz w:val="24"/>
          <w:szCs w:val="24"/>
          <w:u w:val="single"/>
          <w:lang w:val="uk-UA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По формулі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Тейлора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="007249D8" w:rsidRPr="008459DF">
        <w:rPr>
          <w:rFonts w:ascii="Times New Roman" w:eastAsiaTheme="minorEastAsia" w:hAnsi="Times New Roman" w:cs="Times New Roman"/>
          <w:sz w:val="24"/>
          <w:szCs w:val="24"/>
          <w:lang w:val="uk-UA"/>
        </w:rPr>
        <w:br/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(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vertAlign w:val="superscript"/>
          <w:lang w:val="uk-UA"/>
        </w:rPr>
        <w:t>*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+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)=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(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vertAlign w:val="superscript"/>
          <w:lang w:val="uk-UA"/>
        </w:rPr>
        <w:t>*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)+</w:t>
      </w:r>
      <m:oMath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∇</m:t>
        </m:r>
      </m:oMath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 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(</w:t>
      </w:r>
      <m:oMath>
        <m:sSup>
          <m:sSup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</m:oMath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), 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 + </w:t>
      </w:r>
      <m:oMath>
        <m:f>
          <m:f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num>
          <m:den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den>
        </m:f>
        <m:sSup>
          <m:sSup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h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2</m:t>
            </m:r>
          </m:sup>
        </m:sSup>
      </m:oMath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∙ 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(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vertAlign w:val="superscript"/>
          <w:lang w:val="uk-UA"/>
        </w:rPr>
        <w:t>*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) ∙ 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+</w:t>
      </w:r>
      <w:proofErr w:type="gramStart"/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r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(</w:t>
      </w:r>
      <w:proofErr w:type="gramEnd"/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), 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r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(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) = 0(|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|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vertAlign w:val="superscript"/>
          <w:lang w:val="uk-UA"/>
        </w:rPr>
        <w:t>2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) </w:t>
      </w:r>
    </w:p>
    <w:p w:rsidR="00E634C2" w:rsidRPr="0001392D" w:rsidRDefault="00E634C2" w:rsidP="007249D8">
      <w:pPr>
        <w:ind w:firstLine="709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Доведемо теорему для випадок мінімуму . Випадок максимуму аналогічний.</w:t>
      </w:r>
    </w:p>
    <w:p w:rsidR="00E634C2" w:rsidRPr="0001392D" w:rsidRDefault="00E634C2" w:rsidP="007249D8">
      <w:pPr>
        <w:ind w:firstLine="709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7249D8">
        <w:rPr>
          <w:rFonts w:ascii="Times New Roman" w:eastAsiaTheme="minorEastAsia" w:hAnsi="Times New Roman" w:cs="Times New Roman"/>
          <w:b/>
          <w:i/>
          <w:sz w:val="24"/>
          <w:szCs w:val="24"/>
          <w:lang w:val="uk-UA"/>
        </w:rPr>
        <w:t>Необхідність</w:t>
      </w:r>
      <w:r w:rsidRPr="007249D8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Так як 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 </w:t>
      </w:r>
      <m:oMath>
        <m:sSubSup>
          <m:sSubSup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/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bSup>
      </m:oMath>
      <w:r w:rsidR="007249D8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∈</m:t>
        </m:r>
      </m:oMath>
      <w:r w:rsidR="007249D8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proofErr w:type="spellStart"/>
      <w:proofErr w:type="gramStart"/>
      <w:r w:rsidR="007249D8"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locmin</w:t>
      </w:r>
      <w:proofErr w:type="spellEnd"/>
      <w:proofErr w:type="gramEnd"/>
      <w:r w:rsidR="007249D8"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 </w:t>
      </w:r>
      <w:r w:rsidR="007249D8"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 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</w:rPr>
        <w:t>,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то, по-перше, по необхідній умові 1 порядку в просторі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R</w:t>
      </w:r>
      <w:r w:rsidR="007249D8" w:rsidRPr="007249D8">
        <w:rPr>
          <w:rFonts w:ascii="Times New Roman" w:eastAsiaTheme="minorEastAsia" w:hAnsi="Times New Roman" w:cs="Times New Roman"/>
          <w:sz w:val="24"/>
          <w:szCs w:val="24"/>
          <w:vertAlign w:val="superscript"/>
          <w:lang w:val="en-US"/>
        </w:rPr>
        <w:t>n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–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аналогу теореми Ферма</w:t>
      </w:r>
    </w:p>
    <w:p w:rsidR="00E634C2" w:rsidRPr="0001392D" w:rsidRDefault="007249D8" w:rsidP="00E634C2">
      <w:pPr>
        <w:jc w:val="center"/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∇</m:t>
        </m:r>
      </m:oMath>
      <w:r w:rsidR="00E634C2"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 </w:t>
      </w:r>
      <w:proofErr w:type="gramStart"/>
      <w:r w:rsidR="00E634C2"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f</w:t>
      </w:r>
      <w:r w:rsidR="00E634C2"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(</w:t>
      </w:r>
      <m:oMath>
        <w:proofErr w:type="gramEnd"/>
        <m:sSup>
          <m:sSup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</m:oMath>
      <w:r w:rsidR="00E634C2"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)=0</w:t>
      </w:r>
    </w:p>
    <w:p w:rsidR="00E634C2" w:rsidRPr="0001392D" w:rsidRDefault="00E634C2" w:rsidP="00E634C2">
      <w:pPr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По-другому</w:t>
      </w:r>
    </w:p>
    <w:p w:rsidR="00E634C2" w:rsidRPr="0001392D" w:rsidRDefault="00E634C2" w:rsidP="00E634C2">
      <w:pPr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 </w:t>
      </w:r>
      <w:proofErr w:type="gramStart"/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(</w:t>
      </w:r>
      <m:oMath>
        <w:proofErr w:type="gramEnd"/>
        <m:sSup>
          <m:sSup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</m:oMath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+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λ</m:t>
        </m:r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 xml:space="preserve">∙ </m:t>
        </m:r>
      </m:oMath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)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</w:rPr>
        <w:t xml:space="preserve"> - 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(</w:t>
      </w:r>
      <m:oMath>
        <m:sSup>
          <m:sSup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</m:oMath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)≥0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при достатньо малих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λ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. Тому по формулі Тейлора</w:t>
      </w:r>
    </w:p>
    <w:p w:rsidR="00E634C2" w:rsidRPr="001F389A" w:rsidRDefault="007249D8" w:rsidP="00E634C2">
      <w:pPr>
        <w:rPr>
          <w:rFonts w:ascii="Times New Roman" w:eastAsiaTheme="minorEastAsia" w:hAnsi="Times New Roman" w:cs="Times New Roman"/>
          <w:i/>
          <w:sz w:val="24"/>
          <w:szCs w:val="24"/>
        </w:rPr>
      </w:pPr>
      <w:proofErr w:type="gramStart"/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(</w:t>
      </w:r>
      <m:oMath>
        <w:proofErr w:type="gramEnd"/>
        <m:sSup>
          <m:sSup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</m:oMath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+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λ</m:t>
        </m:r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 xml:space="preserve">∙ </m:t>
        </m:r>
      </m:oMath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)</w:t>
      </w:r>
      <w:r w:rsidRPr="001F389A">
        <w:rPr>
          <w:rFonts w:ascii="Times New Roman" w:eastAsiaTheme="minorEastAsia" w:hAnsi="Times New Roman" w:cs="Times New Roman"/>
          <w:i/>
          <w:sz w:val="24"/>
          <w:szCs w:val="24"/>
        </w:rPr>
        <w:t xml:space="preserve"> - 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(</w:t>
      </w:r>
      <m:oMath>
        <m:sSup>
          <m:sSup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Cambria Math" w:cs="Times New Roman"/>
                <w:sz w:val="24"/>
                <w:szCs w:val="24"/>
                <w:lang w:val="uk-UA"/>
              </w:rPr>
              <m:t>*</m:t>
            </m:r>
          </m:sup>
        </m:sSup>
      </m:oMath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)</w:t>
      </w:r>
      <w:r w:rsidR="00E634C2"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=</w:t>
      </w:r>
      <m:oMath>
        <m:f>
          <m:f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λ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2</m:t>
                </m:r>
              </m:sup>
            </m:sSup>
          </m:num>
          <m:den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den>
        </m:f>
      </m:oMath>
      <w:r w:rsidR="00E634C2"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&lt;</w:t>
      </w:r>
      <w:r w:rsidR="00E634C2"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f</w:t>
      </w:r>
      <w:r w:rsidR="00E634C2" w:rsidRPr="001F389A">
        <w:rPr>
          <w:rFonts w:ascii="Times New Roman" w:eastAsiaTheme="minorEastAsia" w:hAnsi="Times New Roman" w:cs="Times New Roman"/>
          <w:i/>
          <w:sz w:val="24"/>
          <w:szCs w:val="24"/>
        </w:rPr>
        <w:t>’’(</w:t>
      </w:r>
      <w:r w:rsidR="00E634C2"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x</w:t>
      </w:r>
      <w:r w:rsidR="00E634C2" w:rsidRPr="001F389A">
        <w:rPr>
          <w:rFonts w:ascii="Times New Roman" w:eastAsiaTheme="minorEastAsia" w:hAnsi="Times New Roman" w:cs="Times New Roman"/>
          <w:i/>
          <w:sz w:val="24"/>
          <w:szCs w:val="24"/>
        </w:rPr>
        <w:t>)</w:t>
      </w:r>
      <w:r w:rsidR="00E634C2"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h</w:t>
      </w:r>
      <w:r w:rsidR="00E634C2" w:rsidRPr="001F389A">
        <w:rPr>
          <w:rFonts w:ascii="Times New Roman" w:eastAsiaTheme="minorEastAsia" w:hAnsi="Times New Roman" w:cs="Times New Roman"/>
          <w:i/>
          <w:sz w:val="24"/>
          <w:szCs w:val="24"/>
        </w:rPr>
        <w:t xml:space="preserve">, </w:t>
      </w:r>
      <w:r w:rsidR="00E634C2"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h</w:t>
      </w:r>
      <w:r w:rsidR="00E634C2"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&gt;</w:t>
      </w:r>
      <w:r w:rsidR="00E634C2" w:rsidRPr="001F389A">
        <w:rPr>
          <w:rFonts w:ascii="Times New Roman" w:eastAsiaTheme="minorEastAsia" w:hAnsi="Times New Roman" w:cs="Times New Roman"/>
          <w:i/>
          <w:sz w:val="24"/>
          <w:szCs w:val="24"/>
        </w:rPr>
        <w:t>+</w:t>
      </w:r>
      <w:r w:rsidR="00E634C2"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r</w:t>
      </w:r>
      <w:r w:rsidR="00E634C2" w:rsidRPr="001F389A">
        <w:rPr>
          <w:rFonts w:ascii="Times New Roman" w:eastAsiaTheme="minorEastAsia" w:hAnsi="Times New Roman" w:cs="Times New Roman"/>
          <w:i/>
          <w:sz w:val="24"/>
          <w:szCs w:val="24"/>
        </w:rPr>
        <w:t>(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λ</m:t>
        </m:r>
        <m:r>
          <w:rPr>
            <w:rFonts w:ascii="Cambria Math" w:eastAsiaTheme="minorEastAsia" w:hAnsi="Cambria Math" w:cs="Times New Roman"/>
            <w:sz w:val="24"/>
            <w:szCs w:val="24"/>
          </w:rPr>
          <m:t>h</m:t>
        </m:r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)≥0</m:t>
        </m:r>
      </m:oMath>
    </w:p>
    <w:p w:rsidR="00E634C2" w:rsidRPr="0001392D" w:rsidRDefault="00E634C2" w:rsidP="00E634C2">
      <w:pPr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i/>
          <w:sz w:val="24"/>
          <w:szCs w:val="24"/>
        </w:rPr>
        <w:t>(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r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</w:rPr>
        <w:t>(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λ</m:t>
        </m:r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∙</m:t>
        </m:r>
        <m:r>
          <w:rPr>
            <w:rFonts w:ascii="Cambria Math" w:eastAsiaTheme="minorEastAsia" w:hAnsi="Cambria Math" w:cs="Times New Roman"/>
            <w:sz w:val="24"/>
            <w:szCs w:val="24"/>
          </w:rPr>
          <m:t>h</m:t>
        </m:r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)=</m:t>
        </m:r>
        <m:r>
          <w:rPr>
            <w:rFonts w:ascii="Cambria Math" w:eastAsiaTheme="minorEastAsia" w:hAnsi="Times New Roman" w:cs="Times New Roman"/>
            <w:sz w:val="24"/>
            <w:szCs w:val="24"/>
            <w:lang w:val="uk-UA"/>
          </w:rPr>
          <m:t>o</m:t>
        </m:r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(|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λ</m:t>
        </m:r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|</m:t>
        </m:r>
      </m:oMath>
      <w:r w:rsidRPr="0001392D">
        <w:rPr>
          <w:rFonts w:ascii="Times New Roman" w:eastAsiaTheme="minorEastAsia" w:hAnsi="Times New Roman" w:cs="Times New Roman"/>
          <w:i/>
          <w:sz w:val="24"/>
          <w:szCs w:val="24"/>
          <w:vertAlign w:val="superscript"/>
        </w:rPr>
        <w:t>2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</w:rPr>
        <w:t xml:space="preserve">)) 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при малих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і фіксованому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λ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Розділимо обидві частини останньої нерівності на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λ</m:t>
        </m:r>
      </m:oMath>
      <w:r w:rsidRPr="0001392D">
        <w:rPr>
          <w:rFonts w:ascii="Times New Roman" w:eastAsiaTheme="minorEastAsia" w:hAnsi="Times New Roman" w:cs="Times New Roman"/>
          <w:i/>
          <w:sz w:val="24"/>
          <w:szCs w:val="24"/>
          <w:vertAlign w:val="superscript"/>
          <w:lang w:val="uk-UA"/>
        </w:rPr>
        <w:t xml:space="preserve">2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и спрямуємо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λ</m:t>
        </m:r>
      </m:oMath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до нуля.</w:t>
      </w:r>
    </w:p>
    <w:p w:rsidR="00E634C2" w:rsidRPr="0001392D" w:rsidRDefault="00E634C2" w:rsidP="00E634C2">
      <w:pPr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Так як </w:t>
      </w:r>
      <m:oMath>
        <m:f>
          <m:f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(</m:t>
            </m:r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λ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λh</m:t>
            </m:r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)</m:t>
            </m:r>
          </m:num>
          <m:den>
            <m:sSup>
              <m:sSupPr>
                <m:ctrlPr>
                  <w:rPr>
                    <w:rFonts w:ascii="Times New Roman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sSupPr>
              <m:e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  <w:lang w:val="uk-UA"/>
                  </w:rPr>
                  <m:t>λ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λ</m:t>
                </m:r>
              </m:e>
              <m:sup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  <w:lang w:val="uk-UA"/>
                  </w:rPr>
                  <m:t>2</m:t>
                </m:r>
              </m:sup>
            </m:sSup>
          </m:den>
        </m:f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→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0,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то одержимо, що </w:t>
      </w:r>
    </w:p>
    <w:p w:rsidR="00E634C2" w:rsidRPr="0001392D" w:rsidRDefault="00E634C2" w:rsidP="00E634C2">
      <w:pPr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(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  <w:lang w:val="en-US"/>
        </w:rPr>
        <w:t>T</w:t>
      </w:r>
      <m:oMath>
        <w:proofErr w:type="spellEnd"/>
        <m:r>
          <w:rPr>
            <w:rFonts w:ascii="Times New Roman" w:eastAsiaTheme="minorEastAsia" w:hAnsi="Times New Roman" w:cs="Times New Roman"/>
            <w:sz w:val="24"/>
            <w:szCs w:val="24"/>
            <w:vertAlign w:val="superscript"/>
            <w:lang w:val="uk-UA"/>
          </w:rPr>
          <m:t xml:space="preserve"> ∙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  <w:lang w:val="uk-UA"/>
        </w:rPr>
        <w:t xml:space="preserve"> 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(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vertAlign w:val="superscript"/>
          <w:lang w:val="uk-UA"/>
        </w:rPr>
        <w:t>*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) </w:t>
      </w:r>
      <m:oMath>
        <m:r>
          <w:rPr>
            <w:rFonts w:ascii="Times New Roman" w:eastAsiaTheme="minorEastAsia" w:hAnsi="Times New Roman" w:cs="Times New Roman"/>
            <w:sz w:val="24"/>
            <w:szCs w:val="24"/>
            <w:vertAlign w:val="superscript"/>
            <w:lang w:val="uk-UA"/>
          </w:rPr>
          <m:t>∙</m:t>
        </m:r>
      </m:oMath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 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) ≥ 0 ∀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 xml:space="preserve">  ∀</m:t>
        </m:r>
      </m:oMath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∈</m:t>
        </m:r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 xml:space="preserve"> </m:t>
        </m:r>
      </m:oMath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R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vertAlign w:val="superscript"/>
          <w:lang w:val="uk-UA"/>
        </w:rPr>
        <w:t>2</w:t>
      </w:r>
    </w:p>
    <w:p w:rsidR="00E634C2" w:rsidRPr="0001392D" w:rsidRDefault="00E634C2" w:rsidP="00E634C2">
      <w:pPr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 </w:t>
      </w:r>
      <w:r w:rsidRPr="00642B4A">
        <w:rPr>
          <w:rFonts w:ascii="Times New Roman" w:eastAsiaTheme="minorEastAsia" w:hAnsi="Times New Roman" w:cs="Times New Roman"/>
          <w:b/>
          <w:i/>
          <w:sz w:val="24"/>
          <w:szCs w:val="24"/>
          <w:lang w:val="uk-UA"/>
        </w:rPr>
        <w:t>Достатність.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Так як 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∇</m:t>
        </m:r>
      </m:oMath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 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(</w:t>
      </w:r>
      <m:oMath>
        <m:sSup>
          <m:sSup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*</m:t>
            </m:r>
          </m:sup>
        </m:sSup>
      </m:oMath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)=0,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то по формулі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Тейлора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в силу виконання умови </w:t>
      </w:r>
      <w:r w:rsidR="00642B4A" w:rsidRPr="008459DF">
        <w:rPr>
          <w:rFonts w:ascii="Times New Roman" w:eastAsiaTheme="minorEastAsia" w:hAnsi="Times New Roman" w:cs="Times New Roman"/>
          <w:sz w:val="24"/>
          <w:szCs w:val="24"/>
        </w:rPr>
        <w:br/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(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  <w:lang w:val="en-US"/>
        </w:rPr>
        <w:t>T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Times New Roman" w:eastAsiaTheme="minorEastAsia" w:hAnsi="Times New Roman" w:cs="Times New Roman"/>
            <w:sz w:val="24"/>
            <w:szCs w:val="24"/>
          </w:rPr>
          <m:t>∙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*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m:oMath>
        <m:r>
          <w:rPr>
            <w:rFonts w:ascii="Times New Roman" w:eastAsiaTheme="minorEastAsia" w:hAnsi="Times New Roman" w:cs="Times New Roman"/>
            <w:sz w:val="24"/>
            <w:szCs w:val="24"/>
          </w:rPr>
          <m:t>∙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) ≥ λ|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|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маємо</w:t>
      </w:r>
    </w:p>
    <w:p w:rsidR="00E634C2" w:rsidRPr="0001392D" w:rsidRDefault="00E634C2" w:rsidP="00E634C2">
      <w:pPr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  <w:lang w:val="uk-UA"/>
        </w:rPr>
        <w:t>*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+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) –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  <w:lang w:val="uk-UA"/>
        </w:rPr>
        <w:t>*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) </w:t>
      </w:r>
      <w:proofErr w:type="gram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= 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 </w:t>
      </w:r>
      <m:oMath>
        <w:proofErr w:type="gramEnd"/>
        <m:f>
          <m:f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num>
          <m:den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den>
        </m:f>
      </m:oMath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vertAlign w:val="superscript"/>
          <w:lang w:val="en-US"/>
        </w:rPr>
        <w:t>T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(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vertAlign w:val="superscript"/>
          <w:lang w:val="uk-UA"/>
        </w:rPr>
        <w:t>*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)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 + 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r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(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) ≥ + </w:t>
      </w:r>
      <m:oMath>
        <m:f>
          <m:f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λ</m:t>
            </m:r>
          </m:num>
          <m:den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den>
        </m:f>
      </m:oMath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|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|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vertAlign w:val="superscript"/>
          <w:lang w:val="uk-UA"/>
        </w:rPr>
        <w:t>2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+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r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(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)≥0</w:t>
      </w:r>
    </w:p>
    <w:p w:rsidR="00E634C2" w:rsidRPr="0001392D" w:rsidRDefault="00E634C2" w:rsidP="00931E49">
      <w:pPr>
        <w:ind w:firstLine="709"/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lastRenderedPageBreak/>
        <w:t xml:space="preserve">При достатньо малих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таких як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r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) = 0 (|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|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*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).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Тому </w:t>
      </w:r>
      <m:oMath>
        <m:sSubSup>
          <m:sSubSupPr>
            <m:ctrlPr>
              <w:rPr>
                <w:rFonts w:ascii="Cambria Math" w:eastAsia="Times New Roman" w:hAnsi="Cambria Math"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x</m:t>
            </m:r>
          </m:e>
          <m:sub/>
          <m:sup>
            <m:r>
              <w:rPr>
                <w:rFonts w:ascii="Cambria Math" w:eastAsia="Times New Roman" w:hAnsi="Cambria Math"/>
                <w:sz w:val="28"/>
                <w:szCs w:val="28"/>
                <w:lang w:val="uk-UA"/>
              </w:rPr>
              <m:t>*</m:t>
            </m:r>
          </m:sup>
        </m:sSubSup>
      </m:oMath>
      <w:r w:rsidR="00642B4A" w:rsidRPr="00E979F9">
        <w:rPr>
          <w:rFonts w:ascii="Cambria Math" w:eastAsia="Times New Roman" w:hAnsi="Cambria Math"/>
          <w:sz w:val="28"/>
          <w:szCs w:val="28"/>
          <w:lang w:val="uk-UA"/>
        </w:rPr>
        <w:t xml:space="preserve"> </w:t>
      </w:r>
      <m:oMath>
        <m:r>
          <w:rPr>
            <w:rFonts w:ascii="Cambria Math" w:eastAsia="Times New Roman" w:hAnsi="Cambria Math"/>
            <w:sz w:val="28"/>
            <w:szCs w:val="28"/>
          </w:rPr>
          <m:t>ϵ</m:t>
        </m:r>
      </m:oMath>
      <w:r w:rsidR="00642B4A" w:rsidRPr="008459DF">
        <w:rPr>
          <w:rFonts w:ascii="Cambria Math" w:eastAsia="Times New Roman" w:hAnsi="Cambria Math"/>
          <w:sz w:val="28"/>
          <w:szCs w:val="28"/>
        </w:rPr>
        <w:t xml:space="preserve"> </w:t>
      </w:r>
      <w:proofErr w:type="spellStart"/>
      <w:proofErr w:type="gramStart"/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locmin</w:t>
      </w:r>
      <w:proofErr w:type="spellEnd"/>
      <w:proofErr w:type="gramEnd"/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 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  .</w:t>
      </w:r>
    </w:p>
    <w:p w:rsidR="00E634C2" w:rsidRPr="0001392D" w:rsidRDefault="00E634C2" w:rsidP="00931E49">
      <w:pPr>
        <w:ind w:firstLine="709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Для перевірки виконання достатніх умов екстремуму і виконання необхідних умов другого порядку використовуються 2 способи.</w:t>
      </w:r>
    </w:p>
    <w:p w:rsidR="00E634C2" w:rsidRPr="009E2C50" w:rsidRDefault="00E634C2" w:rsidP="00931E49">
      <w:pPr>
        <w:ind w:firstLine="709"/>
        <w:rPr>
          <w:rFonts w:ascii="Times New Roman" w:eastAsiaTheme="minorEastAsia" w:hAnsi="Times New Roman" w:cs="Times New Roman"/>
          <w:b/>
          <w:i/>
          <w:sz w:val="24"/>
          <w:szCs w:val="24"/>
          <w:lang w:val="uk-UA"/>
        </w:rPr>
      </w:pPr>
      <w:r w:rsidRPr="009E2C50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А.</w:t>
      </w:r>
      <w:r w:rsidRPr="009E2C50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Pr="009E2C50">
        <w:rPr>
          <w:rFonts w:ascii="Times New Roman" w:eastAsiaTheme="minorEastAsia" w:hAnsi="Times New Roman" w:cs="Times New Roman"/>
          <w:b/>
          <w:i/>
          <w:sz w:val="24"/>
          <w:szCs w:val="24"/>
          <w:lang w:val="uk-UA"/>
        </w:rPr>
        <w:t xml:space="preserve">(критерій перевірки </w:t>
      </w:r>
      <w:proofErr w:type="spellStart"/>
      <w:r w:rsidRPr="009E2C50">
        <w:rPr>
          <w:rFonts w:ascii="Times New Roman" w:eastAsiaTheme="minorEastAsia" w:hAnsi="Times New Roman" w:cs="Times New Roman"/>
          <w:b/>
          <w:i/>
          <w:sz w:val="24"/>
          <w:szCs w:val="24"/>
          <w:lang w:val="uk-UA"/>
        </w:rPr>
        <w:t>достатнії</w:t>
      </w:r>
      <w:proofErr w:type="spellEnd"/>
      <w:r w:rsidRPr="009E2C50">
        <w:rPr>
          <w:rFonts w:ascii="Times New Roman" w:eastAsiaTheme="minorEastAsia" w:hAnsi="Times New Roman" w:cs="Times New Roman"/>
          <w:b/>
          <w:i/>
          <w:sz w:val="24"/>
          <w:szCs w:val="24"/>
          <w:lang w:val="uk-UA"/>
        </w:rPr>
        <w:t xml:space="preserve"> умов екстремуму (критерій </w:t>
      </w:r>
      <w:proofErr w:type="spellStart"/>
      <w:r w:rsidRPr="009E2C50">
        <w:rPr>
          <w:rFonts w:ascii="Times New Roman" w:eastAsiaTheme="minorEastAsia" w:hAnsi="Times New Roman" w:cs="Times New Roman"/>
          <w:b/>
          <w:i/>
          <w:sz w:val="24"/>
          <w:szCs w:val="24"/>
          <w:lang w:val="uk-UA"/>
        </w:rPr>
        <w:t>Сільвестра</w:t>
      </w:r>
      <w:proofErr w:type="spellEnd"/>
      <w:r w:rsidRPr="009E2C50">
        <w:rPr>
          <w:rFonts w:ascii="Times New Roman" w:eastAsiaTheme="minorEastAsia" w:hAnsi="Times New Roman" w:cs="Times New Roman"/>
          <w:b/>
          <w:i/>
          <w:sz w:val="24"/>
          <w:szCs w:val="24"/>
          <w:lang w:val="uk-UA"/>
        </w:rPr>
        <w:t>).</w:t>
      </w:r>
    </w:p>
    <w:p w:rsidR="00E634C2" w:rsidRPr="0001392D" w:rsidRDefault="00E634C2" w:rsidP="00931E49">
      <w:pPr>
        <w:ind w:firstLine="709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1. Для того щоб матриця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*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було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додатньо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означена 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*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)&gt;0)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і точка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*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являлась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точкой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локального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мінімума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, необхідно і достатньо, щоб знаки кутових мінорів були строго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додатники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:</w:t>
      </w:r>
    </w:p>
    <w:p w:rsidR="00E634C2" w:rsidRPr="0001392D" w:rsidRDefault="007D1F41" w:rsidP="00931E49">
      <w:pPr>
        <w:ind w:firstLine="709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m:ctrlPr>
          </m:sSubPr>
          <m:e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∆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b>
        </m:sSub>
      </m:oMath>
      <w:r w:rsidR="00E634C2" w:rsidRPr="0001392D">
        <w:rPr>
          <w:rFonts w:ascii="Times New Roman" w:eastAsiaTheme="minorEastAsia" w:hAnsi="Times New Roman" w:cs="Times New Roman"/>
          <w:sz w:val="24"/>
          <w:szCs w:val="24"/>
        </w:rPr>
        <w:t>&gt;0,</w:t>
      </w:r>
      <m:oMath>
        <m:r>
          <m:rPr>
            <m:sty m:val="p"/>
          </m:rP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 xml:space="preserve"> </m:t>
        </m:r>
        <m:sSub>
          <m:sSub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m:ctrlPr>
          </m:sSubPr>
          <m:e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∆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b>
        </m:sSub>
      </m:oMath>
      <w:r w:rsidR="00E634C2" w:rsidRPr="0001392D">
        <w:rPr>
          <w:rFonts w:ascii="Times New Roman" w:eastAsiaTheme="minorEastAsia" w:hAnsi="Times New Roman" w:cs="Times New Roman"/>
          <w:sz w:val="24"/>
          <w:szCs w:val="24"/>
        </w:rPr>
        <w:t xml:space="preserve">&gt;0, … , </w:t>
      </w:r>
      <m:oMath>
        <m:sSub>
          <m:sSub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m:ctrlPr>
          </m:sSubPr>
          <m:e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∆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n</m:t>
            </m:r>
          </m:sub>
        </m:sSub>
      </m:oMath>
      <w:r w:rsidR="00E634C2" w:rsidRPr="0001392D">
        <w:rPr>
          <w:rFonts w:ascii="Times New Roman" w:eastAsiaTheme="minorEastAsia" w:hAnsi="Times New Roman" w:cs="Times New Roman"/>
          <w:sz w:val="24"/>
          <w:szCs w:val="24"/>
        </w:rPr>
        <w:t>&gt;0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</w:rPr>
        <w:tab/>
        <w:t>(4.8)</w:t>
      </w:r>
    </w:p>
    <w:p w:rsidR="00E634C2" w:rsidRPr="0001392D" w:rsidRDefault="00E634C2" w:rsidP="00931E49">
      <w:pPr>
        <w:ind w:firstLine="709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2.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Для того щоб матриця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Гесе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*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)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, була від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’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ємно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означеною 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*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)&lt;0)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і точка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*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  <w:lang w:val="uk-UA"/>
        </w:rPr>
        <w:t xml:space="preserve"> 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являлась точкою локального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максимума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необхідно і достатньо, щоб знаки кутових мінорів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чередувалися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, починаючи за від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’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ємного</w:t>
      </w:r>
    </w:p>
    <w:p w:rsidR="00E634C2" w:rsidRPr="0001392D" w:rsidRDefault="007D1F41" w:rsidP="00931E49">
      <w:pPr>
        <w:ind w:firstLine="709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m:ctrlPr>
          </m:sSubPr>
          <m:e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∆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b>
        </m:sSub>
      </m:oMath>
      <w:r w:rsidR="00E634C2" w:rsidRPr="0001392D">
        <w:rPr>
          <w:rFonts w:ascii="Times New Roman" w:eastAsiaTheme="minorEastAsia" w:hAnsi="Times New Roman" w:cs="Times New Roman"/>
          <w:sz w:val="24"/>
          <w:szCs w:val="24"/>
        </w:rPr>
        <w:t>&lt;0,</w:t>
      </w:r>
      <m:oMath>
        <m:r>
          <m:rPr>
            <m:sty m:val="p"/>
          </m:rP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 xml:space="preserve"> </m:t>
        </m:r>
        <m:sSub>
          <m:sSub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m:ctrlPr>
          </m:sSubPr>
          <m:e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∆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b>
        </m:sSub>
      </m:oMath>
      <w:r w:rsidR="00E634C2" w:rsidRPr="0001392D">
        <w:rPr>
          <w:rFonts w:ascii="Times New Roman" w:eastAsiaTheme="minorEastAsia" w:hAnsi="Times New Roman" w:cs="Times New Roman"/>
          <w:sz w:val="24"/>
          <w:szCs w:val="24"/>
        </w:rPr>
        <w:t>&lt;0, … , (-1)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  <w:lang w:val="en-US"/>
        </w:rPr>
        <w:t>n</w:t>
      </w:r>
      <m:oMath>
        <m:sSub>
          <m:sSub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m:ctrlPr>
          </m:sSubPr>
          <m:e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∆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n</m:t>
            </m:r>
          </m:sub>
        </m:sSub>
      </m:oMath>
      <w:r w:rsidR="00E634C2" w:rsidRPr="0001392D">
        <w:rPr>
          <w:rFonts w:ascii="Times New Roman" w:eastAsiaTheme="minorEastAsia" w:hAnsi="Times New Roman" w:cs="Times New Roman"/>
          <w:sz w:val="24"/>
          <w:szCs w:val="24"/>
        </w:rPr>
        <w:t>&lt;0 (4.9)</w:t>
      </w:r>
    </w:p>
    <w:p w:rsidR="00E634C2" w:rsidRPr="0001392D" w:rsidRDefault="00E634C2" w:rsidP="00931E49">
      <w:pPr>
        <w:ind w:firstLine="709"/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Б</w:t>
      </w:r>
      <w:r w:rsidRPr="009E2C50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.</w:t>
      </w:r>
      <w:r w:rsidRPr="009E2C50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Pr="009E2C50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 xml:space="preserve">критерій перевірки необхідних </w:t>
      </w:r>
      <w:proofErr w:type="spellStart"/>
      <w:r w:rsidRPr="009E2C50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умрв</w:t>
      </w:r>
      <w:proofErr w:type="spellEnd"/>
      <w:r w:rsidRPr="009E2C50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 xml:space="preserve"> екстремуму другого порядку</w:t>
      </w:r>
    </w:p>
    <w:p w:rsidR="00E634C2" w:rsidRPr="00517019" w:rsidRDefault="00E634C2" w:rsidP="00931E49">
      <w:pPr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1. Для того щоб матриця Гес</w:t>
      </w:r>
      <w:r w:rsidR="009E2C50">
        <w:rPr>
          <w:rFonts w:ascii="Times New Roman" w:eastAsiaTheme="minorEastAsia" w:hAnsi="Times New Roman" w:cs="Times New Roman"/>
          <w:sz w:val="24"/>
          <w:szCs w:val="24"/>
          <w:lang w:val="uk-UA"/>
        </w:rPr>
        <w:t>с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е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*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)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була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знакодо</w:t>
      </w:r>
      <w:r w:rsidR="009E2C50">
        <w:rPr>
          <w:rFonts w:ascii="Times New Roman" w:eastAsiaTheme="minorEastAsia" w:hAnsi="Times New Roman" w:cs="Times New Roman"/>
          <w:sz w:val="24"/>
          <w:szCs w:val="24"/>
          <w:lang w:val="uk-UA"/>
        </w:rPr>
        <w:t>датнь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ою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  <w:lang w:val="uk-UA"/>
        </w:rPr>
        <w:t>*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) ≥0 ) і точка х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  <w:lang w:val="uk-UA"/>
        </w:rPr>
        <w:t>*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можливо являлася такою локально</w:t>
      </w:r>
      <w:r w:rsidR="00517019">
        <w:rPr>
          <w:rFonts w:ascii="Times New Roman" w:eastAsiaTheme="minorEastAsia" w:hAnsi="Times New Roman" w:cs="Times New Roman"/>
          <w:sz w:val="24"/>
          <w:szCs w:val="24"/>
          <w:lang w:val="uk-UA"/>
        </w:rPr>
        <w:t>го міні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муму , необхідно і достатньо, щоб всі головні </w:t>
      </w:r>
      <w:r w:rsidRPr="00517019">
        <w:rPr>
          <w:rFonts w:ascii="Times New Roman" w:eastAsiaTheme="minorEastAsia" w:hAnsi="Times New Roman" w:cs="Times New Roman"/>
          <w:sz w:val="24"/>
          <w:szCs w:val="24"/>
          <w:lang w:val="uk-UA"/>
        </w:rPr>
        <w:t>мінори визначника матриці Гес</w:t>
      </w:r>
      <w:r w:rsidR="009E2C50" w:rsidRPr="00517019">
        <w:rPr>
          <w:rFonts w:ascii="Times New Roman" w:eastAsiaTheme="minorEastAsia" w:hAnsi="Times New Roman" w:cs="Times New Roman"/>
          <w:sz w:val="24"/>
          <w:szCs w:val="24"/>
          <w:lang w:val="uk-UA"/>
        </w:rPr>
        <w:t>с</w:t>
      </w:r>
      <w:r w:rsidRPr="00517019">
        <w:rPr>
          <w:rFonts w:ascii="Times New Roman" w:eastAsiaTheme="minorEastAsia" w:hAnsi="Times New Roman" w:cs="Times New Roman"/>
          <w:sz w:val="24"/>
          <w:szCs w:val="24"/>
          <w:lang w:val="uk-UA"/>
        </w:rPr>
        <w:t>е були невід’ємними.</w:t>
      </w:r>
    </w:p>
    <w:p w:rsidR="00E634C2" w:rsidRPr="00517019" w:rsidRDefault="00E634C2" w:rsidP="00931E49">
      <w:pPr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517019">
        <w:rPr>
          <w:rFonts w:ascii="Times New Roman" w:eastAsiaTheme="minorEastAsia" w:hAnsi="Times New Roman" w:cs="Times New Roman"/>
          <w:sz w:val="24"/>
          <w:szCs w:val="24"/>
          <w:lang w:val="uk-UA"/>
        </w:rPr>
        <w:t>2. Для того щоб матриця Ге</w:t>
      </w:r>
      <w:r w:rsidR="009E2C50" w:rsidRPr="00517019">
        <w:rPr>
          <w:rFonts w:ascii="Times New Roman" w:eastAsiaTheme="minorEastAsia" w:hAnsi="Times New Roman" w:cs="Times New Roman"/>
          <w:sz w:val="24"/>
          <w:szCs w:val="24"/>
          <w:lang w:val="uk-UA"/>
        </w:rPr>
        <w:t>с</w:t>
      </w:r>
      <w:r w:rsidRPr="00517019">
        <w:rPr>
          <w:rFonts w:ascii="Times New Roman" w:eastAsiaTheme="minorEastAsia" w:hAnsi="Times New Roman" w:cs="Times New Roman"/>
          <w:sz w:val="24"/>
          <w:szCs w:val="24"/>
          <w:lang w:val="uk-UA"/>
        </w:rPr>
        <w:t>се H(x</w:t>
      </w:r>
      <w:r w:rsidRPr="00517019">
        <w:rPr>
          <w:rFonts w:ascii="Times New Roman" w:eastAsiaTheme="minorEastAsia" w:hAnsi="Times New Roman" w:cs="Times New Roman"/>
          <w:sz w:val="24"/>
          <w:szCs w:val="24"/>
          <w:vertAlign w:val="superscript"/>
          <w:lang w:val="uk-UA"/>
        </w:rPr>
        <w:t>*</w:t>
      </w:r>
      <w:r w:rsidRPr="00517019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) була </w:t>
      </w:r>
      <w:proofErr w:type="spellStart"/>
      <w:r w:rsidRPr="00517019">
        <w:rPr>
          <w:rFonts w:ascii="Times New Roman" w:eastAsiaTheme="minorEastAsia" w:hAnsi="Times New Roman" w:cs="Times New Roman"/>
          <w:sz w:val="24"/>
          <w:szCs w:val="24"/>
          <w:lang w:val="uk-UA"/>
        </w:rPr>
        <w:t>знаковід’ємною</w:t>
      </w:r>
      <w:proofErr w:type="spellEnd"/>
      <w:r w:rsidRPr="00517019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(H(x</w:t>
      </w:r>
      <w:r w:rsidRPr="00517019">
        <w:rPr>
          <w:rFonts w:ascii="Times New Roman" w:eastAsiaTheme="minorEastAsia" w:hAnsi="Times New Roman" w:cs="Times New Roman"/>
          <w:sz w:val="24"/>
          <w:szCs w:val="24"/>
          <w:vertAlign w:val="superscript"/>
          <w:lang w:val="uk-UA"/>
        </w:rPr>
        <w:t>*</w:t>
      </w:r>
      <w:r w:rsidRPr="00517019">
        <w:rPr>
          <w:rFonts w:ascii="Times New Roman" w:eastAsiaTheme="minorEastAsia" w:hAnsi="Times New Roman" w:cs="Times New Roman"/>
          <w:sz w:val="24"/>
          <w:szCs w:val="24"/>
          <w:lang w:val="uk-UA"/>
        </w:rPr>
        <w:t>)≤0) і точка x</w:t>
      </w:r>
      <w:r w:rsidRPr="00517019">
        <w:rPr>
          <w:rFonts w:ascii="Times New Roman" w:eastAsiaTheme="minorEastAsia" w:hAnsi="Times New Roman" w:cs="Times New Roman"/>
          <w:sz w:val="24"/>
          <w:szCs w:val="24"/>
          <w:vertAlign w:val="superscript"/>
          <w:lang w:val="uk-UA"/>
        </w:rPr>
        <w:t>*</w:t>
      </w:r>
      <w:r w:rsidR="009E2C50" w:rsidRPr="00517019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можливо є</w:t>
      </w:r>
      <w:r w:rsidR="00D95787" w:rsidRPr="00517019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точкою локального максиму</w:t>
      </w:r>
      <w:r w:rsidRPr="00517019">
        <w:rPr>
          <w:rFonts w:ascii="Times New Roman" w:eastAsiaTheme="minorEastAsia" w:hAnsi="Times New Roman" w:cs="Times New Roman"/>
          <w:sz w:val="24"/>
          <w:szCs w:val="24"/>
          <w:lang w:val="uk-UA"/>
        </w:rPr>
        <w:t>му, необхідно і достатньо, щ</w:t>
      </w:r>
      <w:r w:rsidR="00D95787" w:rsidRPr="00517019">
        <w:rPr>
          <w:rFonts w:ascii="Times New Roman" w:eastAsiaTheme="minorEastAsia" w:hAnsi="Times New Roman" w:cs="Times New Roman"/>
          <w:sz w:val="24"/>
          <w:szCs w:val="24"/>
          <w:lang w:val="uk-UA"/>
        </w:rPr>
        <w:t>об</w:t>
      </w:r>
      <w:r w:rsidRPr="00517019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всі мінори парного порядку булі невід’ємними, а всі міно</w:t>
      </w:r>
      <w:r w:rsidR="00517019" w:rsidRPr="00517019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ри непарного порядку – </w:t>
      </w:r>
      <w:proofErr w:type="spellStart"/>
      <w:r w:rsidR="00517019" w:rsidRPr="00517019">
        <w:rPr>
          <w:rFonts w:ascii="Times New Roman" w:eastAsiaTheme="minorEastAsia" w:hAnsi="Times New Roman" w:cs="Times New Roman"/>
          <w:sz w:val="24"/>
          <w:szCs w:val="24"/>
          <w:lang w:val="uk-UA"/>
        </w:rPr>
        <w:t>недодатні</w:t>
      </w:r>
      <w:r w:rsidRPr="00517019">
        <w:rPr>
          <w:rFonts w:ascii="Times New Roman" w:eastAsiaTheme="minorEastAsia" w:hAnsi="Times New Roman" w:cs="Times New Roman"/>
          <w:sz w:val="24"/>
          <w:szCs w:val="24"/>
          <w:lang w:val="uk-UA"/>
        </w:rPr>
        <w:t>ми</w:t>
      </w:r>
      <w:proofErr w:type="spellEnd"/>
      <w:r w:rsidRPr="00517019">
        <w:rPr>
          <w:rFonts w:ascii="Times New Roman" w:eastAsiaTheme="minorEastAsia" w:hAnsi="Times New Roman" w:cs="Times New Roman"/>
          <w:sz w:val="24"/>
          <w:szCs w:val="24"/>
          <w:lang w:val="uk-UA"/>
        </w:rPr>
        <w:t>.</w:t>
      </w:r>
    </w:p>
    <w:p w:rsidR="00E634C2" w:rsidRPr="009E2C50" w:rsidRDefault="009E2C50" w:rsidP="00931E49">
      <w:pPr>
        <w:ind w:firstLine="709"/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</w:pPr>
      <w:r w:rsidRPr="009E2C50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Другий спосі</w:t>
      </w:r>
      <w:r w:rsidR="00E634C2" w:rsidRPr="009E2C50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б</w:t>
      </w:r>
      <w:r w:rsidR="00E634C2" w:rsidRPr="009E2C50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( за допомогою власн</w:t>
      </w:r>
      <w:r w:rsidR="00E634C2" w:rsidRPr="009E2C50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их </w:t>
      </w:r>
      <w:r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чисел</w:t>
      </w:r>
      <w:r w:rsidR="00E634C2" w:rsidRPr="009E2C50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 матриці Ге</w:t>
      </w:r>
      <w:r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с</w:t>
      </w:r>
      <w:r w:rsidR="00E634C2" w:rsidRPr="009E2C50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се).</w:t>
      </w:r>
    </w:p>
    <w:p w:rsidR="00E634C2" w:rsidRPr="003277B2" w:rsidRDefault="00E634C2" w:rsidP="00931E49">
      <w:pPr>
        <w:ind w:firstLine="709"/>
        <w:rPr>
          <w:rFonts w:ascii="Times New Roman" w:eastAsiaTheme="minorEastAsia" w:hAnsi="Times New Roman" w:cs="Times New Roman"/>
          <w:sz w:val="24"/>
          <w:szCs w:val="24"/>
        </w:rPr>
      </w:pPr>
      <w:r w:rsidRPr="009E2C50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 xml:space="preserve">Означення 4.3 </w:t>
      </w:r>
      <w:r w:rsidRPr="009E2C50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Властиві значення </w:t>
      </w:r>
      <m:oMath>
        <m:sSub>
          <m:sSub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Times New Roman" w:eastAsiaTheme="minorEastAsia" w:hAnsi="Times New Roman" w:cs="Times New Roman"/>
                <w:sz w:val="24"/>
                <w:szCs w:val="24"/>
              </w:rPr>
              <m:t>λ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b>
        </m:sSub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,</m:t>
        </m:r>
        <m:sSub>
          <m:sSub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Times New Roman" w:eastAsiaTheme="minorEastAsia" w:hAnsi="Times New Roman" w:cs="Times New Roman"/>
                <w:sz w:val="24"/>
                <w:szCs w:val="24"/>
              </w:rPr>
              <m:t>λ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b>
        </m:sSub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,…,</m:t>
        </m:r>
        <m:sSub>
          <m:sSub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Times New Roman" w:eastAsiaTheme="minorEastAsia" w:hAnsi="Times New Roman" w:cs="Times New Roman"/>
                <w:sz w:val="24"/>
                <w:szCs w:val="24"/>
              </w:rPr>
              <m:t>λ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n</m:t>
            </m:r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m:t>n</m:t>
            </m:r>
          </m:sub>
        </m:sSub>
      </m:oMath>
      <w:r w:rsidRPr="009E2C5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9E2C50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матриці </w:t>
      </w:r>
      <w:r w:rsidRPr="009E2C50"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 w:rsidRPr="009E2C50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9E2C50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9E2C50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*</w:t>
      </w:r>
      <w:r w:rsidRPr="009E2C50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) розміром </w:t>
      </w:r>
      <w:proofErr w:type="spellStart"/>
      <w:r w:rsidRPr="009E2C50">
        <w:rPr>
          <w:rFonts w:ascii="Times New Roman" w:eastAsiaTheme="minorEastAsia" w:hAnsi="Times New Roman" w:cs="Times New Roman"/>
          <w:sz w:val="24"/>
          <w:szCs w:val="24"/>
          <w:lang w:val="en-US"/>
        </w:rPr>
        <w:t>nxn</w:t>
      </w:r>
      <w:proofErr w:type="spellEnd"/>
      <w:r w:rsidRPr="009E2C50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знаходяться як корні </w:t>
      </w:r>
      <w:proofErr w:type="spellStart"/>
      <w:r w:rsidRPr="009E2C50">
        <w:rPr>
          <w:rFonts w:ascii="Times New Roman" w:eastAsiaTheme="minorEastAsia" w:hAnsi="Times New Roman" w:cs="Times New Roman"/>
          <w:sz w:val="24"/>
          <w:szCs w:val="24"/>
          <w:lang w:val="uk-UA"/>
        </w:rPr>
        <w:t>характиристичного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рівняння:</w:t>
      </w:r>
      <w:r w:rsidR="003277B2"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</w:p>
    <w:p w:rsidR="00E634C2" w:rsidRPr="0001392D" w:rsidRDefault="00E634C2" w:rsidP="00E634C2">
      <w:pPr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|</w:t>
      </w:r>
      <w:proofErr w:type="gramStart"/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(</w:t>
      </w:r>
      <m:oMath>
        <w:proofErr w:type="gramEnd"/>
        <m:sSup>
          <m:sSup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*</m:t>
            </m:r>
          </m:sup>
        </m:sSup>
      </m:oMath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)-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λ</m:t>
        </m:r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 xml:space="preserve">∙ </m:t>
        </m:r>
      </m:oMath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 xml:space="preserve">E| = </w:t>
      </w:r>
      <m:oMath>
        <m:d>
          <m:dPr>
            <m:begChr m:val="|"/>
            <m:endChr m:val="|"/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Times New Roman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Times New Roman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11</m:t>
                      </m:r>
                    </m:sub>
                  </m:sSub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λ</m:t>
                  </m:r>
                </m:e>
                <m:e>
                  <m:sSub>
                    <m:sSubPr>
                      <m:ctrlPr>
                        <w:rPr>
                          <w:rFonts w:ascii="Times New Roman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1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Times New Roman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h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n</m:t>
                      </m:r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n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Times New Roman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Times New Roman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h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2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-λ</m:t>
                  </m:r>
                </m:e>
                <m:e>
                  <m:sSub>
                    <m:sSubPr>
                      <m:ctrlPr>
                        <w:rPr>
                          <w:rFonts w:ascii="Times New Roman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h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n</m:t>
                      </m:r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n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Times New Roman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h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n</m:t>
                      </m:r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Times New Roman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n</m:t>
                      </m:r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Times New Roman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nn</m:t>
                      </m:r>
                    </m:sub>
                  </m:sSub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λ</m:t>
                  </m:r>
                </m:e>
              </m:mr>
            </m:m>
          </m:e>
        </m:d>
      </m:oMath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=0</w:t>
      </w:r>
    </w:p>
    <w:p w:rsidR="00E634C2" w:rsidRPr="0001392D" w:rsidRDefault="00E634C2" w:rsidP="00E634C2">
      <w:pPr>
        <w:jc w:val="center"/>
        <w:rPr>
          <w:rFonts w:ascii="Times New Roman" w:eastAsiaTheme="minorEastAsia" w:hAnsi="Times New Roman" w:cs="Times New Roman"/>
          <w:b/>
          <w:i/>
          <w:sz w:val="24"/>
          <w:szCs w:val="24"/>
          <w:lang w:val="en-US"/>
        </w:rPr>
      </w:pPr>
    </w:p>
    <w:p w:rsidR="00E634C2" w:rsidRPr="003277B2" w:rsidRDefault="00E634C2" w:rsidP="00E634C2">
      <w:pPr>
        <w:jc w:val="center"/>
        <w:rPr>
          <w:rFonts w:ascii="Times New Roman" w:eastAsiaTheme="minorEastAsia" w:hAnsi="Times New Roman" w:cs="Times New Roman"/>
          <w:b/>
          <w:i/>
          <w:sz w:val="24"/>
          <w:szCs w:val="24"/>
          <w:lang w:val="en-US"/>
        </w:rPr>
      </w:pPr>
    </w:p>
    <w:p w:rsidR="00E634C2" w:rsidRPr="0001392D" w:rsidRDefault="00E634C2" w:rsidP="00E634C2">
      <w:pPr>
        <w:jc w:val="center"/>
        <w:rPr>
          <w:rFonts w:ascii="Times New Roman" w:eastAsiaTheme="minorEastAsia" w:hAnsi="Times New Roman" w:cs="Times New Roman"/>
          <w:b/>
          <w:i/>
          <w:sz w:val="24"/>
          <w:szCs w:val="24"/>
          <w:lang w:val="uk-UA"/>
        </w:rPr>
      </w:pPr>
    </w:p>
    <w:p w:rsidR="00E634C2" w:rsidRPr="0001392D" w:rsidRDefault="00E634C2" w:rsidP="00E634C2">
      <w:pPr>
        <w:jc w:val="center"/>
        <w:rPr>
          <w:rFonts w:ascii="Times New Roman" w:eastAsiaTheme="minorEastAsia" w:hAnsi="Times New Roman" w:cs="Times New Roman"/>
          <w:b/>
          <w:i/>
          <w:sz w:val="24"/>
          <w:szCs w:val="24"/>
          <w:lang w:val="uk-UA"/>
        </w:rPr>
      </w:pPr>
    </w:p>
    <w:p w:rsidR="003277B2" w:rsidRDefault="003277B2">
      <w:pPr>
        <w:rPr>
          <w:rFonts w:ascii="Times New Roman" w:eastAsiaTheme="minorEastAsia" w:hAnsi="Times New Roman" w:cs="Times New Roman"/>
          <w:b/>
          <w:i/>
          <w:sz w:val="24"/>
          <w:szCs w:val="24"/>
          <w:lang w:val="uk-UA"/>
        </w:rPr>
      </w:pPr>
      <w:r>
        <w:rPr>
          <w:rFonts w:ascii="Times New Roman" w:eastAsiaTheme="minorEastAsia" w:hAnsi="Times New Roman" w:cs="Times New Roman"/>
          <w:b/>
          <w:i/>
          <w:sz w:val="24"/>
          <w:szCs w:val="24"/>
          <w:lang w:val="uk-UA"/>
        </w:rPr>
        <w:br w:type="page"/>
      </w:r>
    </w:p>
    <w:p w:rsidR="00E634C2" w:rsidRPr="003277B2" w:rsidRDefault="00E634C2" w:rsidP="00E634C2">
      <w:pPr>
        <w:jc w:val="center"/>
        <w:rPr>
          <w:rFonts w:ascii="Times New Roman" w:eastAsiaTheme="minorEastAsia" w:hAnsi="Times New Roman" w:cs="Times New Roman"/>
          <w:b/>
          <w:i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i/>
          <w:sz w:val="24"/>
          <w:szCs w:val="24"/>
          <w:lang w:val="uk-UA"/>
        </w:rPr>
        <w:lastRenderedPageBreak/>
        <w:t>Критерій перевірки достатніх та необхідних умов другого порядку в задачі зн</w:t>
      </w:r>
      <w:r w:rsidR="003277B2">
        <w:rPr>
          <w:rFonts w:ascii="Times New Roman" w:eastAsiaTheme="minorEastAsia" w:hAnsi="Times New Roman" w:cs="Times New Roman"/>
          <w:b/>
          <w:i/>
          <w:sz w:val="24"/>
          <w:szCs w:val="24"/>
          <w:lang w:val="uk-UA"/>
        </w:rPr>
        <w:t>аходження безумовного екстремуму</w:t>
      </w:r>
    </w:p>
    <w:tbl>
      <w:tblPr>
        <w:tblStyle w:val="ac"/>
        <w:tblW w:w="0" w:type="auto"/>
        <w:tblLook w:val="04A0"/>
      </w:tblPr>
      <w:tblGrid>
        <w:gridCol w:w="675"/>
        <w:gridCol w:w="939"/>
        <w:gridCol w:w="1000"/>
        <w:gridCol w:w="1722"/>
        <w:gridCol w:w="2009"/>
        <w:gridCol w:w="1220"/>
        <w:gridCol w:w="1894"/>
      </w:tblGrid>
      <w:tr w:rsidR="00E634C2" w:rsidRPr="0001392D" w:rsidTr="003277B2">
        <w:tc>
          <w:tcPr>
            <w:tcW w:w="675" w:type="dxa"/>
          </w:tcPr>
          <w:p w:rsidR="00E634C2" w:rsidRPr="0001392D" w:rsidRDefault="00E634C2" w:rsidP="00F91FD1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w:pP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w:t>№</w:t>
            </w:r>
          </w:p>
          <w:p w:rsidR="00E634C2" w:rsidRPr="0001392D" w:rsidRDefault="00E634C2" w:rsidP="00F91FD1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w:pP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w:t>п/п</w:t>
            </w:r>
          </w:p>
        </w:tc>
        <w:tc>
          <w:tcPr>
            <w:tcW w:w="939" w:type="dxa"/>
          </w:tcPr>
          <w:p w:rsidR="00E634C2" w:rsidRPr="0001392D" w:rsidRDefault="00E634C2" w:rsidP="00F91FD1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w:pPr>
            <w:r w:rsidRPr="0001392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uk-UA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>∇</m:t>
              </m:r>
            </m:oMath>
            <w:r w:rsidRPr="0001392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f</w:t>
            </w:r>
            <w:r w:rsidRPr="0001392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uk-UA"/>
              </w:rPr>
              <w:t>(</w:t>
            </w:r>
            <m:oMath>
              <m:sSup>
                <m:sSupPr>
                  <m:ctrlPr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uk-UA"/>
                    </w:rPr>
                    <m:t>*</m:t>
                  </m:r>
                </m:sup>
              </m:sSup>
            </m:oMath>
            <w:r w:rsidRPr="0001392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uk-UA"/>
              </w:rPr>
              <w:t>)</w:t>
            </w:r>
          </w:p>
        </w:tc>
        <w:tc>
          <w:tcPr>
            <w:tcW w:w="1000" w:type="dxa"/>
          </w:tcPr>
          <w:p w:rsidR="00E634C2" w:rsidRPr="0001392D" w:rsidRDefault="00E634C2" w:rsidP="003277B2">
            <w:pPr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uk-UA"/>
              </w:rPr>
            </w:pPr>
            <w:r w:rsidRPr="0001392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H</w:t>
            </w:r>
            <w:r w:rsidRPr="0001392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uk-UA"/>
              </w:rPr>
              <w:t>(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uk-U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*</m:t>
                  </m:r>
                </m:sup>
              </m:sSup>
            </m:oMath>
            <w:r w:rsidRPr="0001392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)</w:t>
            </w:r>
          </w:p>
        </w:tc>
        <w:tc>
          <w:tcPr>
            <w:tcW w:w="1722" w:type="dxa"/>
          </w:tcPr>
          <w:p w:rsidR="00E634C2" w:rsidRPr="0001392D" w:rsidRDefault="00E634C2" w:rsidP="00F91FD1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w:pP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w:t>Умови</w:t>
            </w:r>
          </w:p>
        </w:tc>
        <w:tc>
          <w:tcPr>
            <w:tcW w:w="2009" w:type="dxa"/>
          </w:tcPr>
          <w:p w:rsidR="00E634C2" w:rsidRPr="0001392D" w:rsidRDefault="00E634C2" w:rsidP="003277B2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w:pP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w:t xml:space="preserve">Перший </w:t>
            </w:r>
            <w:r w:rsidR="003277B2"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w:t>спо</w:t>
            </w: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w:t>сіб</w:t>
            </w:r>
          </w:p>
        </w:tc>
        <w:tc>
          <w:tcPr>
            <w:tcW w:w="1220" w:type="dxa"/>
          </w:tcPr>
          <w:p w:rsidR="00E634C2" w:rsidRPr="0001392D" w:rsidRDefault="00E634C2" w:rsidP="003277B2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w:pP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w:t xml:space="preserve">Другий </w:t>
            </w:r>
            <w:r w:rsidR="003277B2"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w:t>спо</w:t>
            </w: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w:t>сіб</w:t>
            </w:r>
          </w:p>
        </w:tc>
        <w:tc>
          <w:tcPr>
            <w:tcW w:w="1894" w:type="dxa"/>
          </w:tcPr>
          <w:p w:rsidR="00E634C2" w:rsidRPr="0001392D" w:rsidRDefault="00E634C2" w:rsidP="00F91FD1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  <w:lang w:val="en-US"/>
              </w:rPr>
            </w:pP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w:t xml:space="preserve">Тип стаціонарної точки </w:t>
            </w: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x</w:t>
            </w: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  <w:lang w:val="en-US"/>
              </w:rPr>
              <w:t>*</w:t>
            </w:r>
          </w:p>
        </w:tc>
      </w:tr>
      <w:tr w:rsidR="003277B2" w:rsidRPr="0001392D" w:rsidTr="003277B2">
        <w:trPr>
          <w:trHeight w:val="697"/>
        </w:trPr>
        <w:tc>
          <w:tcPr>
            <w:tcW w:w="675" w:type="dxa"/>
          </w:tcPr>
          <w:p w:rsidR="003277B2" w:rsidRPr="0001392D" w:rsidRDefault="003277B2" w:rsidP="00F91FD1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w:pP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939" w:type="dxa"/>
          </w:tcPr>
          <w:p w:rsidR="003277B2" w:rsidRPr="0001392D" w:rsidRDefault="003277B2" w:rsidP="00F91FD1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w:pP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w:t>0</w:t>
            </w:r>
          </w:p>
        </w:tc>
        <w:tc>
          <w:tcPr>
            <w:tcW w:w="1000" w:type="dxa"/>
          </w:tcPr>
          <w:p w:rsidR="003277B2" w:rsidRPr="0001392D" w:rsidRDefault="003277B2" w:rsidP="00F91FD1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&gt;0</w:t>
            </w:r>
          </w:p>
        </w:tc>
        <w:tc>
          <w:tcPr>
            <w:tcW w:w="1722" w:type="dxa"/>
          </w:tcPr>
          <w:p w:rsidR="003277B2" w:rsidRPr="0001392D" w:rsidRDefault="003277B2" w:rsidP="00F91FD1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w:pP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w:t>Достатні умови екстремуму</w:t>
            </w:r>
          </w:p>
        </w:tc>
        <w:tc>
          <w:tcPr>
            <w:tcW w:w="2009" w:type="dxa"/>
          </w:tcPr>
          <w:p w:rsidR="003277B2" w:rsidRPr="0001392D" w:rsidRDefault="007D1F41" w:rsidP="003277B2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∆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1</m:t>
                  </m:r>
                </m:sub>
              </m:sSub>
            </m:oMath>
            <w:r w:rsidR="003277B2" w:rsidRPr="0001392D">
              <w:rPr>
                <w:rFonts w:ascii="Times New Roman" w:eastAsiaTheme="minorEastAsia" w:hAnsi="Times New Roman" w:cs="Times New Roman"/>
                <w:sz w:val="24"/>
                <w:szCs w:val="24"/>
              </w:rPr>
              <w:t>&gt;0,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∆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2</m:t>
                  </m:r>
                </m:sub>
              </m:sSub>
            </m:oMath>
            <w:r w:rsidR="003277B2" w:rsidRPr="0001392D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&gt;0, … ,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∆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n</m:t>
                  </m:r>
                </m:sub>
              </m:sSub>
            </m:oMath>
            <w:r w:rsidR="003277B2" w:rsidRPr="0001392D">
              <w:rPr>
                <w:rFonts w:ascii="Times New Roman" w:eastAsiaTheme="minorEastAsia" w:hAnsi="Times New Roman" w:cs="Times New Roman"/>
                <w:sz w:val="24"/>
                <w:szCs w:val="24"/>
              </w:rPr>
              <w:t>&gt;0</w:t>
            </w:r>
          </w:p>
        </w:tc>
        <w:tc>
          <w:tcPr>
            <w:tcW w:w="1220" w:type="dxa"/>
          </w:tcPr>
          <w:p w:rsidR="003277B2" w:rsidRDefault="007D1F41"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vertAlign w:val="subscript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vertAlign w:val="subscript"/>
                      <w:lang w:val="uk-UA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vertAlign w:val="subscript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  <w:vertAlign w:val="subscript"/>
                  <w:lang w:val="uk-UA"/>
                </w:rPr>
                <m:t>&gt;0</m:t>
              </m:r>
            </m:oMath>
            <w:r w:rsidR="003277B2" w:rsidRPr="000719E7">
              <w:rPr>
                <w:rFonts w:ascii="Times New Roman" w:eastAsiaTheme="minorEastAsia" w:hAnsi="Times New Roman" w:cs="Times New Roman"/>
                <w:sz w:val="24"/>
                <w:szCs w:val="24"/>
                <w:vertAlign w:val="subscript"/>
                <w:lang w:val="en-US"/>
              </w:rPr>
              <w:t xml:space="preserve"> ,…,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 xml:space="preserve"> λ</m:t>
              </m:r>
            </m:oMath>
            <w:r w:rsidR="003277B2" w:rsidRPr="000719E7">
              <w:rPr>
                <w:rFonts w:ascii="Times New Roman" w:eastAsiaTheme="minorEastAsia" w:hAnsi="Times New Roman" w:cs="Times New Roman"/>
                <w:sz w:val="24"/>
                <w:szCs w:val="24"/>
                <w:vertAlign w:val="subscript"/>
                <w:lang w:val="en-US"/>
              </w:rPr>
              <w:t>n</w:t>
            </w:r>
            <w:r w:rsidR="003277B2" w:rsidRPr="000719E7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&gt;0</w:t>
            </w:r>
          </w:p>
        </w:tc>
        <w:tc>
          <w:tcPr>
            <w:tcW w:w="1894" w:type="dxa"/>
          </w:tcPr>
          <w:p w:rsidR="003277B2" w:rsidRPr="0001392D" w:rsidRDefault="003277B2" w:rsidP="00F91FD1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w:pP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w:t>Локальний мінімум</w:t>
            </w:r>
          </w:p>
        </w:tc>
      </w:tr>
      <w:tr w:rsidR="003277B2" w:rsidRPr="0001392D" w:rsidTr="003277B2">
        <w:tc>
          <w:tcPr>
            <w:tcW w:w="675" w:type="dxa"/>
          </w:tcPr>
          <w:p w:rsidR="003277B2" w:rsidRPr="0001392D" w:rsidRDefault="003277B2" w:rsidP="00F91FD1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w:pP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w:t>2</w:t>
            </w:r>
          </w:p>
        </w:tc>
        <w:tc>
          <w:tcPr>
            <w:tcW w:w="939" w:type="dxa"/>
          </w:tcPr>
          <w:p w:rsidR="003277B2" w:rsidRPr="0001392D" w:rsidRDefault="003277B2" w:rsidP="00F91FD1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w:pP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w:t>0</w:t>
            </w:r>
          </w:p>
        </w:tc>
        <w:tc>
          <w:tcPr>
            <w:tcW w:w="1000" w:type="dxa"/>
          </w:tcPr>
          <w:p w:rsidR="003277B2" w:rsidRPr="0001392D" w:rsidRDefault="003277B2" w:rsidP="00F91FD1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&lt;0</w:t>
            </w:r>
          </w:p>
        </w:tc>
        <w:tc>
          <w:tcPr>
            <w:tcW w:w="1722" w:type="dxa"/>
          </w:tcPr>
          <w:p w:rsidR="003277B2" w:rsidRPr="0001392D" w:rsidRDefault="003277B2" w:rsidP="00F91FD1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w:pP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w:t>Достатні умови екстремуму</w:t>
            </w:r>
          </w:p>
        </w:tc>
        <w:tc>
          <w:tcPr>
            <w:tcW w:w="2009" w:type="dxa"/>
          </w:tcPr>
          <w:p w:rsidR="003277B2" w:rsidRPr="0001392D" w:rsidRDefault="007D1F41" w:rsidP="003277B2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∆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1</m:t>
                  </m:r>
                </m:sub>
              </m:sSub>
            </m:oMath>
            <w:r w:rsidR="003277B2" w:rsidRPr="0001392D">
              <w:rPr>
                <w:rFonts w:ascii="Times New Roman" w:eastAsiaTheme="minorEastAsia" w:hAnsi="Times New Roman" w:cs="Times New Roman"/>
                <w:sz w:val="24"/>
                <w:szCs w:val="24"/>
              </w:rPr>
              <w:t>&lt;0,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∆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2</m:t>
                  </m:r>
                </m:sub>
              </m:sSub>
            </m:oMath>
            <w:r w:rsidR="003277B2" w:rsidRPr="0001392D">
              <w:rPr>
                <w:rFonts w:ascii="Times New Roman" w:eastAsiaTheme="minorEastAsia" w:hAnsi="Times New Roman" w:cs="Times New Roman"/>
                <w:sz w:val="24"/>
                <w:szCs w:val="24"/>
              </w:rPr>
              <w:t>&lt;0, … , (-1)</w:t>
            </w:r>
            <w:r w:rsidR="003277B2" w:rsidRPr="0001392D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  <w:lang w:val="en-US"/>
              </w:rPr>
              <w:t>n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uk-UA"/>
                    </w:rPr>
                    <m:t>∆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uk-UA"/>
                    </w:rPr>
                    <m:t>n</m:t>
                  </m:r>
                </m:sub>
              </m:sSub>
            </m:oMath>
            <w:r w:rsidR="003277B2" w:rsidRPr="0001392D">
              <w:rPr>
                <w:rFonts w:ascii="Times New Roman" w:eastAsiaTheme="minorEastAsia" w:hAnsi="Times New Roman" w:cs="Times New Roman"/>
                <w:sz w:val="24"/>
                <w:szCs w:val="24"/>
              </w:rPr>
              <w:t>&lt;0</w:t>
            </w:r>
          </w:p>
        </w:tc>
        <w:tc>
          <w:tcPr>
            <w:tcW w:w="1220" w:type="dxa"/>
          </w:tcPr>
          <w:p w:rsidR="003277B2" w:rsidRDefault="007D1F41"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vertAlign w:val="subscript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vertAlign w:val="subscript"/>
                      <w:lang w:val="uk-UA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vertAlign w:val="subscript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  <w:vertAlign w:val="subscript"/>
                  <w:lang w:val="uk-UA"/>
                </w:rPr>
                <m:t>&gt;0</m:t>
              </m:r>
            </m:oMath>
            <w:r w:rsidR="003277B2" w:rsidRPr="000719E7">
              <w:rPr>
                <w:rFonts w:ascii="Times New Roman" w:eastAsiaTheme="minorEastAsia" w:hAnsi="Times New Roman" w:cs="Times New Roman"/>
                <w:sz w:val="24"/>
                <w:szCs w:val="24"/>
                <w:vertAlign w:val="subscript"/>
                <w:lang w:val="en-US"/>
              </w:rPr>
              <w:t xml:space="preserve"> ,…,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 xml:space="preserve"> λ</m:t>
              </m:r>
            </m:oMath>
            <w:r w:rsidR="003277B2" w:rsidRPr="000719E7">
              <w:rPr>
                <w:rFonts w:ascii="Times New Roman" w:eastAsiaTheme="minorEastAsia" w:hAnsi="Times New Roman" w:cs="Times New Roman"/>
                <w:sz w:val="24"/>
                <w:szCs w:val="24"/>
                <w:vertAlign w:val="subscript"/>
                <w:lang w:val="en-US"/>
              </w:rPr>
              <w:t>n</w:t>
            </w:r>
            <w:r w:rsidR="003277B2" w:rsidRPr="000719E7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&gt;0</w:t>
            </w:r>
          </w:p>
        </w:tc>
        <w:tc>
          <w:tcPr>
            <w:tcW w:w="1894" w:type="dxa"/>
          </w:tcPr>
          <w:p w:rsidR="003277B2" w:rsidRPr="0001392D" w:rsidRDefault="003277B2" w:rsidP="00F91FD1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w:pP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w:t>Локальний максимум</w:t>
            </w:r>
          </w:p>
        </w:tc>
      </w:tr>
      <w:tr w:rsidR="003277B2" w:rsidRPr="0001392D" w:rsidTr="003277B2">
        <w:tc>
          <w:tcPr>
            <w:tcW w:w="675" w:type="dxa"/>
          </w:tcPr>
          <w:p w:rsidR="003277B2" w:rsidRPr="0001392D" w:rsidRDefault="003277B2" w:rsidP="00F91FD1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w:pP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939" w:type="dxa"/>
          </w:tcPr>
          <w:p w:rsidR="003277B2" w:rsidRPr="0001392D" w:rsidRDefault="003277B2" w:rsidP="00F91FD1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w:pP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w:t>0</w:t>
            </w:r>
          </w:p>
        </w:tc>
        <w:tc>
          <w:tcPr>
            <w:tcW w:w="1000" w:type="dxa"/>
          </w:tcPr>
          <w:p w:rsidR="003277B2" w:rsidRPr="0001392D" w:rsidRDefault="003277B2" w:rsidP="00F91FD1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w:t>≥</w:t>
            </w: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722" w:type="dxa"/>
          </w:tcPr>
          <w:p w:rsidR="003277B2" w:rsidRPr="0001392D" w:rsidRDefault="003277B2" w:rsidP="00F91FD1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w:pP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w:t>Необхідні умови екстремуму другого порядку</w:t>
            </w:r>
          </w:p>
        </w:tc>
        <w:tc>
          <w:tcPr>
            <w:tcW w:w="2009" w:type="dxa"/>
          </w:tcPr>
          <w:p w:rsidR="003277B2" w:rsidRPr="0001392D" w:rsidRDefault="003277B2" w:rsidP="00F91FD1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w:pP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w:t xml:space="preserve">Усі головні мінори визначника матриці </w:t>
            </w:r>
            <w:r w:rsidRPr="0001392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H</w:t>
            </w:r>
            <w:r w:rsidRPr="0001392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uk-UA"/>
              </w:rPr>
              <w:t>(</w:t>
            </w:r>
            <m:oMath>
              <m:sSup>
                <m:sSupPr>
                  <m:ctrlPr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val="uk-UA"/>
                    </w:rPr>
                  </m:ctrlPr>
                </m:sSupPr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uk-UA"/>
                    </w:rPr>
                    <m:t>x</m:t>
                  </m:r>
                </m:e>
                <m:sup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uk-UA"/>
                    </w:rPr>
                    <m:t>*</m:t>
                  </m:r>
                </m:sup>
              </m:sSup>
            </m:oMath>
            <w:r w:rsidRPr="0001392D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)</w:t>
            </w:r>
            <w:r w:rsidRPr="0001392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uk-UA"/>
              </w:rPr>
              <w:t xml:space="preserve"> </w:t>
            </w: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w:t>ненегативні</w:t>
            </w:r>
          </w:p>
        </w:tc>
        <w:tc>
          <w:tcPr>
            <w:tcW w:w="1220" w:type="dxa"/>
          </w:tcPr>
          <w:p w:rsidR="003277B2" w:rsidRDefault="007D1F41"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vertAlign w:val="subscript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vertAlign w:val="subscript"/>
                      <w:lang w:val="uk-UA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vertAlign w:val="subscript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  <w:vertAlign w:val="subscript"/>
                  <w:lang w:val="uk-UA"/>
                </w:rPr>
                <m:t>&gt;0</m:t>
              </m:r>
            </m:oMath>
            <w:r w:rsidR="003277B2" w:rsidRPr="000719E7">
              <w:rPr>
                <w:rFonts w:ascii="Times New Roman" w:eastAsiaTheme="minorEastAsia" w:hAnsi="Times New Roman" w:cs="Times New Roman"/>
                <w:sz w:val="24"/>
                <w:szCs w:val="24"/>
                <w:vertAlign w:val="subscript"/>
                <w:lang w:val="en-US"/>
              </w:rPr>
              <w:t xml:space="preserve"> ,…,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 xml:space="preserve"> λ</m:t>
              </m:r>
            </m:oMath>
            <w:r w:rsidR="003277B2" w:rsidRPr="000719E7">
              <w:rPr>
                <w:rFonts w:ascii="Times New Roman" w:eastAsiaTheme="minorEastAsia" w:hAnsi="Times New Roman" w:cs="Times New Roman"/>
                <w:sz w:val="24"/>
                <w:szCs w:val="24"/>
                <w:vertAlign w:val="subscript"/>
                <w:lang w:val="en-US"/>
              </w:rPr>
              <w:t>n</w:t>
            </w:r>
            <w:r w:rsidR="003277B2" w:rsidRPr="000719E7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&gt;0</w:t>
            </w:r>
          </w:p>
        </w:tc>
        <w:tc>
          <w:tcPr>
            <w:tcW w:w="1894" w:type="dxa"/>
          </w:tcPr>
          <w:p w:rsidR="003277B2" w:rsidRPr="0001392D" w:rsidRDefault="003277B2" w:rsidP="00F91FD1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w:pP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w:t>Може бути локальним мінімумом, необхідно додаткове дослідження</w:t>
            </w:r>
          </w:p>
        </w:tc>
      </w:tr>
      <w:tr w:rsidR="003277B2" w:rsidRPr="0001392D" w:rsidTr="003277B2">
        <w:tc>
          <w:tcPr>
            <w:tcW w:w="675" w:type="dxa"/>
          </w:tcPr>
          <w:p w:rsidR="003277B2" w:rsidRPr="0001392D" w:rsidRDefault="003277B2" w:rsidP="00F91FD1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w:pP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w:t>4</w:t>
            </w:r>
          </w:p>
        </w:tc>
        <w:tc>
          <w:tcPr>
            <w:tcW w:w="939" w:type="dxa"/>
          </w:tcPr>
          <w:p w:rsidR="003277B2" w:rsidRPr="0001392D" w:rsidRDefault="003277B2" w:rsidP="00F91FD1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w:pP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w:t>0</w:t>
            </w:r>
          </w:p>
        </w:tc>
        <w:tc>
          <w:tcPr>
            <w:tcW w:w="1000" w:type="dxa"/>
          </w:tcPr>
          <w:p w:rsidR="003277B2" w:rsidRPr="0001392D" w:rsidRDefault="003277B2" w:rsidP="00F91FD1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w:t>≤</w:t>
            </w: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722" w:type="dxa"/>
          </w:tcPr>
          <w:p w:rsidR="003277B2" w:rsidRPr="0001392D" w:rsidRDefault="003277B2" w:rsidP="00F91FD1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w:pP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w:t>Необхідні умови екстремуму другого порядку</w:t>
            </w:r>
          </w:p>
        </w:tc>
        <w:tc>
          <w:tcPr>
            <w:tcW w:w="2009" w:type="dxa"/>
          </w:tcPr>
          <w:p w:rsidR="003277B2" w:rsidRPr="0001392D" w:rsidRDefault="003277B2" w:rsidP="00F91FD1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w:pP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w:t>Усі головні мінори парного порядку ненегативні, а непарного порядку непозитивні</w:t>
            </w:r>
          </w:p>
        </w:tc>
        <w:tc>
          <w:tcPr>
            <w:tcW w:w="1220" w:type="dxa"/>
          </w:tcPr>
          <w:p w:rsidR="003277B2" w:rsidRDefault="007D1F41"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vertAlign w:val="subscript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vertAlign w:val="subscript"/>
                      <w:lang w:val="uk-UA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vertAlign w:val="subscript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  <w:vertAlign w:val="subscript"/>
                  <w:lang w:val="uk-UA"/>
                </w:rPr>
                <m:t>&gt;0</m:t>
              </m:r>
            </m:oMath>
            <w:r w:rsidR="003277B2" w:rsidRPr="000719E7">
              <w:rPr>
                <w:rFonts w:ascii="Times New Roman" w:eastAsiaTheme="minorEastAsia" w:hAnsi="Times New Roman" w:cs="Times New Roman"/>
                <w:sz w:val="24"/>
                <w:szCs w:val="24"/>
                <w:vertAlign w:val="subscript"/>
                <w:lang w:val="en-US"/>
              </w:rPr>
              <w:t xml:space="preserve"> ,…,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 xml:space="preserve"> λ</m:t>
              </m:r>
            </m:oMath>
            <w:r w:rsidR="003277B2" w:rsidRPr="000719E7">
              <w:rPr>
                <w:rFonts w:ascii="Times New Roman" w:eastAsiaTheme="minorEastAsia" w:hAnsi="Times New Roman" w:cs="Times New Roman"/>
                <w:sz w:val="24"/>
                <w:szCs w:val="24"/>
                <w:vertAlign w:val="subscript"/>
                <w:lang w:val="en-US"/>
              </w:rPr>
              <w:t>n</w:t>
            </w:r>
            <w:r w:rsidR="003277B2" w:rsidRPr="000719E7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&gt;0</w:t>
            </w:r>
          </w:p>
        </w:tc>
        <w:tc>
          <w:tcPr>
            <w:tcW w:w="1894" w:type="dxa"/>
          </w:tcPr>
          <w:p w:rsidR="003277B2" w:rsidRPr="0001392D" w:rsidRDefault="003277B2" w:rsidP="00F91FD1">
            <w:pPr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uk-UA"/>
              </w:rPr>
            </w:pP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w:t>Може бути локальним максимумом, необхідно додаткове дослідження</w:t>
            </w:r>
          </w:p>
        </w:tc>
      </w:tr>
      <w:tr w:rsidR="003277B2" w:rsidRPr="0001392D" w:rsidTr="003277B2">
        <w:tc>
          <w:tcPr>
            <w:tcW w:w="675" w:type="dxa"/>
          </w:tcPr>
          <w:p w:rsidR="003277B2" w:rsidRPr="0001392D" w:rsidRDefault="003277B2" w:rsidP="00F91FD1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w:pP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w:t>5</w:t>
            </w:r>
          </w:p>
        </w:tc>
        <w:tc>
          <w:tcPr>
            <w:tcW w:w="939" w:type="dxa"/>
          </w:tcPr>
          <w:p w:rsidR="003277B2" w:rsidRPr="0001392D" w:rsidRDefault="003277B2" w:rsidP="00F91FD1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w:pP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w:t>0</w:t>
            </w:r>
          </w:p>
        </w:tc>
        <w:tc>
          <w:tcPr>
            <w:tcW w:w="1000" w:type="dxa"/>
          </w:tcPr>
          <w:p w:rsidR="003277B2" w:rsidRPr="0001392D" w:rsidRDefault="003277B2" w:rsidP="00F91FD1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=0</w:t>
            </w:r>
          </w:p>
        </w:tc>
        <w:tc>
          <w:tcPr>
            <w:tcW w:w="1722" w:type="dxa"/>
          </w:tcPr>
          <w:p w:rsidR="003277B2" w:rsidRPr="0001392D" w:rsidRDefault="003277B2" w:rsidP="00F91FD1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w:pP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w:t>Необхідні умови екстремуму другого порядку</w:t>
            </w:r>
          </w:p>
        </w:tc>
        <w:tc>
          <w:tcPr>
            <w:tcW w:w="2009" w:type="dxa"/>
          </w:tcPr>
          <w:p w:rsidR="003277B2" w:rsidRPr="0001392D" w:rsidRDefault="003277B2" w:rsidP="00F91FD1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w:pP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w:t xml:space="preserve">Матриця </w:t>
            </w:r>
            <w:proofErr w:type="spellStart"/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w:t>Гесе</w:t>
            </w:r>
            <w:proofErr w:type="spellEnd"/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w:t xml:space="preserve"> складається з нульових елементів</w:t>
            </w:r>
          </w:p>
        </w:tc>
        <w:tc>
          <w:tcPr>
            <w:tcW w:w="1220" w:type="dxa"/>
          </w:tcPr>
          <w:p w:rsidR="003277B2" w:rsidRDefault="007D1F41" w:rsidP="003277B2"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vertAlign w:val="subscript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vertAlign w:val="subscript"/>
                      <w:lang w:val="uk-UA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vertAlign w:val="subscript"/>
                      <w:lang w:val="uk-UA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  <w:vertAlign w:val="subscript"/>
                  <w:lang w:val="uk-UA"/>
                </w:rPr>
                <m:t>=0</m:t>
              </m:r>
            </m:oMath>
            <w:r w:rsidR="003277B2" w:rsidRPr="000719E7">
              <w:rPr>
                <w:rFonts w:ascii="Times New Roman" w:eastAsiaTheme="minorEastAsia" w:hAnsi="Times New Roman" w:cs="Times New Roman"/>
                <w:sz w:val="24"/>
                <w:szCs w:val="24"/>
                <w:vertAlign w:val="subscript"/>
                <w:lang w:val="en-US"/>
              </w:rPr>
              <w:t xml:space="preserve"> ,…,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uk-UA"/>
                </w:rPr>
                <m:t xml:space="preserve">  λ</m:t>
              </m:r>
            </m:oMath>
            <w:r w:rsidR="003277B2" w:rsidRPr="000719E7">
              <w:rPr>
                <w:rFonts w:ascii="Times New Roman" w:eastAsiaTheme="minorEastAsia" w:hAnsi="Times New Roman" w:cs="Times New Roman"/>
                <w:sz w:val="24"/>
                <w:szCs w:val="24"/>
                <w:vertAlign w:val="subscript"/>
                <w:lang w:val="en-US"/>
              </w:rPr>
              <w:t>n</w:t>
            </w:r>
            <w:r w:rsidR="003277B2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=</w:t>
            </w:r>
            <w:r w:rsidR="003277B2" w:rsidRPr="000719E7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894" w:type="dxa"/>
          </w:tcPr>
          <w:p w:rsidR="003277B2" w:rsidRPr="0001392D" w:rsidRDefault="003277B2" w:rsidP="00F91FD1">
            <w:pPr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uk-UA"/>
              </w:rPr>
            </w:pP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w:t>Необхідно додаткове дослідження</w:t>
            </w:r>
          </w:p>
        </w:tc>
      </w:tr>
      <w:tr w:rsidR="00E634C2" w:rsidRPr="0001392D" w:rsidTr="003277B2">
        <w:tc>
          <w:tcPr>
            <w:tcW w:w="675" w:type="dxa"/>
          </w:tcPr>
          <w:p w:rsidR="00E634C2" w:rsidRPr="0001392D" w:rsidRDefault="00E634C2" w:rsidP="00F91FD1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w:pP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w:t>6</w:t>
            </w:r>
          </w:p>
        </w:tc>
        <w:tc>
          <w:tcPr>
            <w:tcW w:w="939" w:type="dxa"/>
          </w:tcPr>
          <w:p w:rsidR="00E634C2" w:rsidRPr="0001392D" w:rsidRDefault="00E634C2" w:rsidP="00F91FD1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w:pP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w:t>0</w:t>
            </w:r>
          </w:p>
        </w:tc>
        <w:tc>
          <w:tcPr>
            <w:tcW w:w="1000" w:type="dxa"/>
          </w:tcPr>
          <w:p w:rsidR="00E634C2" w:rsidRPr="0001392D" w:rsidRDefault="00E634C2" w:rsidP="00F91FD1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  <w:lang w:val="en-US"/>
              </w:rPr>
              <w:t>&gt;</w:t>
            </w: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vertAlign w:val="subscript"/>
                <w:lang w:val="en-US"/>
              </w:rPr>
              <w:t>&lt;</w:t>
            </w: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722" w:type="dxa"/>
          </w:tcPr>
          <w:p w:rsidR="00E634C2" w:rsidRPr="0001392D" w:rsidRDefault="00E634C2" w:rsidP="00F91FD1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w:pP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w:t>Необхідні умови екстремуму другого порядку</w:t>
            </w:r>
          </w:p>
        </w:tc>
        <w:tc>
          <w:tcPr>
            <w:tcW w:w="2009" w:type="dxa"/>
          </w:tcPr>
          <w:p w:rsidR="00E634C2" w:rsidRPr="0001392D" w:rsidRDefault="00E634C2" w:rsidP="00F91FD1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w:pP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w:t>Не виконуються умови п.1-5</w:t>
            </w:r>
          </w:p>
        </w:tc>
        <w:tc>
          <w:tcPr>
            <w:tcW w:w="1220" w:type="dxa"/>
          </w:tcPr>
          <w:p w:rsidR="00E634C2" w:rsidRPr="0001392D" w:rsidRDefault="007D1F41" w:rsidP="00F91FD1">
            <w:pPr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uk-UA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vertAlign w:val="subscript"/>
                      <w:lang w:val="uk-UA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vertAlign w:val="subscript"/>
                      <w:lang w:val="uk-UA"/>
                    </w:rPr>
                    <m:t>λ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vertAlign w:val="subscript"/>
                      <w:lang w:val="uk-UA"/>
                    </w:rPr>
                    <m:t>1</m:t>
                  </m:r>
                </m:sub>
              </m:sSub>
            </m:oMath>
            <w:r w:rsidR="00E634C2"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w:t>мають різні знаки</w:t>
            </w:r>
            <w:r w:rsidR="00E634C2" w:rsidRPr="0001392D">
              <w:rPr>
                <w:rFonts w:ascii="Times New Roman" w:eastAsiaTheme="minorEastAsia" w:hAnsi="Times New Roman" w:cs="Times New Roman"/>
                <w:sz w:val="24"/>
                <w:szCs w:val="24"/>
                <w:vertAlign w:val="subscript"/>
                <w:lang w:val="uk-UA"/>
              </w:rPr>
              <w:t xml:space="preserve"> </w:t>
            </w:r>
          </w:p>
          <w:p w:rsidR="00E634C2" w:rsidRPr="0001392D" w:rsidRDefault="00E634C2" w:rsidP="00F91FD1">
            <w:pPr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uk-UA"/>
              </w:rPr>
            </w:pPr>
          </w:p>
        </w:tc>
        <w:tc>
          <w:tcPr>
            <w:tcW w:w="1894" w:type="dxa"/>
          </w:tcPr>
          <w:p w:rsidR="00E634C2" w:rsidRPr="0001392D" w:rsidRDefault="00E634C2" w:rsidP="00F91FD1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w:pPr>
            <w:r w:rsidRPr="0001392D"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w:t>Нема екстремуму</w:t>
            </w:r>
          </w:p>
        </w:tc>
      </w:tr>
    </w:tbl>
    <w:p w:rsidR="00E634C2" w:rsidRPr="0001392D" w:rsidRDefault="00E634C2" w:rsidP="00E634C2">
      <w:pPr>
        <w:jc w:val="center"/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</w:pPr>
    </w:p>
    <w:p w:rsidR="00E634C2" w:rsidRPr="00DB6A2F" w:rsidRDefault="00E634C2" w:rsidP="00E634C2">
      <w:pPr>
        <w:jc w:val="center"/>
        <w:rPr>
          <w:rFonts w:ascii="Times New Roman" w:eastAsiaTheme="minorEastAsia" w:hAnsi="Times New Roman" w:cs="Times New Roman"/>
          <w:b/>
          <w:i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b/>
          <w:i/>
          <w:sz w:val="24"/>
          <w:szCs w:val="24"/>
          <w:u w:val="single"/>
          <w:lang w:val="uk-UA"/>
        </w:rPr>
        <w:t xml:space="preserve">Алгоритм </w:t>
      </w:r>
      <w:proofErr w:type="spellStart"/>
      <w:r w:rsidRPr="0001392D">
        <w:rPr>
          <w:rFonts w:ascii="Times New Roman" w:eastAsiaTheme="minorEastAsia" w:hAnsi="Times New Roman" w:cs="Times New Roman"/>
          <w:b/>
          <w:i/>
          <w:sz w:val="24"/>
          <w:szCs w:val="24"/>
          <w:u w:val="single"/>
          <w:lang w:val="uk-UA"/>
        </w:rPr>
        <w:t>розв</w:t>
      </w:r>
      <w:proofErr w:type="spellEnd"/>
      <w:r w:rsidR="00370A73" w:rsidRPr="00370A73">
        <w:rPr>
          <w:rFonts w:ascii="Times New Roman" w:eastAsiaTheme="minorEastAsia" w:hAnsi="Times New Roman" w:cs="Times New Roman"/>
          <w:b/>
          <w:i/>
          <w:sz w:val="24"/>
          <w:szCs w:val="24"/>
          <w:u w:val="single"/>
        </w:rPr>
        <w:t>’</w:t>
      </w:r>
      <w:proofErr w:type="spellStart"/>
      <w:r w:rsidRPr="0001392D">
        <w:rPr>
          <w:rFonts w:ascii="Times New Roman" w:eastAsiaTheme="minorEastAsia" w:hAnsi="Times New Roman" w:cs="Times New Roman"/>
          <w:b/>
          <w:i/>
          <w:sz w:val="24"/>
          <w:szCs w:val="24"/>
          <w:u w:val="single"/>
          <w:lang w:val="uk-UA"/>
        </w:rPr>
        <w:t>язання</w:t>
      </w:r>
      <w:proofErr w:type="spellEnd"/>
      <w:r w:rsidRPr="0001392D">
        <w:rPr>
          <w:rFonts w:ascii="Times New Roman" w:eastAsiaTheme="minorEastAsia" w:hAnsi="Times New Roman" w:cs="Times New Roman"/>
          <w:b/>
          <w:i/>
          <w:sz w:val="24"/>
          <w:szCs w:val="24"/>
          <w:u w:val="single"/>
          <w:lang w:val="uk-UA"/>
        </w:rPr>
        <w:t xml:space="preserve"> задачі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</w:rPr>
        <w:t>:</w:t>
      </w:r>
      <w:r w:rsidRPr="0001392D">
        <w:rPr>
          <w:rFonts w:ascii="Times New Roman" w:eastAsiaTheme="minorEastAsia" w:hAnsi="Times New Roman" w:cs="Times New Roman"/>
          <w:b/>
          <w:i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b/>
          <w:i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b/>
          <w:i/>
          <w:sz w:val="24"/>
          <w:szCs w:val="24"/>
        </w:rPr>
        <w:t>(</w:t>
      </w:r>
      <w:r w:rsidRPr="0001392D">
        <w:rPr>
          <w:rFonts w:ascii="Times New Roman" w:eastAsiaTheme="minorEastAsia" w:hAnsi="Times New Roman" w:cs="Times New Roman"/>
          <w:b/>
          <w:i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b/>
          <w:i/>
          <w:sz w:val="24"/>
          <w:szCs w:val="24"/>
        </w:rPr>
        <w:t>)→</w:t>
      </w:r>
      <m:oMath>
        <m:sPre>
          <m:sPrePr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sPrePr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x∈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R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n</m:t>
                </m:r>
              </m:sup>
            </m:sSup>
          </m:sub>
          <m:sup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extr</m:t>
            </m:r>
          </m:sup>
          <m:e/>
        </m:sPre>
      </m:oMath>
    </w:p>
    <w:p w:rsidR="00E634C2" w:rsidRPr="0001392D" w:rsidRDefault="00E634C2" w:rsidP="00E634C2">
      <w:pPr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Крок 1.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Виписати необхідні умови екстремуму першого порядку: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br/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∇</m:t>
        </m:r>
      </m:oMath>
      <w:r w:rsidR="00DB6A2F" w:rsidRPr="00DB6A2F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(</w:t>
      </w:r>
      <m:oMath>
        <m:sSup>
          <m:sSup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*</m:t>
            </m:r>
          </m:sup>
        </m:sSup>
      </m:oMath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)=0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</w:rPr>
        <w:t>;</w:t>
      </w:r>
    </w:p>
    <w:p w:rsidR="00E634C2" w:rsidRPr="0001392D" w:rsidRDefault="00E634C2" w:rsidP="00931E49">
      <w:pPr>
        <w:spacing w:after="0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Крок 2.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Знайти стаціонарні точки х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  <w:lang w:val="uk-UA"/>
        </w:rPr>
        <w:t>*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по результатам рішення системи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n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 d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в загальному вигляді нелінійних алгебраїчних рівнянь з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n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невідомими.</w:t>
      </w:r>
    </w:p>
    <w:p w:rsidR="00E634C2" w:rsidRPr="0001392D" w:rsidRDefault="00E634C2" w:rsidP="00E634C2">
      <w:pPr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Для чисельного рішення системи можна викорис</w:t>
      </w:r>
      <w:r w:rsidR="00370A73">
        <w:rPr>
          <w:rFonts w:ascii="Times New Roman" w:eastAsiaTheme="minorEastAsia" w:hAnsi="Times New Roman" w:cs="Times New Roman"/>
          <w:sz w:val="24"/>
          <w:szCs w:val="24"/>
          <w:lang w:val="uk-UA"/>
        </w:rPr>
        <w:t>товувати метод простої ітерації</w:t>
      </w:r>
      <w:r w:rsidR="00DB6A2F" w:rsidRPr="00DB6A2F">
        <w:rPr>
          <w:rFonts w:ascii="Times New Roman" w:eastAsiaTheme="minorEastAsia" w:hAnsi="Times New Roman" w:cs="Times New Roman"/>
          <w:sz w:val="24"/>
          <w:szCs w:val="24"/>
        </w:rPr>
        <w:t>,</w:t>
      </w:r>
      <w:r w:rsidR="00370A73" w:rsidRPr="00370A7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Зейдека</w:t>
      </w:r>
      <w:proofErr w:type="spellEnd"/>
      <w:r w:rsidR="00DB6A2F" w:rsidRPr="00DB6A2F">
        <w:rPr>
          <w:rFonts w:ascii="Times New Roman" w:eastAsiaTheme="minorEastAsia" w:hAnsi="Times New Roman" w:cs="Times New Roman"/>
          <w:sz w:val="24"/>
          <w:szCs w:val="24"/>
        </w:rPr>
        <w:t>,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Ньютона.</w:t>
      </w:r>
    </w:p>
    <w:p w:rsidR="00E634C2" w:rsidRPr="0001392D" w:rsidRDefault="00E634C2" w:rsidP="00E634C2">
      <w:pPr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 xml:space="preserve">Крок 3.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В знайдених стаціонарних точках х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  <w:lang w:val="uk-UA"/>
        </w:rPr>
        <w:t>*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перевірити виконання достатніх, а якщо вони не виконуються, то необхідних умов другого порядку з допомогою одного із 2 способів.</w:t>
      </w:r>
    </w:p>
    <w:p w:rsidR="00370A73" w:rsidRDefault="00E634C2">
      <w:pPr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 xml:space="preserve">Крок 4.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Вичислити значення 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(</w:t>
      </w:r>
      <m:oMath>
        <m:sSup>
          <m:sSup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*</m:t>
            </m:r>
          </m:sup>
        </m:sSup>
      </m:oMath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) у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точках екстремуму.</w:t>
      </w:r>
      <w:r w:rsidR="00370A73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br w:type="page"/>
      </w:r>
    </w:p>
    <w:p w:rsidR="00E634C2" w:rsidRPr="0001392D" w:rsidRDefault="00E634C2" w:rsidP="00E634C2">
      <w:pPr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lastRenderedPageBreak/>
        <w:t xml:space="preserve">Приклад 4.1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Знайти екстремум функції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) = </w:t>
      </w:r>
      <m:oMath>
        <m:sSubSup>
          <m:sSubSupPr>
            <m:ctrlPr>
              <w:rPr>
                <w:rFonts w:ascii="Times New Roman" w:eastAsiaTheme="minorEastAsia" w:hAnsi="Times New Roman" w:cs="Times New Roman"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+ </w:t>
      </w:r>
      <m:oMath>
        <m:sSubSup>
          <m:sSubSupPr>
            <m:ctrlPr>
              <w:rPr>
                <w:rFonts w:ascii="Times New Roman" w:eastAsiaTheme="minorEastAsia" w:hAnsi="Times New Roman" w:cs="Times New Roman"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на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R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</w:p>
    <w:p w:rsidR="00E634C2" w:rsidRPr="00370A73" w:rsidRDefault="00370A73" w:rsidP="00E634C2">
      <w:pPr>
        <w:jc w:val="center"/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</w:pPr>
      <w:proofErr w:type="spellStart"/>
      <w:r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Розв</w:t>
      </w:r>
      <w:proofErr w:type="spellEnd"/>
      <w:r w:rsidRPr="007249D8">
        <w:rPr>
          <w:rFonts w:ascii="Times New Roman" w:eastAsiaTheme="minorEastAsia" w:hAnsi="Times New Roman" w:cs="Times New Roman"/>
          <w:b/>
          <w:sz w:val="24"/>
          <w:szCs w:val="24"/>
        </w:rPr>
        <w:t>’</w:t>
      </w:r>
      <w:proofErr w:type="spellStart"/>
      <w:r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язання</w:t>
      </w:r>
      <w:proofErr w:type="spellEnd"/>
    </w:p>
    <w:p w:rsidR="00E634C2" w:rsidRPr="0001392D" w:rsidRDefault="00E634C2" w:rsidP="00E634C2">
      <w:pPr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Крок 1</w:t>
      </w:r>
      <w:r w:rsidRPr="0001392D">
        <w:rPr>
          <w:rFonts w:ascii="Times New Roman" w:eastAsiaTheme="minorEastAsia" w:hAnsi="Times New Roman" w:cs="Times New Roman"/>
          <w:b/>
          <w:sz w:val="24"/>
          <w:szCs w:val="24"/>
        </w:rPr>
        <w:t xml:space="preserve">.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Запишемо необхідні умови екстремуму 1 порядку:</w:t>
      </w:r>
    </w:p>
    <w:p w:rsidR="00E634C2" w:rsidRPr="008459DF" w:rsidRDefault="00DB6A2F" w:rsidP="00E634C2">
      <w:pPr>
        <w:jc w:val="center"/>
        <w:rPr>
          <w:rFonts w:ascii="Times New Roman" w:eastAsiaTheme="minorEastAsia" w:hAnsi="Times New Roman" w:cs="Times New Roman"/>
          <w:i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∇</m:t>
        </m:r>
      </m:oMath>
      <w:proofErr w:type="gramStart"/>
      <w:r w:rsidR="00E634C2"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f</w:t>
      </w:r>
      <w:r w:rsidR="00E634C2"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(</w:t>
      </w:r>
      <m:oMath>
        <w:proofErr w:type="gramEnd"/>
        <m:sSup>
          <m:sSup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*</m:t>
            </m:r>
          </m:sup>
        </m:sSup>
      </m:oMath>
      <w:r w:rsidR="00E634C2"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)</w:t>
      </w:r>
      <w:r w:rsidR="00562110" w:rsidRPr="008459DF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r w:rsidR="00E634C2" w:rsidRPr="008459DF">
        <w:rPr>
          <w:rFonts w:ascii="Times New Roman" w:eastAsiaTheme="minorEastAsia" w:hAnsi="Times New Roman" w:cs="Times New Roman"/>
          <w:i/>
          <w:sz w:val="24"/>
          <w:szCs w:val="24"/>
        </w:rPr>
        <w:t>=</w:t>
      </w:r>
      <m:oMath>
        <m:d>
          <m:d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Times New Roman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mPr>
              <m:mr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2</m:t>
                  </m:r>
                  <m:sSub>
                    <m:sSubPr>
                      <m:ctrlPr>
                        <w:rPr>
                          <w:rFonts w:ascii="Times New Roman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2</m:t>
                  </m:r>
                  <m:sSub>
                    <m:sSubPr>
                      <m:ctrlPr>
                        <w:rPr>
                          <w:rFonts w:ascii="Times New Roman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mr>
            </m:m>
          </m:e>
        </m:d>
      </m:oMath>
      <w:r w:rsidR="00E634C2" w:rsidRPr="008459DF">
        <w:rPr>
          <w:rFonts w:ascii="Times New Roman" w:eastAsiaTheme="minorEastAsia" w:hAnsi="Times New Roman" w:cs="Times New Roman"/>
          <w:i/>
          <w:sz w:val="24"/>
          <w:szCs w:val="24"/>
        </w:rPr>
        <w:t>=</w:t>
      </w:r>
      <m:oMath>
        <m:d>
          <m:d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Times New Roman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mPr>
              <m:mr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</w:p>
    <w:p w:rsidR="00E634C2" w:rsidRPr="0001392D" w:rsidRDefault="00E634C2" w:rsidP="00E634C2">
      <w:pPr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Крок 2.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В результаті рішення системи </w:t>
      </w:r>
    </w:p>
    <w:p w:rsidR="00E634C2" w:rsidRPr="0001392D" w:rsidRDefault="007D1F41" w:rsidP="00E634C2">
      <w:pPr>
        <w:jc w:val="center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Times New Roman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val="uk-UA"/>
                    </w:rPr>
                  </m:ctrlPr>
                </m:eqArrPr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uk-UA"/>
                    </w:rPr>
                    <m:t>2</m:t>
                  </m:r>
                  <m:sSub>
                    <m:sSubPr>
                      <m:ctrlPr>
                        <w:rPr>
                          <w:rFonts w:ascii="Times New Roman" w:eastAsiaTheme="minorEastAsia" w:hAnsi="Times New Roman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uk-UA"/>
                    </w:rPr>
                    <m:t>=0</m:t>
                  </m:r>
                </m:e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uk-UA"/>
                    </w:rPr>
                    <m:t>2</m:t>
                  </m:r>
                  <m:sSub>
                    <m:sSubPr>
                      <m:ctrlPr>
                        <w:rPr>
                          <w:rFonts w:ascii="Times New Roman" w:eastAsiaTheme="minorEastAsia" w:hAnsi="Times New Roman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  <w:lang w:val="uk-UA"/>
                        </w:rPr>
                        <m:t>2</m:t>
                      </m:r>
                    </m:sub>
                  </m:sSub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uk-UA"/>
                    </w:rPr>
                    <m:t>=0</m:t>
                  </m:r>
                </m:e>
              </m:eqArr>
            </m:e>
          </m:d>
        </m:oMath>
      </m:oMathPara>
    </w:p>
    <w:p w:rsidR="00E634C2" w:rsidRPr="0001392D" w:rsidRDefault="00E634C2" w:rsidP="00370A73">
      <w:pPr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Одержуємо стаціонарну точку</w:t>
      </w:r>
    </w:p>
    <w:p w:rsidR="00E634C2" w:rsidRPr="0001392D" w:rsidRDefault="00E634C2" w:rsidP="00E634C2">
      <w:pPr>
        <w:jc w:val="center"/>
        <w:rPr>
          <w:rFonts w:ascii="Times New Roman" w:eastAsiaTheme="minorEastAsia" w:hAnsi="Times New Roman" w:cs="Times New Roman"/>
          <w:sz w:val="24"/>
          <w:szCs w:val="24"/>
          <w:vertAlign w:val="superscript"/>
        </w:rPr>
      </w:pPr>
      <w:proofErr w:type="gramStart"/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proofErr w:type="gramEnd"/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*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=(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Sup>
          <m:sSubSupPr>
            <m:ctrlPr>
              <w:rPr>
                <w:rFonts w:ascii="Times New Roman" w:eastAsiaTheme="minorEastAsia" w:hAnsi="Times New Roman" w:cs="Times New Roman"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*</m:t>
            </m:r>
          </m:sup>
        </m:sSubSup>
        <m:r>
          <w:rPr>
            <w:rFonts w:ascii="Times New Roman" w:eastAsiaTheme="minorEastAsia" w:hAnsi="Times New Roman" w:cs="Times New Roman"/>
            <w:sz w:val="24"/>
            <w:szCs w:val="24"/>
          </w:rPr>
          <m:t>,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Sup>
          <m:sSubSupPr>
            <m:ctrlPr>
              <w:rPr>
                <w:rFonts w:ascii="Times New Roman" w:eastAsiaTheme="minorEastAsia" w:hAnsi="Times New Roman" w:cs="Times New Roman"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*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>)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  <w:lang w:val="en-US"/>
        </w:rPr>
        <w:t>T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=(0;0)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  <w:lang w:val="en-US"/>
        </w:rPr>
        <w:t>T</w:t>
      </w:r>
    </w:p>
    <w:p w:rsidR="00E634C2" w:rsidRPr="0001392D" w:rsidRDefault="00E634C2" w:rsidP="00E634C2">
      <w:pPr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 xml:space="preserve">Крок 3.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Перевіримо виконання достатніх умов екстремуму</w:t>
      </w:r>
    </w:p>
    <w:p w:rsidR="00E634C2" w:rsidRPr="0001392D" w:rsidRDefault="00E634C2" w:rsidP="00E634C2">
      <w:pPr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-Побудуємо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матрицю Гес</w:t>
      </w:r>
      <w:r w:rsidR="008459DF">
        <w:rPr>
          <w:rFonts w:ascii="Times New Roman" w:eastAsiaTheme="minorEastAsia" w:hAnsi="Times New Roman" w:cs="Times New Roman"/>
          <w:sz w:val="24"/>
          <w:szCs w:val="24"/>
          <w:lang w:val="uk-UA"/>
        </w:rPr>
        <w:t>с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е:</w:t>
      </w:r>
    </w:p>
    <w:p w:rsidR="00E634C2" w:rsidRPr="009909CF" w:rsidRDefault="00E634C2" w:rsidP="00E634C2">
      <w:pPr>
        <w:jc w:val="center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 w:rsidRPr="009909CF">
        <w:rPr>
          <w:rFonts w:ascii="Times New Roman" w:eastAsiaTheme="minorEastAsia" w:hAnsi="Times New Roman" w:cs="Times New Roman"/>
          <w:sz w:val="24"/>
          <w:szCs w:val="24"/>
          <w:lang w:val="en-US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proofErr w:type="gramStart"/>
      <w:r w:rsidRPr="009909CF">
        <w:rPr>
          <w:rFonts w:ascii="Times New Roman" w:eastAsiaTheme="minorEastAsia" w:hAnsi="Times New Roman" w:cs="Times New Roman"/>
          <w:sz w:val="24"/>
          <w:szCs w:val="24"/>
          <w:lang w:val="en-US"/>
        </w:rPr>
        <w:t>)=</w:t>
      </w:r>
      <m:oMath>
        <w:proofErr w:type="gramEnd"/>
        <m:d>
          <m:d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Times New Roman" w:eastAsiaTheme="minorEastAsia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sSubSup>
                    <m:sSubSupPr>
                      <m:ctrlPr>
                        <w:rPr>
                          <w:rFonts w:ascii="Times New Roman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</m:sub>
                    <m:sup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''</m:t>
                      </m:r>
                    </m:sup>
                  </m:sSubSup>
                </m:e>
                <m:e>
                  <m:sSubSup>
                    <m:sSubSupPr>
                      <m:ctrlPr>
                        <w:rPr>
                          <w:rFonts w:ascii="Times New Roman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  <m:sup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''</m:t>
                      </m:r>
                    </m:sup>
                  </m:sSubSup>
                </m:e>
              </m:mr>
              <m:mr>
                <m:e>
                  <m:sSubSup>
                    <m:sSubSupPr>
                      <m:ctrlPr>
                        <w:rPr>
                          <w:rFonts w:ascii="Times New Roman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x2x1</m:t>
                      </m:r>
                    </m:sub>
                    <m:sup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''</m:t>
                      </m:r>
                    </m:sup>
                  </m:sSubSup>
                </m:e>
                <m:e>
                  <m:sSubSup>
                    <m:sSubSupPr>
                      <m:ctrlPr>
                        <w:rPr>
                          <w:rFonts w:ascii="Times New Roman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x2x</m:t>
                      </m:r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b>
                    <m:sup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''</m:t>
                      </m:r>
                    </m:sup>
                  </m:sSubSup>
                </m:e>
              </m:mr>
            </m:m>
          </m:e>
        </m:d>
      </m:oMath>
      <w:r w:rsidRPr="009909CF">
        <w:rPr>
          <w:rFonts w:ascii="Times New Roman" w:eastAsiaTheme="minorEastAsia" w:hAnsi="Times New Roman" w:cs="Times New Roman"/>
          <w:sz w:val="24"/>
          <w:szCs w:val="24"/>
          <w:lang w:val="en-US"/>
        </w:rPr>
        <w:t>=</w:t>
      </w:r>
      <m:oMath>
        <m:d>
          <m:d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Times New Roman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mPr>
              <m:mr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e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e>
              </m:mr>
              <m:mr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en-US"/>
                    </w:rPr>
                    <m:t>0</m:t>
                  </m:r>
                </m:e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e>
              </m:mr>
            </m:m>
          </m:e>
        </m:d>
      </m:oMath>
    </w:p>
    <w:p w:rsidR="00E634C2" w:rsidRPr="0001392D" w:rsidRDefault="00E634C2" w:rsidP="00E634C2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Так як ∆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bscript"/>
          <w:lang w:val="uk-UA"/>
        </w:rPr>
        <w:t xml:space="preserve">1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=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11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=2&gt;0</w:t>
      </w:r>
    </w:p>
    <w:p w:rsidR="00E634C2" w:rsidRPr="0001392D" w:rsidRDefault="00E634C2" w:rsidP="00E634C2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</w:rPr>
        <w:t>∆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2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d>
          <m:dPr>
            <m:begChr m:val="|"/>
            <m:endChr m:val="|"/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Times New Roman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mPr>
              <m:mr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</m:m>
          </m:e>
        </m:d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= 4 &gt; 0,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то в точці х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*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∈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 xml:space="preserve">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locmin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;</w:t>
      </w:r>
    </w:p>
    <w:p w:rsidR="00E634C2" w:rsidRPr="0001392D" w:rsidRDefault="00E634C2" w:rsidP="00E634C2">
      <w:pPr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 xml:space="preserve">Крок 4. </w:t>
      </w:r>
      <w:r w:rsidR="00CE7031">
        <w:rPr>
          <w:rFonts w:ascii="Times New Roman" w:eastAsiaTheme="minorEastAsia" w:hAnsi="Times New Roman" w:cs="Times New Roman"/>
          <w:sz w:val="24"/>
          <w:szCs w:val="24"/>
          <w:lang w:val="uk-UA"/>
        </w:rPr>
        <w:t>Обчи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слимо значення функції в точці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*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=(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0;0)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  <w:lang w:val="en-US"/>
        </w:rPr>
        <w:t>T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;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*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)=0</w:t>
      </w:r>
    </w:p>
    <w:p w:rsidR="00636D56" w:rsidRPr="0001392D" w:rsidRDefault="00636D56" w:rsidP="00E634C2">
      <w:pPr>
        <w:rPr>
          <w:rFonts w:ascii="Times New Roman" w:eastAsiaTheme="minorEastAsia" w:hAnsi="Times New Roman" w:cs="Times New Roman"/>
          <w:b/>
          <w:i/>
          <w:sz w:val="24"/>
          <w:szCs w:val="24"/>
          <w:u w:val="single"/>
          <w:lang w:val="uk-UA"/>
        </w:rPr>
      </w:pPr>
    </w:p>
    <w:p w:rsidR="00E634C2" w:rsidRPr="0001392D" w:rsidRDefault="00E634C2" w:rsidP="00E634C2">
      <w:pPr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i/>
          <w:sz w:val="24"/>
          <w:szCs w:val="24"/>
          <w:u w:val="single"/>
          <w:lang w:val="uk-UA"/>
        </w:rPr>
        <w:t>Зауваження 4.2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</w:p>
    <w:p w:rsidR="00E634C2" w:rsidRPr="0001392D" w:rsidRDefault="00E634C2" w:rsidP="00517019">
      <w:pPr>
        <w:pStyle w:val="ab"/>
        <w:numPr>
          <w:ilvl w:val="0"/>
          <w:numId w:val="4"/>
        </w:numPr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Якщо потрійно знайти глобальні екстремуми, то  вони </w:t>
      </w:r>
      <w:r w:rsidR="00517019">
        <w:rPr>
          <w:rFonts w:ascii="Times New Roman" w:eastAsiaTheme="minorEastAsia" w:hAnsi="Times New Roman" w:cs="Times New Roman"/>
          <w:sz w:val="24"/>
          <w:szCs w:val="24"/>
          <w:lang w:val="uk-UA"/>
        </w:rPr>
        <w:t>знаходяться в результаті порівня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ння значень функцій в точках локальних мінімумів і максимумів з урахуванням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обмеженності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функції</w:t>
      </w:r>
    </w:p>
    <w:p w:rsidR="00E634C2" w:rsidRPr="00517019" w:rsidRDefault="00E634C2" w:rsidP="00517019">
      <w:pPr>
        <w:pStyle w:val="ab"/>
        <w:jc w:val="both"/>
        <w:rPr>
          <w:rFonts w:ascii="Times New Roman" w:eastAsiaTheme="minorEastAsia" w:hAnsi="Times New Roman" w:cs="Times New Roman"/>
          <w:color w:val="FF0000"/>
          <w:sz w:val="24"/>
          <w:szCs w:val="24"/>
          <w:lang w:val="uk-UA"/>
        </w:rPr>
      </w:pPr>
      <w:r w:rsidRPr="00517019">
        <w:rPr>
          <w:rFonts w:ascii="Times New Roman" w:eastAsiaTheme="minorEastAsia" w:hAnsi="Times New Roman" w:cs="Times New Roman"/>
          <w:color w:val="FF0000"/>
          <w:sz w:val="24"/>
          <w:szCs w:val="24"/>
          <w:lang w:val="uk-UA"/>
        </w:rPr>
        <w:t xml:space="preserve">(Вітки </w:t>
      </w:r>
      <w:proofErr w:type="spellStart"/>
      <w:r w:rsidRPr="00517019">
        <w:rPr>
          <w:rFonts w:ascii="Times New Roman" w:eastAsiaTheme="minorEastAsia" w:hAnsi="Times New Roman" w:cs="Times New Roman"/>
          <w:color w:val="FF0000"/>
          <w:sz w:val="24"/>
          <w:szCs w:val="24"/>
          <w:lang w:val="uk-UA"/>
        </w:rPr>
        <w:t>йдучі</w:t>
      </w:r>
      <w:proofErr w:type="spellEnd"/>
      <w:r w:rsidRPr="00517019">
        <w:rPr>
          <w:rFonts w:ascii="Times New Roman" w:eastAsiaTheme="minorEastAsia" w:hAnsi="Times New Roman" w:cs="Times New Roman"/>
          <w:color w:val="FF0000"/>
          <w:sz w:val="24"/>
          <w:szCs w:val="24"/>
          <w:lang w:val="uk-UA"/>
        </w:rPr>
        <w:t xml:space="preserve"> </w:t>
      </w:r>
      <w:proofErr w:type="spellStart"/>
      <w:r w:rsidRPr="00517019">
        <w:rPr>
          <w:rFonts w:ascii="Times New Roman" w:eastAsiaTheme="minorEastAsia" w:hAnsi="Times New Roman" w:cs="Times New Roman"/>
          <w:color w:val="FF0000"/>
          <w:sz w:val="24"/>
          <w:szCs w:val="24"/>
          <w:lang w:val="uk-UA"/>
        </w:rPr>
        <w:t>наліву</w:t>
      </w:r>
      <w:proofErr w:type="spellEnd"/>
      <w:r w:rsidRPr="00517019">
        <w:rPr>
          <w:rFonts w:ascii="Times New Roman" w:eastAsiaTheme="minorEastAsia" w:hAnsi="Times New Roman" w:cs="Times New Roman"/>
          <w:color w:val="FF0000"/>
          <w:sz w:val="24"/>
          <w:szCs w:val="24"/>
          <w:lang w:val="uk-UA"/>
        </w:rPr>
        <w:t xml:space="preserve"> – так, направо – ні)</w:t>
      </w:r>
    </w:p>
    <w:p w:rsidR="00E634C2" w:rsidRPr="0001392D" w:rsidRDefault="00E634C2" w:rsidP="00E634C2">
      <w:pPr>
        <w:pStyle w:val="ab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486400" cy="3200400"/>
            <wp:effectExtent l="0" t="0" r="0" b="0"/>
            <wp:docPr id="35" name="Diagram 35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0" r:lo="rId71" r:qs="rId72" r:cs="rId73"/>
              </a:graphicData>
            </a:graphic>
          </wp:inline>
        </w:drawing>
      </w:r>
    </w:p>
    <w:p w:rsidR="00E634C2" w:rsidRPr="0001392D" w:rsidRDefault="00E634C2" w:rsidP="009909CF">
      <w:pPr>
        <w:pStyle w:val="ab"/>
        <w:jc w:val="center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Схема 4.1</w:t>
      </w:r>
    </w:p>
    <w:p w:rsidR="00E634C2" w:rsidRPr="0001392D" w:rsidRDefault="00E634C2" w:rsidP="00E634C2">
      <w:pPr>
        <w:pStyle w:val="ab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Зрозуміло, що функція являється строго випуклою на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R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.</w:t>
      </w:r>
    </w:p>
    <w:p w:rsidR="00E634C2" w:rsidRPr="0001392D" w:rsidRDefault="00E634C2" w:rsidP="00E634C2">
      <w:pPr>
        <w:pStyle w:val="ab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Тому точка локального мінімуму являється і точкою глобального мінімуму.</w:t>
      </w:r>
    </w:p>
    <w:p w:rsidR="00E634C2" w:rsidRPr="0001392D" w:rsidRDefault="00E634C2" w:rsidP="00E634C2">
      <w:pPr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b/>
          <w:i/>
          <w:sz w:val="24"/>
          <w:szCs w:val="24"/>
          <w:u w:val="single"/>
          <w:lang w:val="uk-UA"/>
        </w:rPr>
        <w:t>Приклад 4.2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Знайти екстремум функції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) = </w:t>
      </w:r>
      <m:oMath>
        <m:sSubSup>
          <m:sSubSupPr>
            <m:ctrlPr>
              <w:rPr>
                <w:rFonts w:ascii="Times New Roman" w:eastAsiaTheme="minorEastAsia" w:hAnsi="Times New Roman" w:cs="Times New Roman"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-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Sup>
          <m:sSubSupPr>
            <m:ctrlPr>
              <w:rPr>
                <w:rFonts w:ascii="Times New Roman" w:eastAsiaTheme="minorEastAsia" w:hAnsi="Times New Roman" w:cs="Times New Roman"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на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R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</w:p>
    <w:p w:rsidR="008459DF" w:rsidRPr="00370A73" w:rsidRDefault="008459DF" w:rsidP="008459DF">
      <w:pPr>
        <w:jc w:val="center"/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</w:pPr>
      <w:proofErr w:type="spellStart"/>
      <w:r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Розв</w:t>
      </w:r>
      <w:proofErr w:type="spellEnd"/>
      <w:r w:rsidRPr="007249D8">
        <w:rPr>
          <w:rFonts w:ascii="Times New Roman" w:eastAsiaTheme="minorEastAsia" w:hAnsi="Times New Roman" w:cs="Times New Roman"/>
          <w:b/>
          <w:sz w:val="24"/>
          <w:szCs w:val="24"/>
        </w:rPr>
        <w:t>’</w:t>
      </w:r>
      <w:proofErr w:type="spellStart"/>
      <w:r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язання</w:t>
      </w:r>
      <w:proofErr w:type="spellEnd"/>
    </w:p>
    <w:p w:rsidR="00E634C2" w:rsidRPr="0001392D" w:rsidRDefault="00E634C2" w:rsidP="00E634C2">
      <w:pPr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Крок 1.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Запишемо необхідні умови першого порядку</w:t>
      </w:r>
    </w:p>
    <w:p w:rsidR="00E634C2" w:rsidRPr="0001392D" w:rsidRDefault="00AB160B" w:rsidP="00E634C2">
      <w:pPr>
        <w:jc w:val="center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∇</m:t>
        </m:r>
      </m:oMath>
      <w:proofErr w:type="gramStart"/>
      <w:r w:rsidR="00E634C2"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f</w:t>
      </w:r>
      <w:r w:rsidR="00E634C2"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(</w:t>
      </w:r>
      <m:oMath>
        <w:proofErr w:type="gramEnd"/>
        <m:sSup>
          <m:sSup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x</m:t>
            </m:r>
          </m:e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*</m:t>
            </m:r>
          </m:sup>
        </m:sSup>
      </m:oMath>
      <w:r w:rsidR="00E634C2"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)=</w:t>
      </w:r>
      <m:oMath>
        <m: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>0</m:t>
        </m:r>
      </m:oMath>
      <w:r w:rsidR="00E634C2"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;</w:t>
      </w:r>
    </w:p>
    <w:p w:rsidR="00E634C2" w:rsidRPr="0001392D" w:rsidRDefault="007D1F41" w:rsidP="00E634C2">
      <w:pPr>
        <w:jc w:val="center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m:oMathPara>
        <m:oMath>
          <m:d>
            <m:dPr>
              <m:begChr m:val="{"/>
              <m:endChr m:val=""/>
              <m:ctrlPr>
                <w:rPr>
                  <w:rFonts w:ascii="Times New Roman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val="uk-UA"/>
                    </w:rPr>
                  </m:ctrlPr>
                </m:eqArrPr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uk-UA"/>
                    </w:rPr>
                    <m:t>2</m:t>
                  </m:r>
                  <m:sSub>
                    <m:sSubPr>
                      <m:ctrlPr>
                        <w:rPr>
                          <w:rFonts w:ascii="Times New Roman" w:eastAsiaTheme="minorEastAsia" w:hAnsi="Times New Roman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uk-UA"/>
                    </w:rPr>
                    <m:t>=0</m:t>
                  </m:r>
                </m:e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uk-UA"/>
                    </w:rPr>
                    <m:t>-2</m:t>
                  </m:r>
                  <m:sSub>
                    <m:sSubPr>
                      <m:ctrlPr>
                        <w:rPr>
                          <w:rFonts w:ascii="Times New Roman" w:eastAsiaTheme="minorEastAsia" w:hAnsi="Times New Roman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  <w:lang w:val="uk-UA"/>
                        </w:rPr>
                        <m:t>2</m:t>
                      </m:r>
                    </m:sub>
                  </m:sSub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uk-UA"/>
                    </w:rPr>
                    <m:t>=0</m:t>
                  </m:r>
                </m:e>
              </m:eqArr>
            </m:e>
          </m:d>
        </m:oMath>
      </m:oMathPara>
    </w:p>
    <w:p w:rsidR="00E634C2" w:rsidRPr="0001392D" w:rsidRDefault="00E634C2" w:rsidP="00CB62E0">
      <w:pPr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Крок 2.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Рішаємо систему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br/>
      </w:r>
      <m:oMathPara>
        <m:oMath>
          <m:d>
            <m:dPr>
              <m:begChr m:val="{"/>
              <m:endChr m:val=""/>
              <m:ctrlPr>
                <w:rPr>
                  <w:rFonts w:ascii="Times New Roman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val="uk-UA"/>
                    </w:rPr>
                  </m:ctrlPr>
                </m:eqArrPr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uk-UA"/>
                    </w:rPr>
                    <m:t>2</m:t>
                  </m:r>
                  <m:sSub>
                    <m:sSubPr>
                      <m:ctrlPr>
                        <w:rPr>
                          <w:rFonts w:ascii="Times New Roman" w:eastAsiaTheme="minorEastAsia" w:hAnsi="Times New Roman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uk-UA"/>
                    </w:rPr>
                    <m:t>=0</m:t>
                  </m:r>
                </m:e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uk-UA"/>
                    </w:rPr>
                    <m:t>-2</m:t>
                  </m:r>
                  <m:sSub>
                    <m:sSubPr>
                      <m:ctrlPr>
                        <w:rPr>
                          <w:rFonts w:ascii="Times New Roman" w:eastAsiaTheme="minorEastAsia" w:hAnsi="Times New Roman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  <w:lang w:val="uk-UA"/>
                        </w:rPr>
                        <m:t>2</m:t>
                      </m:r>
                    </m:sub>
                  </m:sSub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uk-UA"/>
                    </w:rPr>
                    <m:t>=0</m:t>
                  </m:r>
                </m:e>
              </m:eqArr>
            </m:e>
          </m:d>
        </m:oMath>
      </m:oMathPara>
    </w:p>
    <w:p w:rsidR="00E634C2" w:rsidRPr="0001392D" w:rsidRDefault="00E634C2" w:rsidP="00CB62E0">
      <w:pPr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І одержуємо стаціонарну точку</w:t>
      </w:r>
    </w:p>
    <w:p w:rsidR="00E634C2" w:rsidRPr="0001392D" w:rsidRDefault="00E634C2" w:rsidP="00E634C2">
      <w:pPr>
        <w:jc w:val="center"/>
        <w:rPr>
          <w:rFonts w:ascii="Times New Roman" w:eastAsiaTheme="minorEastAsia" w:hAnsi="Times New Roman" w:cs="Times New Roman"/>
          <w:sz w:val="24"/>
          <w:szCs w:val="24"/>
          <w:vertAlign w:val="superscript"/>
        </w:rPr>
      </w:pPr>
      <w:proofErr w:type="gramStart"/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proofErr w:type="gramEnd"/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*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=(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Sup>
          <m:sSubSupPr>
            <m:ctrlPr>
              <w:rPr>
                <w:rFonts w:ascii="Times New Roman" w:eastAsiaTheme="minorEastAsia" w:hAnsi="Times New Roman" w:cs="Times New Roman"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*</m:t>
            </m:r>
          </m:sup>
        </m:sSubSup>
        <m:r>
          <w:rPr>
            <w:rFonts w:ascii="Times New Roman" w:eastAsiaTheme="minorEastAsia" w:hAnsi="Times New Roman" w:cs="Times New Roman"/>
            <w:sz w:val="24"/>
            <w:szCs w:val="24"/>
          </w:rPr>
          <m:t>,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Sup>
          <m:sSubSupPr>
            <m:ctrlPr>
              <w:rPr>
                <w:rFonts w:ascii="Times New Roman" w:eastAsiaTheme="minorEastAsia" w:hAnsi="Times New Roman" w:cs="Times New Roman"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*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>)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  <w:lang w:val="en-US"/>
        </w:rPr>
        <w:t>T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=(0;0)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  <w:lang w:val="en-US"/>
        </w:rPr>
        <w:t>T</w:t>
      </w:r>
    </w:p>
    <w:p w:rsidR="00E634C2" w:rsidRPr="0001392D" w:rsidRDefault="00E634C2" w:rsidP="00E634C2">
      <w:pPr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Крок 3.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Перевіримо виконання достатніх умов екстремуму</w:t>
      </w:r>
    </w:p>
    <w:p w:rsidR="00E634C2" w:rsidRPr="0001392D" w:rsidRDefault="00E634C2" w:rsidP="00E634C2">
      <w:pPr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Матриця Гес</w:t>
      </w:r>
      <w:r w:rsidR="00AB160B">
        <w:rPr>
          <w:rFonts w:ascii="Times New Roman" w:eastAsiaTheme="minorEastAsia" w:hAnsi="Times New Roman" w:cs="Times New Roman"/>
          <w:sz w:val="24"/>
          <w:szCs w:val="24"/>
          <w:lang w:val="uk-UA"/>
        </w:rPr>
        <w:t>с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е має вигляд </w:t>
      </w:r>
    </w:p>
    <w:p w:rsidR="00E634C2" w:rsidRPr="0001392D" w:rsidRDefault="00E634C2" w:rsidP="00E634C2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*</w:t>
      </w:r>
      <w:proofErr w:type="gramStart"/>
      <w:r w:rsidRPr="0001392D">
        <w:rPr>
          <w:rFonts w:ascii="Times New Roman" w:eastAsiaTheme="minorEastAsia" w:hAnsi="Times New Roman" w:cs="Times New Roman"/>
          <w:sz w:val="24"/>
          <w:szCs w:val="24"/>
        </w:rPr>
        <w:t>)=</w:t>
      </w:r>
      <m:oMath>
        <w:proofErr w:type="gramEnd"/>
        <m:d>
          <m:d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Times New Roman" w:eastAsiaTheme="minorEastAsia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-2</m:t>
                  </m:r>
                </m:e>
              </m:mr>
            </m:m>
          </m:e>
        </m:d>
      </m:oMath>
    </w:p>
    <w:p w:rsidR="00E634C2" w:rsidRPr="0001392D" w:rsidRDefault="00E634C2" w:rsidP="00E634C2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Так як ∆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bscript"/>
          <w:lang w:val="uk-UA"/>
        </w:rPr>
        <w:t xml:space="preserve">1 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=2&gt;0</w:t>
      </w:r>
    </w:p>
    <w:p w:rsidR="00E634C2" w:rsidRPr="0001392D" w:rsidRDefault="00E634C2" w:rsidP="00E634C2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</w:rPr>
        <w:t>∆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2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d>
          <m:dPr>
            <m:begChr m:val="|"/>
            <m:endChr m:val="|"/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Times New Roman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mPr>
              <m:mr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-2</m:t>
                  </m:r>
                </m:e>
              </m:mr>
            </m:m>
          </m:e>
        </m:d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>= -4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&lt; 0,</w:t>
      </w:r>
    </w:p>
    <w:p w:rsidR="00E634C2" w:rsidRPr="0001392D" w:rsidRDefault="00E634C2" w:rsidP="00CB62E0">
      <w:pPr>
        <w:ind w:firstLine="709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lastRenderedPageBreak/>
        <w:t>То достатні умови не виконуються згідно схеми 4.1,</w:t>
      </w:r>
    </w:p>
    <w:p w:rsidR="00E634C2" w:rsidRPr="0001392D" w:rsidRDefault="00E634C2" w:rsidP="00CB62E0">
      <w:pPr>
        <w:ind w:firstLine="709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Перевіримо виконання необхідних умов 2 порядку. Головні мінори першого порядку 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m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=1)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одержимо із</w:t>
      </w:r>
    </w:p>
    <w:p w:rsidR="00E634C2" w:rsidRPr="0001392D" w:rsidRDefault="00E634C2" w:rsidP="00CB62E0">
      <w:pPr>
        <w:ind w:firstLine="709"/>
        <w:jc w:val="center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∆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2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d>
          <m:dPr>
            <m:begChr m:val="|"/>
            <m:endChr m:val="|"/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Times New Roman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mPr>
              <m:mr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-2</m:t>
                  </m:r>
                </m:e>
              </m:mr>
            </m:m>
          </m:e>
        </m:d>
      </m:oMath>
    </w:p>
    <w:p w:rsidR="00E634C2" w:rsidRPr="0001392D" w:rsidRDefault="00E634C2" w:rsidP="00CB62E0">
      <w:pPr>
        <w:ind w:firstLine="709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По результату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викреслення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n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-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m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=2-1=1 </w:t>
      </w:r>
      <w:r w:rsidR="00AB160B">
        <w:rPr>
          <w:rFonts w:ascii="Times New Roman" w:eastAsiaTheme="minorEastAsia" w:hAnsi="Times New Roman" w:cs="Times New Roman"/>
          <w:sz w:val="24"/>
          <w:szCs w:val="24"/>
          <w:lang w:val="uk-UA"/>
        </w:rPr>
        <w:t>строк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і стовпчиків з однаковими номерами</w:t>
      </w:r>
      <w:r w:rsidR="00CB62E0">
        <w:rPr>
          <w:rFonts w:ascii="Times New Roman" w:eastAsiaTheme="minorEastAsia" w:hAnsi="Times New Roman" w:cs="Times New Roman"/>
          <w:sz w:val="24"/>
          <w:szCs w:val="24"/>
          <w:lang w:val="uk-UA"/>
        </w:rPr>
        <w:br/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m:oMath>
        <m:sSubSup>
          <m:sSubSup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m:ctrlPr>
          </m:sSubSupPr>
          <m:e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∆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b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'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>=-2;</w:t>
      </w:r>
      <m:oMath>
        <m:r>
          <m:rPr>
            <m:sty m:val="p"/>
          </m:rPr>
          <w:rPr>
            <w:rFonts w:ascii="Times New Roman" w:eastAsiaTheme="minorEastAsia" w:hAnsi="Times New Roman" w:cs="Times New Roman"/>
            <w:sz w:val="24"/>
            <w:szCs w:val="24"/>
            <w:lang w:val="uk-UA"/>
          </w:rPr>
          <m:t xml:space="preserve"> </m:t>
        </m:r>
        <m:sSubSup>
          <m:sSubSup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m:ctrlPr>
          </m:sSubSupPr>
          <m:e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∆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b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''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>=2,</w:t>
      </w:r>
    </w:p>
    <w:p w:rsidR="00E634C2" w:rsidRPr="0001392D" w:rsidRDefault="00E634C2" w:rsidP="00CB62E0">
      <w:pPr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Головних мінорів 2 порядку 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m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=2)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одержуємо із  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∆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2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bscript"/>
          <w:lang w:val="uk-UA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по результату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викреслення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n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-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m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= 2 – 2</w:t>
      </w:r>
      <w:r w:rsidR="00AB160B">
        <w:rPr>
          <w:rFonts w:ascii="Times New Roman" w:eastAsiaTheme="minorEastAsia" w:hAnsi="Times New Roman" w:cs="Times New Roman"/>
          <w:sz w:val="24"/>
          <w:szCs w:val="24"/>
        </w:rPr>
        <w:t xml:space="preserve">  =0 </w:t>
      </w:r>
      <w:proofErr w:type="spellStart"/>
      <w:r w:rsidR="00AB160B">
        <w:rPr>
          <w:rFonts w:ascii="Times New Roman" w:eastAsiaTheme="minorEastAsia" w:hAnsi="Times New Roman" w:cs="Times New Roman"/>
          <w:sz w:val="24"/>
          <w:szCs w:val="24"/>
        </w:rPr>
        <w:t>стр</w:t>
      </w:r>
      <w:proofErr w:type="spellEnd"/>
      <w:r w:rsidR="00AB160B">
        <w:rPr>
          <w:rFonts w:ascii="Times New Roman" w:eastAsiaTheme="minorEastAsia" w:hAnsi="Times New Roman" w:cs="Times New Roman"/>
          <w:sz w:val="24"/>
          <w:szCs w:val="24"/>
          <w:lang w:val="uk-UA"/>
        </w:rPr>
        <w:t>о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к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</w:rPr>
        <w:t>і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</w:rPr>
        <w:t>стовп</w:t>
      </w:r>
      <w:proofErr w:type="spellEnd"/>
      <w:r w:rsidR="00AB160B">
        <w:rPr>
          <w:rFonts w:ascii="Times New Roman" w:eastAsiaTheme="minorEastAsia" w:hAnsi="Times New Roman" w:cs="Times New Roman"/>
          <w:sz w:val="24"/>
          <w:szCs w:val="24"/>
          <w:lang w:val="uk-UA"/>
        </w:rPr>
        <w:t>ц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</w:rPr>
        <w:t>ів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, т.т. </w:t>
      </w:r>
      <m:oMath>
        <m:sSubSup>
          <m:sSubSup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m:ctrlPr>
          </m:sSubSupPr>
          <m:e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∆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b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'''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>=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-4.</w:t>
      </w:r>
    </w:p>
    <w:p w:rsidR="00E634C2" w:rsidRPr="0001392D" w:rsidRDefault="00F72D59" w:rsidP="00CB62E0">
      <w:pPr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Звідси маємо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результат, що необхідні умови екстремуму другого порядку не виконується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,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так як матриця Гес</w:t>
      </w:r>
      <w:r w:rsidR="00AB160B">
        <w:rPr>
          <w:rFonts w:ascii="Times New Roman" w:eastAsiaTheme="minorEastAsia" w:hAnsi="Times New Roman" w:cs="Times New Roman"/>
          <w:sz w:val="24"/>
          <w:szCs w:val="24"/>
          <w:lang w:val="uk-UA"/>
        </w:rPr>
        <w:t>с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е не є нульовою, то можна зробити висновок, що у точці 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*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</w:rPr>
        <w:t>=(0;0)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  <w:lang w:val="en-US"/>
        </w:rPr>
        <w:t>T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  <w:lang w:val="uk-UA"/>
        </w:rPr>
        <w:t xml:space="preserve"> 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не має екстремуму</w:t>
      </w:r>
    </w:p>
    <w:p w:rsidR="00E634C2" w:rsidRPr="0001392D" w:rsidRDefault="00E634C2" w:rsidP="00E634C2">
      <w:pPr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i/>
          <w:sz w:val="24"/>
          <w:szCs w:val="24"/>
          <w:u w:val="single"/>
          <w:lang w:val="uk-UA"/>
        </w:rPr>
        <w:t>Приклад 4.3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Знайти екстремум функції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) = </w:t>
      </w:r>
      <m:oMath>
        <m:sSubSup>
          <m:sSubSupPr>
            <m:ctrlPr>
              <w:rPr>
                <w:rFonts w:ascii="Times New Roman" w:eastAsiaTheme="minorEastAsia" w:hAnsi="Times New Roman" w:cs="Times New Roman"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+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Sup>
          <m:sSubSupPr>
            <m:ctrlPr>
              <w:rPr>
                <w:rFonts w:ascii="Times New Roman" w:eastAsiaTheme="minorEastAsia" w:hAnsi="Times New Roman" w:cs="Times New Roman"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4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на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R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</w:p>
    <w:p w:rsidR="008459DF" w:rsidRPr="00370A73" w:rsidRDefault="008459DF" w:rsidP="008459DF">
      <w:pPr>
        <w:jc w:val="center"/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</w:pPr>
      <w:proofErr w:type="spellStart"/>
      <w:r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Розв</w:t>
      </w:r>
      <w:proofErr w:type="spellEnd"/>
      <w:r w:rsidRPr="007249D8">
        <w:rPr>
          <w:rFonts w:ascii="Times New Roman" w:eastAsiaTheme="minorEastAsia" w:hAnsi="Times New Roman" w:cs="Times New Roman"/>
          <w:b/>
          <w:sz w:val="24"/>
          <w:szCs w:val="24"/>
        </w:rPr>
        <w:t>’</w:t>
      </w:r>
      <w:proofErr w:type="spellStart"/>
      <w:r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язання</w:t>
      </w:r>
      <w:proofErr w:type="spellEnd"/>
    </w:p>
    <w:p w:rsidR="00E634C2" w:rsidRPr="0001392D" w:rsidRDefault="00E634C2" w:rsidP="00E634C2">
      <w:pPr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 xml:space="preserve">Крок 1. </w:t>
      </w:r>
    </w:p>
    <w:p w:rsidR="00E634C2" w:rsidRPr="0001392D" w:rsidRDefault="0012304C" w:rsidP="00E634C2">
      <w:pPr>
        <w:jc w:val="center"/>
        <w:rPr>
          <w:rFonts w:ascii="Times New Roman" w:eastAsiaTheme="minorEastAsia" w:hAnsi="Times New Roman" w:cs="Times New Roman"/>
          <w:i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∂</m:t>
        </m:r>
      </m:oMath>
      <w:proofErr w:type="gramStart"/>
      <w:r w:rsidR="00E634C2"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f</w:t>
      </w:r>
      <w:r w:rsidR="00E634C2"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(</w:t>
      </w:r>
      <w:proofErr w:type="gramEnd"/>
      <w:r w:rsidR="00E634C2"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x</w:t>
      </w:r>
      <w:r w:rsidR="00E634C2" w:rsidRPr="0001392D">
        <w:rPr>
          <w:rFonts w:ascii="Times New Roman" w:eastAsiaTheme="minorEastAsia" w:hAnsi="Times New Roman" w:cs="Times New Roman"/>
          <w:i/>
          <w:sz w:val="24"/>
          <w:szCs w:val="24"/>
        </w:rPr>
        <w:t>)=</w:t>
      </w:r>
      <m:oMath>
        <m:d>
          <m:d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Times New Roman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mPr>
              <m:mr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2</m:t>
                  </m:r>
                  <m:sSub>
                    <m:sSubPr>
                      <m:ctrlPr>
                        <w:rPr>
                          <w:rFonts w:ascii="Times New Roman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mr>
              <m:mr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4</m:t>
                  </m:r>
                  <m:sSubSup>
                    <m:sSubSupPr>
                      <m:ctrlPr>
                        <w:rPr>
                          <w:rFonts w:ascii="Times New Roman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sub>
                    <m:sup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bSup>
                </m:e>
              </m:mr>
            </m:m>
          </m:e>
        </m:d>
      </m:oMath>
    </w:p>
    <w:p w:rsidR="00E634C2" w:rsidRPr="0001392D" w:rsidRDefault="00E634C2" w:rsidP="00E634C2">
      <w:pPr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 xml:space="preserve">Крок 2.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br/>
      </w: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Times New Roman" w:eastAsiaTheme="minorEastAsia" w:hAnsi="Times New Roman" w:cs="Times New Roman"/>
                  <w:i/>
                  <w:sz w:val="24"/>
                  <w:szCs w:val="24"/>
                  <w:lang w:val="uk-UA"/>
                </w:rPr>
              </m:ctrlPr>
            </m:dPr>
            <m:e>
              <m:eqArr>
                <m:eqArrPr>
                  <m:ctrlPr>
                    <w:rPr>
                      <w:rFonts w:ascii="Times New Roman" w:eastAsiaTheme="minorEastAsia" w:hAnsi="Times New Roman" w:cs="Times New Roman"/>
                      <w:i/>
                      <w:sz w:val="24"/>
                      <w:szCs w:val="24"/>
                      <w:lang w:val="uk-UA"/>
                    </w:rPr>
                  </m:ctrlPr>
                </m:eqArrPr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uk-UA"/>
                    </w:rPr>
                    <m:t>2</m:t>
                  </m:r>
                  <m:sSub>
                    <m:sSubPr>
                      <m:ctrlPr>
                        <w:rPr>
                          <w:rFonts w:ascii="Times New Roman" w:eastAsiaTheme="minorEastAsia" w:hAnsi="Times New Roman" w:cs="Times New Roman"/>
                          <w:i/>
                          <w:sz w:val="24"/>
                          <w:szCs w:val="24"/>
                          <w:lang w:val="uk-UA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  <w:lang w:val="uk-UA"/>
                        </w:rPr>
                        <m:t>1</m:t>
                      </m:r>
                    </m:sub>
                  </m:sSub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uk-UA"/>
                    </w:rPr>
                    <m:t>=0</m:t>
                  </m:r>
                </m:e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4</m:t>
                  </m:r>
                  <m:sSubSup>
                    <m:sSubSupPr>
                      <m:ctrlPr>
                        <w:rPr>
                          <w:rFonts w:ascii="Times New Roman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sub>
                    <m:sup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bSup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  <w:lang w:val="uk-UA"/>
                    </w:rPr>
                    <m:t>=0</m:t>
                  </m:r>
                </m:e>
              </m:eqArr>
            </m:e>
          </m:d>
        </m:oMath>
      </m:oMathPara>
    </w:p>
    <w:p w:rsidR="00E634C2" w:rsidRPr="0001392D" w:rsidRDefault="007D1F41" w:rsidP="00E634C2">
      <w:pPr>
        <w:jc w:val="center"/>
        <w:rPr>
          <w:rFonts w:ascii="Times New Roman" w:eastAsiaTheme="minorEastAsia" w:hAnsi="Times New Roman" w:cs="Times New Roman"/>
          <w:sz w:val="24"/>
          <w:szCs w:val="24"/>
          <w:vertAlign w:val="superscript"/>
        </w:rPr>
      </w:pPr>
      <m:oMath>
        <m:sSubSup>
          <m:sSubSup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*</m:t>
            </m:r>
          </m:sup>
        </m:sSubSup>
      </m:oMath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=(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Sup>
          <m:sSubSupPr>
            <m:ctrlPr>
              <w:rPr>
                <w:rFonts w:ascii="Times New Roman" w:eastAsiaTheme="minorEastAsia" w:hAnsi="Times New Roman" w:cs="Times New Roman"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*</m:t>
            </m:r>
          </m:sup>
        </m:sSubSup>
        <m:r>
          <w:rPr>
            <w:rFonts w:ascii="Times New Roman" w:eastAsiaTheme="minorEastAsia" w:hAnsi="Times New Roman" w:cs="Times New Roman"/>
            <w:sz w:val="24"/>
            <w:szCs w:val="24"/>
          </w:rPr>
          <m:t>,</m:t>
        </m:r>
      </m:oMath>
      <w:r w:rsidR="00E634C2"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Sup>
          <m:sSubSupPr>
            <m:ctrlPr>
              <w:rPr>
                <w:rFonts w:ascii="Times New Roman" w:eastAsiaTheme="minorEastAsia" w:hAnsi="Times New Roman" w:cs="Times New Roman"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*</m:t>
            </m:r>
          </m:sup>
        </m:sSubSup>
      </m:oMath>
      <w:r w:rsidR="00E634C2" w:rsidRPr="0001392D">
        <w:rPr>
          <w:rFonts w:ascii="Times New Roman" w:eastAsiaTheme="minorEastAsia" w:hAnsi="Times New Roman" w:cs="Times New Roman"/>
          <w:sz w:val="24"/>
          <w:szCs w:val="24"/>
        </w:rPr>
        <w:t>)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  <w:lang w:val="en-US"/>
        </w:rPr>
        <w:t>T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</w:rPr>
        <w:t>=(0;0)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  <w:lang w:val="en-US"/>
        </w:rPr>
        <w:t>T</w:t>
      </w:r>
    </w:p>
    <w:p w:rsidR="00E634C2" w:rsidRPr="0001392D" w:rsidRDefault="00E634C2" w:rsidP="00E634C2">
      <w:pPr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 xml:space="preserve">Крок 4.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Перевіримо виконання достатніх і необхідних умов другого порядку</w:t>
      </w:r>
    </w:p>
    <w:p w:rsidR="00E634C2" w:rsidRPr="000F1139" w:rsidRDefault="00E634C2" w:rsidP="00E634C2">
      <w:pPr>
        <w:jc w:val="center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F1139"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 w:rsidRPr="000F1139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0F1139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F1139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*</w:t>
      </w:r>
      <w:proofErr w:type="gramStart"/>
      <w:r w:rsidRPr="000F1139">
        <w:rPr>
          <w:rFonts w:ascii="Times New Roman" w:eastAsiaTheme="minorEastAsia" w:hAnsi="Times New Roman" w:cs="Times New Roman"/>
          <w:sz w:val="24"/>
          <w:szCs w:val="24"/>
        </w:rPr>
        <w:t>)=</w:t>
      </w:r>
      <m:oMath>
        <w:proofErr w:type="gramEnd"/>
        <m:d>
          <m:d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Times New Roman" w:eastAsiaTheme="minorEastAsia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12</m:t>
                  </m:r>
                  <m:sSup>
                    <m:sSupPr>
                      <m:ctrlPr>
                        <w:rPr>
                          <w:rFonts w:ascii="Times New Roman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</w:rPr>
                        <m:t>(</m:t>
                      </m:r>
                      <m:sSubSup>
                        <m:sSubSupPr>
                          <m:ctrlPr>
                            <w:rPr>
                              <w:rFonts w:ascii="Times New Roman" w:eastAsiaTheme="minorEastAsia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Times New Roman" w:eastAsiaTheme="minorEastAsia" w:hAnsi="Times New Roman" w:cs="Times New Roman"/>
                              <w:sz w:val="24"/>
                              <w:szCs w:val="24"/>
                            </w:rPr>
                            <m:t>*</m:t>
                          </m:r>
                        </m:sup>
                      </m:sSubSup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</w:rPr>
                        <m:t>)</m:t>
                      </m:r>
                    </m:e>
                    <m:sup>
                      <m: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mr>
            </m:m>
          </m:e>
        </m:d>
      </m:oMath>
      <w:r w:rsidRPr="000F1139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d>
          <m:d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Times New Roman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mPr>
              <m:mr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  <w:r w:rsidRPr="000F1139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</w:p>
    <w:p w:rsidR="00E634C2" w:rsidRPr="0001392D" w:rsidRDefault="00E634C2" w:rsidP="00E634C2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так як </w:t>
      </w:r>
      <m:oMath>
        <m:sSub>
          <m:sSub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m:ctrlPr>
          </m:sSubPr>
          <m:e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∆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b>
        </m:sSub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=2 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&gt;0; </w:t>
      </w:r>
      <m:oMath>
        <m:sSub>
          <m:sSub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m:ctrlPr>
          </m:sSubPr>
          <m:e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∆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b>
        </m:sSub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=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d>
          <m:dPr>
            <m:begChr m:val="|"/>
            <m:endChr m:val="|"/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Times New Roman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mPr>
              <m:mr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>=0,</w:t>
      </w:r>
    </w:p>
    <w:p w:rsidR="00E634C2" w:rsidRPr="0001392D" w:rsidRDefault="00E634C2" w:rsidP="00CB62E0">
      <w:pPr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то дос</w:t>
      </w:r>
      <w:r w:rsidR="00AB160B">
        <w:rPr>
          <w:rFonts w:ascii="Times New Roman" w:eastAsiaTheme="minorEastAsia" w:hAnsi="Times New Roman" w:cs="Times New Roman"/>
          <w:sz w:val="24"/>
          <w:szCs w:val="24"/>
          <w:lang w:val="uk-UA"/>
        </w:rPr>
        <w:t>татні умови екстремуму не викону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ються.</w:t>
      </w:r>
    </w:p>
    <w:p w:rsidR="00E634C2" w:rsidRPr="0001392D" w:rsidRDefault="00E634C2" w:rsidP="00CB62E0">
      <w:pPr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Згідно схеми 4.1 перевіримо виконання необхідних умов екстремуму другого порядку.</w:t>
      </w:r>
    </w:p>
    <w:p w:rsidR="00E634C2" w:rsidRPr="0001392D" w:rsidRDefault="00AB160B" w:rsidP="00CB62E0">
      <w:pPr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>
        <w:rPr>
          <w:rFonts w:ascii="Times New Roman" w:eastAsiaTheme="minorEastAsia" w:hAnsi="Times New Roman" w:cs="Times New Roman"/>
          <w:sz w:val="24"/>
          <w:szCs w:val="24"/>
          <w:lang w:val="uk-UA"/>
        </w:rPr>
        <w:t>Анал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огічно рішенню приклад 4.2 одержуємо головні мінори першого порядку: </w:t>
      </w:r>
      <m:oMath>
        <m:sSub>
          <m:sSub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m:ctrlPr>
          </m:sSubPr>
          <m:e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∆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b>
        </m:sSub>
      </m:oMath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=2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</w:rPr>
        <w:t xml:space="preserve">; </w:t>
      </w:r>
      <m:oMath>
        <m:sSub>
          <m:sSub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m:ctrlPr>
          </m:sSubPr>
          <m:e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∆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b>
        </m:sSub>
      </m:oMath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=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</w:rPr>
        <w:t xml:space="preserve">0 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і головні мінори другого порядку </w:t>
      </w:r>
      <m:oMath>
        <m:sSub>
          <m:sSub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m:ctrlPr>
          </m:sSubPr>
          <m:e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∆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b>
        </m:sSub>
      </m:oMath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=0</w:t>
      </w:r>
    </w:p>
    <w:p w:rsidR="00E634C2" w:rsidRPr="0001392D" w:rsidRDefault="00E634C2" w:rsidP="00CB62E0">
      <w:pPr>
        <w:ind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Так як всі головні мінори невід’ємні, то у точці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  <w:lang w:val="uk-UA"/>
        </w:rPr>
        <w:t>*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може бути мінімум і потрібно допоміжне дослідження</w:t>
      </w:r>
    </w:p>
    <w:p w:rsidR="00E634C2" w:rsidRPr="000E6952" w:rsidRDefault="00E634C2" w:rsidP="00AB160B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lastRenderedPageBreak/>
        <w:t xml:space="preserve">Крок 5.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Розрахуємо значення цільової функції у точці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E6952">
        <w:rPr>
          <w:rFonts w:ascii="Times New Roman" w:eastAsiaTheme="minorEastAsia" w:hAnsi="Times New Roman" w:cs="Times New Roman"/>
          <w:sz w:val="24"/>
          <w:szCs w:val="24"/>
          <w:vertAlign w:val="superscript"/>
          <w:lang w:val="uk-UA"/>
        </w:rPr>
        <w:t>*</w:t>
      </w:r>
      <w:r w:rsidRPr="000E695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: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Pr="000E6952">
        <w:rPr>
          <w:rFonts w:ascii="Times New Roman" w:eastAsiaTheme="minorEastAsia" w:hAnsi="Times New Roman" w:cs="Times New Roman"/>
          <w:sz w:val="24"/>
          <w:szCs w:val="24"/>
          <w:lang w:val="uk-UA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E6952">
        <w:rPr>
          <w:rFonts w:ascii="Times New Roman" w:eastAsiaTheme="minorEastAsia" w:hAnsi="Times New Roman" w:cs="Times New Roman"/>
          <w:sz w:val="24"/>
          <w:szCs w:val="24"/>
          <w:vertAlign w:val="superscript"/>
          <w:lang w:val="uk-UA"/>
        </w:rPr>
        <w:t>*</w:t>
      </w:r>
      <w:r w:rsidRPr="000E6952">
        <w:rPr>
          <w:rFonts w:ascii="Times New Roman" w:eastAsiaTheme="minorEastAsia" w:hAnsi="Times New Roman" w:cs="Times New Roman"/>
          <w:sz w:val="24"/>
          <w:szCs w:val="24"/>
          <w:lang w:val="uk-UA"/>
        </w:rPr>
        <w:t>)=0</w:t>
      </w:r>
      <w:r w:rsidR="000E6952" w:rsidRPr="000E6952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І розглянемо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ε</w:t>
      </w:r>
      <w:r w:rsidRPr="000E695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–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окіл точк</w:t>
      </w:r>
      <w:r w:rsidR="00AB160B">
        <w:rPr>
          <w:rFonts w:ascii="Times New Roman" w:eastAsiaTheme="minorEastAsia" w:hAnsi="Times New Roman" w:cs="Times New Roman"/>
          <w:sz w:val="24"/>
          <w:szCs w:val="24"/>
          <w:lang w:val="uk-UA"/>
        </w:rPr>
        <w:t>и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E6952">
        <w:rPr>
          <w:rFonts w:ascii="Times New Roman" w:eastAsiaTheme="minorEastAsia" w:hAnsi="Times New Roman" w:cs="Times New Roman"/>
          <w:sz w:val="24"/>
          <w:szCs w:val="24"/>
          <w:vertAlign w:val="superscript"/>
          <w:lang w:val="uk-UA"/>
        </w:rPr>
        <w:t>*</w:t>
      </w:r>
      <w:r w:rsidRPr="000E6952">
        <w:rPr>
          <w:rFonts w:ascii="Times New Roman" w:eastAsiaTheme="minorEastAsia" w:hAnsi="Times New Roman" w:cs="Times New Roman"/>
          <w:sz w:val="24"/>
          <w:szCs w:val="24"/>
          <w:lang w:val="uk-UA"/>
        </w:rPr>
        <w:t>=(0;0)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  <w:lang w:val="en-US"/>
        </w:rPr>
        <w:t>T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, а також поведінку функції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Pr="000E6952">
        <w:rPr>
          <w:rFonts w:ascii="Times New Roman" w:eastAsiaTheme="minorEastAsia" w:hAnsi="Times New Roman" w:cs="Times New Roman"/>
          <w:sz w:val="24"/>
          <w:szCs w:val="24"/>
          <w:lang w:val="uk-UA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E695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)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на множині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R</w:t>
      </w:r>
      <w:r w:rsidRPr="000E6952">
        <w:rPr>
          <w:rFonts w:ascii="Times New Roman" w:eastAsiaTheme="minorEastAsia" w:hAnsi="Times New Roman" w:cs="Times New Roman"/>
          <w:sz w:val="24"/>
          <w:szCs w:val="24"/>
          <w:vertAlign w:val="superscript"/>
          <w:lang w:val="uk-UA"/>
        </w:rPr>
        <w:t>2</w:t>
      </w:r>
      <w:r w:rsidRPr="000E6952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.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При любих 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∈</m:t>
        </m:r>
      </m:oMath>
      <w:r w:rsidRPr="0001392D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R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vertAlign w:val="superscript"/>
        </w:rPr>
        <w:t xml:space="preserve">2 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маємо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) ≥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) = 0,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що відповідає визначенню локального і глобального мінімуму.</w:t>
      </w:r>
    </w:p>
    <w:p w:rsidR="00E634C2" w:rsidRPr="0001392D" w:rsidRDefault="00E634C2" w:rsidP="00E634C2">
      <w:pPr>
        <w:jc w:val="center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i/>
          <w:sz w:val="24"/>
          <w:szCs w:val="24"/>
          <w:u w:val="single"/>
          <w:lang w:val="uk-UA"/>
        </w:rPr>
        <w:t xml:space="preserve">Задачі для самостійного </w:t>
      </w:r>
      <w:proofErr w:type="spellStart"/>
      <w:r w:rsidRPr="0001392D">
        <w:rPr>
          <w:rFonts w:ascii="Times New Roman" w:eastAsiaTheme="minorEastAsia" w:hAnsi="Times New Roman" w:cs="Times New Roman"/>
          <w:b/>
          <w:i/>
          <w:sz w:val="24"/>
          <w:szCs w:val="24"/>
          <w:u w:val="single"/>
          <w:lang w:val="uk-UA"/>
        </w:rPr>
        <w:t>розв</w:t>
      </w:r>
      <w:proofErr w:type="spellEnd"/>
      <w:r w:rsidRPr="0001392D">
        <w:rPr>
          <w:rFonts w:ascii="Times New Roman" w:eastAsiaTheme="minorEastAsia" w:hAnsi="Times New Roman" w:cs="Times New Roman"/>
          <w:b/>
          <w:i/>
          <w:sz w:val="24"/>
          <w:szCs w:val="24"/>
          <w:u w:val="single"/>
        </w:rPr>
        <w:t>’</w:t>
      </w:r>
      <w:proofErr w:type="spellStart"/>
      <w:r w:rsidRPr="0001392D">
        <w:rPr>
          <w:rFonts w:ascii="Times New Roman" w:eastAsiaTheme="minorEastAsia" w:hAnsi="Times New Roman" w:cs="Times New Roman"/>
          <w:b/>
          <w:i/>
          <w:sz w:val="24"/>
          <w:szCs w:val="24"/>
          <w:u w:val="single"/>
          <w:lang w:val="uk-UA"/>
        </w:rPr>
        <w:t>язання</w:t>
      </w:r>
      <w:proofErr w:type="spellEnd"/>
    </w:p>
    <w:p w:rsidR="00E634C2" w:rsidRPr="0001392D" w:rsidRDefault="00E634C2" w:rsidP="000E6952">
      <w:pPr>
        <w:spacing w:after="120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Знайти екстремум функцій</w:t>
      </w:r>
    </w:p>
    <w:p w:rsidR="00E634C2" w:rsidRPr="0001392D" w:rsidRDefault="00E634C2" w:rsidP="00E634C2">
      <w:pPr>
        <w:pStyle w:val="ab"/>
        <w:numPr>
          <w:ilvl w:val="0"/>
          <w:numId w:val="5"/>
        </w:numPr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Pr="0012304C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12304C">
        <w:rPr>
          <w:rFonts w:ascii="Times New Roman" w:eastAsiaTheme="minorEastAsia" w:hAnsi="Times New Roman" w:cs="Times New Roman"/>
          <w:sz w:val="24"/>
          <w:szCs w:val="24"/>
        </w:rPr>
        <w:t>) = 2</w:t>
      </w:r>
      <m:oMath>
        <m:sSubSup>
          <m:sSubSup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p>
        </m:sSubSup>
      </m:oMath>
      <w:r w:rsidRPr="0012304C">
        <w:rPr>
          <w:rFonts w:ascii="Times New Roman" w:eastAsiaTheme="minorEastAsia" w:hAnsi="Times New Roman" w:cs="Times New Roman"/>
          <w:sz w:val="24"/>
          <w:szCs w:val="24"/>
        </w:rPr>
        <w:t xml:space="preserve">+ </w:t>
      </w:r>
      <m:oMath>
        <m:sSub>
          <m:sSub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b>
        </m:sSub>
      </m:oMath>
      <w:r w:rsidRPr="0012304C">
        <w:rPr>
          <w:rFonts w:ascii="Times New Roman" w:eastAsiaTheme="minorEastAsia" w:hAnsi="Times New Roman" w:cs="Times New Roman"/>
          <w:sz w:val="24"/>
          <w:szCs w:val="24"/>
        </w:rPr>
        <w:t xml:space="preserve"> + </w:t>
      </w:r>
      <m:oMath>
        <m:sSubSup>
          <m:sSubSup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p>
        </m:sSubSup>
      </m:oMath>
      <w:r w:rsidRPr="0012304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на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R</w:t>
      </w:r>
      <w:r w:rsidRPr="0012304C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</w:p>
    <w:p w:rsidR="00E634C2" w:rsidRPr="0001392D" w:rsidRDefault="00E634C2" w:rsidP="00E634C2">
      <w:pPr>
        <w:pStyle w:val="ab"/>
        <w:numPr>
          <w:ilvl w:val="0"/>
          <w:numId w:val="5"/>
        </w:numPr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f(x) = (1 – </w:t>
      </w:r>
      <m:oMath>
        <m:sSub>
          <m:sSub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m:t>1</m:t>
            </m:r>
          </m:sub>
        </m:sSub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)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  <w:lang w:val="en-US"/>
        </w:rPr>
        <w:t>2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+ 10(</w:t>
      </w:r>
      <m:oMath>
        <m:sSub>
          <m:sSub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m:t>2</m:t>
            </m:r>
          </m:sub>
        </m:sSub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- </w:t>
      </w:r>
      <m:oMath>
        <m:sSubSup>
          <m:sSubSup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m:t>1</m:t>
            </m:r>
          </m:sub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m:t>2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)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  <w:lang w:val="en-US"/>
        </w:rPr>
        <w:t>2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на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R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  <w:lang w:val="en-US"/>
        </w:rPr>
        <w:t>2</w:t>
      </w:r>
    </w:p>
    <w:p w:rsidR="00E634C2" w:rsidRPr="0001392D" w:rsidRDefault="00E634C2" w:rsidP="00E634C2">
      <w:pPr>
        <w:pStyle w:val="ab"/>
        <w:numPr>
          <w:ilvl w:val="0"/>
          <w:numId w:val="5"/>
        </w:numPr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) = -</w:t>
      </w:r>
      <m:oMath>
        <m:sSubSup>
          <m:sSubSup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>-</w:t>
      </w:r>
      <m:oMath>
        <m:sSubSup>
          <m:sSubSup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>-</w:t>
      </w:r>
      <m:oMath>
        <m:sSubSup>
          <m:sSubSup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3</m:t>
            </m:r>
          </m:sub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- </w:t>
      </w:r>
      <m:oMath>
        <m:sSub>
          <m:sSub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1</m:t>
            </m:r>
          </m:sub>
        </m:sSub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+ </w:t>
      </w:r>
      <m:oMath>
        <m:sSub>
          <m:sSub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b>
        </m:sSub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+ 2</w:t>
      </w:r>
      <m:oMath>
        <m:sSub>
          <m:sSub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3</m:t>
            </m:r>
          </m:sub>
        </m:sSub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на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R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3</w:t>
      </w:r>
    </w:p>
    <w:p w:rsidR="00E634C2" w:rsidRPr="0001392D" w:rsidRDefault="00E634C2" w:rsidP="00E634C2">
      <w:pPr>
        <w:pStyle w:val="ab"/>
        <w:numPr>
          <w:ilvl w:val="0"/>
          <w:numId w:val="5"/>
        </w:numPr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) =</w:t>
      </w:r>
      <m:oMath>
        <m:r>
          <w:rPr>
            <w:rFonts w:ascii="Times New Roman" w:eastAsiaTheme="minorEastAsia" w:hAnsi="Times New Roman" w:cs="Times New Roman"/>
            <w:sz w:val="24"/>
            <w:szCs w:val="24"/>
          </w:rPr>
          <m:t xml:space="preserve"> </m:t>
        </m:r>
        <m:sSubSup>
          <m:sSubSup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3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sSubSup>
          <m:sSubSup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p>
        </m:sSubSup>
        <m:r>
          <w:rPr>
            <w:rFonts w:ascii="Times New Roman" w:eastAsiaTheme="minorEastAsia" w:hAnsi="Times New Roman" w:cs="Times New Roman"/>
            <w:sz w:val="24"/>
            <w:szCs w:val="24"/>
          </w:rPr>
          <m:t>+</m:t>
        </m:r>
        <m:sSubSup>
          <m:sSubSup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3</m:t>
            </m:r>
          </m:sub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+ </w:t>
      </w:r>
      <m:oMath>
        <m:sSub>
          <m:sSub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3</m:t>
            </m:r>
          </m:sub>
        </m:sSub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- 3</w:t>
      </w:r>
      <m:oMath>
        <m:sSub>
          <m:sSub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1</m:t>
            </m:r>
          </m:sub>
        </m:sSub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+ </w:t>
      </w:r>
      <m:oMath>
        <m:sSub>
          <m:sSub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Pr>
          <m:e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6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b>
        </m:sSub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+ 2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на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R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3</w:t>
      </w:r>
    </w:p>
    <w:p w:rsidR="00E634C2" w:rsidRPr="0001392D" w:rsidRDefault="00E634C2" w:rsidP="00E634C2">
      <w:pPr>
        <w:pStyle w:val="ab"/>
        <w:numPr>
          <w:ilvl w:val="0"/>
          <w:numId w:val="5"/>
        </w:numPr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) = - </w:t>
      </w:r>
      <m:oMath>
        <m:sSubSup>
          <m:sSubSup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r>
          <m:rPr>
            <m:sty m:val="p"/>
          </m:rPr>
          <w:rPr>
            <w:rFonts w:ascii="Times New Roman" w:eastAsiaTheme="minorEastAsia" w:hAnsi="Times New Roman" w:cs="Times New Roman"/>
            <w:sz w:val="24"/>
            <w:szCs w:val="24"/>
          </w:rPr>
          <m:t>2</m:t>
        </m:r>
        <m:sSub>
          <m:sSub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b>
        </m:sSub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- </w:t>
      </w:r>
      <m:oMath>
        <m:sSubSup>
          <m:sSubSup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 - 4 </w:t>
      </w:r>
      <m:oMath>
        <m:sSubSup>
          <m:sSubSup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3</m:t>
            </m:r>
          </m:sub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на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R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3</w:t>
      </w:r>
    </w:p>
    <w:p w:rsidR="00E634C2" w:rsidRPr="0001392D" w:rsidRDefault="00E634C2" w:rsidP="00E634C2">
      <w:pPr>
        <w:pStyle w:val="ab"/>
        <w:numPr>
          <w:ilvl w:val="0"/>
          <w:numId w:val="5"/>
        </w:numPr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) = 4</w:t>
      </w:r>
      <m:oMath>
        <m:sSubSup>
          <m:sSubSup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>+3</w:t>
      </w:r>
      <m:oMath>
        <m:sSubSup>
          <m:sSubSup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>- 4</w:t>
      </w:r>
      <m:oMath>
        <m:sSub>
          <m:sSub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b>
        </m:sSub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+ </w:t>
      </w:r>
      <m:oMath>
        <m:sSub>
          <m:sSub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1</m:t>
            </m:r>
          </m:sub>
        </m:sSub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на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R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</w:p>
    <w:p w:rsidR="00E634C2" w:rsidRPr="0001392D" w:rsidRDefault="00E634C2" w:rsidP="00E634C2">
      <w:pPr>
        <w:pStyle w:val="ab"/>
        <w:numPr>
          <w:ilvl w:val="0"/>
          <w:numId w:val="5"/>
        </w:numPr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) = 2</w:t>
      </w:r>
      <m:oMath>
        <m:sSubSup>
          <m:sSubSup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3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>+4</w:t>
      </w:r>
      <m:oMath>
        <m:sSub>
          <m:sSub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1</m:t>
            </m:r>
          </m:sub>
        </m:sSub>
        <m:sSubSup>
          <m:sSubSup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- 10</w:t>
      </w:r>
      <m:oMath>
        <m:sSub>
          <m:sSub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b>
        </m:sSub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+ </w:t>
      </w:r>
      <m:oMath>
        <m:sSubSup>
          <m:sSubSup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на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R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</w:p>
    <w:p w:rsidR="00E634C2" w:rsidRPr="0001392D" w:rsidRDefault="00E634C2" w:rsidP="00E634C2">
      <w:pPr>
        <w:pStyle w:val="ab"/>
        <w:numPr>
          <w:ilvl w:val="0"/>
          <w:numId w:val="5"/>
        </w:numPr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) =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sSubSup>
          <m:sSubSup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3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>-</w:t>
      </w:r>
      <m:oMath>
        <m:sSub>
          <m:sSub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b>
        </m:sSub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+ </w:t>
      </w:r>
      <m:oMath>
        <m:sSubSup>
          <m:sSubSup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– 2</w:t>
      </w:r>
      <m:oMath>
        <m:sSub>
          <m:sSub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1</m:t>
            </m:r>
          </m:sub>
        </m:sSub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+ 3</w:t>
      </w:r>
      <m:oMath>
        <m:sSub>
          <m:sSub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b>
        </m:sSub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– 4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на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R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</w:p>
    <w:p w:rsidR="00E634C2" w:rsidRPr="0001392D" w:rsidRDefault="00E634C2" w:rsidP="00E634C2">
      <w:pPr>
        <w:pStyle w:val="ab"/>
        <w:numPr>
          <w:ilvl w:val="0"/>
          <w:numId w:val="5"/>
        </w:numPr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) =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3</w:t>
      </w:r>
      <m:oMath>
        <m:sSub>
          <m:sSub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b>
        </m:sSub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- </w:t>
      </w:r>
      <m:oMath>
        <m:sSub>
          <m:sSub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1</m:t>
            </m:r>
          </m:sub>
        </m:sSub>
        <m:sSubSup>
          <m:sSubSup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b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p>
        </m:sSubSup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- </w:t>
      </w:r>
      <m:oMath>
        <m:sSubSup>
          <m:sSubSup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1</m:t>
            </m:r>
          </m:sub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p>
        </m:sSubSup>
        <m:sSub>
          <m:sSub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</m:t>
            </m:r>
          </m:sub>
        </m:sSub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на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R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</w:p>
    <w:p w:rsidR="00E634C2" w:rsidRPr="0001392D" w:rsidRDefault="00E634C2" w:rsidP="00E634C2">
      <w:pPr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Наведемо деякі приклади різних властивостей екстремумів у задачах без обмежень</w:t>
      </w:r>
    </w:p>
    <w:p w:rsidR="00E634C2" w:rsidRPr="0001392D" w:rsidRDefault="00E634C2" w:rsidP="000E6952">
      <w:pPr>
        <w:spacing w:after="120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Приклад 5.</w:t>
      </w:r>
      <w:r w:rsidRPr="0001392D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Глобальні мінімуми і максимуми досягають свого значення у нескінченному числі точок:</w:t>
      </w:r>
    </w:p>
    <w:p w:rsidR="00E634C2" w:rsidRPr="0001392D" w:rsidRDefault="00E634C2" w:rsidP="000E6952">
      <w:pPr>
        <w:spacing w:after="120"/>
        <w:jc w:val="center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: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R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→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R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,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ab/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) =  </w:t>
      </w:r>
      <m:oMath>
        <m:func>
          <m:func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  <w:lang w:val="en-US"/>
              </w:rPr>
              <m:t>sin</m:t>
            </m:r>
          </m:fName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x</m:t>
            </m:r>
          </m:e>
        </m:func>
      </m:oMath>
    </w:p>
    <w:p w:rsidR="00E634C2" w:rsidRPr="0001392D" w:rsidRDefault="00E634C2" w:rsidP="00E634C2">
      <w:pPr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 xml:space="preserve">Приклад 6. </w: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 Функція обмежена, глобальний максимум досягається, мінімуму не має: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E634C2" w:rsidRPr="0001392D" w:rsidRDefault="00E634C2" w:rsidP="00E634C2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: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R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→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R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,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ab/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) =  </w:t>
      </w:r>
      <m:oMath>
        <m:f>
          <m:f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 xml:space="preserve">1+ </m:t>
            </m:r>
            <m:sSup>
              <m:sSupPr>
                <m:ctrlPr>
                  <w:rPr>
                    <w:rFonts w:ascii="Times New Roman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</w:p>
    <w:p w:rsidR="00E634C2" w:rsidRPr="0001392D" w:rsidRDefault="00E634C2" w:rsidP="00E634C2">
      <w:pPr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Приклад 7.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Функція обмежена, але гл</w:t>
      </w:r>
      <w:bookmarkStart w:id="0" w:name="_GoBack"/>
      <w:bookmarkEnd w:id="0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обальні максимуму і мінімуму не досягається</w:t>
      </w:r>
    </w:p>
    <w:p w:rsidR="00E634C2" w:rsidRPr="0001392D" w:rsidRDefault="00E634C2" w:rsidP="00E634C2">
      <w:pPr>
        <w:jc w:val="center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: R → R,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ab/>
        <w:t xml:space="preserve">f(x) </w:t>
      </w:r>
      <w:proofErr w:type="gramStart"/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= 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arctg</w:t>
      </w:r>
      <w:proofErr w:type="spellEnd"/>
      <w:proofErr w:type="gramEnd"/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x</w:t>
      </w:r>
    </w:p>
    <w:p w:rsidR="00E634C2" w:rsidRPr="0001392D" w:rsidRDefault="00E634C2" w:rsidP="00E634C2">
      <w:pPr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 xml:space="preserve">Приклад 8.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Функція обмежена, має стаціонарні точки, але глобальні максимуми і мінімуми не досягаються</w:t>
      </w:r>
    </w:p>
    <w:p w:rsidR="00E634C2" w:rsidRPr="0001392D" w:rsidRDefault="00E634C2" w:rsidP="00E634C2">
      <w:pPr>
        <w:jc w:val="center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: R → R,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ab/>
        <w:t xml:space="preserve">f(x) </w:t>
      </w:r>
      <w:proofErr w:type="gramStart"/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=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(</w:t>
      </w:r>
      <w:proofErr w:type="gramEnd"/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arctg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x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)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  <w:lang w:val="uk-UA"/>
        </w:rPr>
        <w:t>3</w:t>
      </w:r>
    </w:p>
    <w:p w:rsidR="00E634C2" w:rsidRPr="0001392D" w:rsidRDefault="00E634C2" w:rsidP="00E634C2">
      <w:pPr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Приклад 9.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Функція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обмжена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, має локальні мінімуми і максимуми, але глобальні максимуми і мінімуми не досягаються</w:t>
      </w:r>
    </w:p>
    <w:p w:rsidR="00E634C2" w:rsidRPr="0001392D" w:rsidRDefault="00E634C2" w:rsidP="00E634C2">
      <w:pPr>
        <w:jc w:val="center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: R → R,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ab/>
        <w:t xml:space="preserve">f(x) </w:t>
      </w:r>
      <w:proofErr w:type="gramStart"/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= 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arctg</w:t>
      </w:r>
      <w:proofErr w:type="spellEnd"/>
      <w:proofErr w:type="gramEnd"/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x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∙ </w:t>
      </w:r>
      <m:oMath>
        <m:func>
          <m:func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  <w:lang w:val="uk-UA"/>
              </w:rPr>
              <m:t>sin</m:t>
            </m:r>
          </m:fName>
          <m:e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m:t>x</m:t>
            </m:r>
          </m:e>
        </m:func>
      </m:oMath>
    </w:p>
    <w:p w:rsidR="00E634C2" w:rsidRPr="0001392D" w:rsidRDefault="00E634C2" w:rsidP="00E634C2">
      <w:pPr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 xml:space="preserve">Приклад 10.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Має єдиний локальний екстремум, який не є глобальним </w:t>
      </w:r>
    </w:p>
    <w:p w:rsidR="00E634C2" w:rsidRPr="0001392D" w:rsidRDefault="00E634C2" w:rsidP="00E634C2">
      <w:pPr>
        <w:jc w:val="center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: R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  <w:lang w:val="uk-UA"/>
        </w:rPr>
        <w:t>2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→ R, f(x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bscript"/>
          <w:lang w:val="en-US"/>
        </w:rPr>
        <w:t>1</w:t>
      </w:r>
      <w:proofErr w:type="gramStart"/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,x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bscript"/>
          <w:lang w:val="en-US"/>
        </w:rPr>
        <w:t>2</w:t>
      </w:r>
      <w:proofErr w:type="gramEnd"/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) = </w:t>
      </w:r>
      <m:oMath>
        <m:sSubSup>
          <m:sSubSup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m:t>1</m:t>
            </m:r>
          </m:sub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m:t>2</m:t>
            </m:r>
          </m:sup>
        </m:sSubSup>
        <m:r>
          <w:rPr>
            <w:rFonts w:ascii="Times New Roman" w:eastAsiaTheme="minorEastAsia" w:hAnsi="Times New Roman" w:cs="Times New Roman"/>
            <w:sz w:val="24"/>
            <w:szCs w:val="24"/>
            <w:lang w:val="en-US"/>
          </w:rPr>
          <m:t>-</m:t>
        </m:r>
        <m:sSubSup>
          <m:sSubSup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m:t>2</m:t>
            </m:r>
          </m:sub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m:t>2</m:t>
            </m:r>
          </m:sup>
        </m:sSubSup>
        <m:r>
          <w:rPr>
            <w:rFonts w:ascii="Times New Roman" w:eastAsiaTheme="minorEastAsia" w:hAnsi="Times New Roman" w:cs="Times New Roman"/>
            <w:sz w:val="24"/>
            <w:szCs w:val="24"/>
            <w:lang w:val="en-US"/>
          </w:rPr>
          <m:t>+2</m:t>
        </m:r>
        <m:sSup>
          <m:sSup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m:t>-</m:t>
            </m:r>
            <m:sSubSup>
              <m:sSubSupPr>
                <m:ctrlPr>
                  <w:rPr>
                    <w:rFonts w:ascii="Times New Roman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x</m:t>
                </m:r>
              </m:e>
              <m:sub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  <w:lang w:val="en-US"/>
                  </w:rPr>
                  <m:t>1</m:t>
                </m:r>
              </m:sub>
              <m:sup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  <w:lang w:val="en-US"/>
                  </w:rPr>
                  <m:t>2</m:t>
                </m:r>
              </m:sup>
            </m:sSubSup>
          </m:sup>
        </m:sSup>
      </m:oMath>
    </w:p>
    <w:p w:rsidR="00E634C2" w:rsidRPr="0001392D" w:rsidRDefault="00E634C2" w:rsidP="00E634C2">
      <w:pPr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 xml:space="preserve">Приклад 11.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Має безліч локальних максимумів,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но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не має жодного мінімуму</w:t>
      </w:r>
    </w:p>
    <w:p w:rsidR="00E634C2" w:rsidRPr="0001392D" w:rsidRDefault="00E634C2" w:rsidP="00E634C2">
      <w:pPr>
        <w:jc w:val="center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: R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  <w:lang w:val="uk-UA"/>
        </w:rPr>
        <w:t>2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→ R, f(x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bscript"/>
          <w:lang w:val="en-US"/>
        </w:rPr>
        <w:t>1</w:t>
      </w:r>
      <w:proofErr w:type="gramStart"/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,x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bscript"/>
          <w:lang w:val="en-US"/>
        </w:rPr>
        <w:t>2</w:t>
      </w:r>
      <w:proofErr w:type="gramEnd"/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) = </w:t>
      </w:r>
      <m:oMath>
        <m:func>
          <m:func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  <w:lang w:val="en-US"/>
              </w:rPr>
              <m:t>sin</m:t>
            </m:r>
          </m:fName>
          <m:e>
            <m:sSub>
              <m:sSubPr>
                <m:ctrlPr>
                  <w:rPr>
                    <w:rFonts w:ascii="Times New Roman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en-US"/>
                  </w:rPr>
                  <m:t>x</m:t>
                </m:r>
              </m:e>
              <m:sub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  <w:lang w:val="en-US"/>
                  </w:rPr>
                  <m:t>2</m:t>
                </m:r>
              </m:sub>
            </m:sSub>
          </m:e>
        </m:func>
        <m:r>
          <w:rPr>
            <w:rFonts w:ascii="Times New Roman" w:eastAsiaTheme="minorEastAsia" w:hAnsi="Times New Roman" w:cs="Times New Roman"/>
            <w:sz w:val="24"/>
            <w:szCs w:val="24"/>
            <w:lang w:val="en-US"/>
          </w:rPr>
          <m:t>-</m:t>
        </m:r>
        <m:sSubSup>
          <m:sSubSup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m:t>1</m:t>
            </m:r>
          </m:sub>
          <m:sup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m:t>2</m:t>
            </m:r>
          </m:sup>
        </m:sSubSup>
      </m:oMath>
    </w:p>
    <w:p w:rsidR="008459DF" w:rsidRPr="00370A73" w:rsidRDefault="008459DF" w:rsidP="008459DF">
      <w:pPr>
        <w:jc w:val="center"/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</w:pPr>
      <w:proofErr w:type="spellStart"/>
      <w:r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lastRenderedPageBreak/>
        <w:t>Розв</w:t>
      </w:r>
      <w:proofErr w:type="spellEnd"/>
      <w:r w:rsidRPr="007249D8">
        <w:rPr>
          <w:rFonts w:ascii="Times New Roman" w:eastAsiaTheme="minorEastAsia" w:hAnsi="Times New Roman" w:cs="Times New Roman"/>
          <w:b/>
          <w:sz w:val="24"/>
          <w:szCs w:val="24"/>
        </w:rPr>
        <w:t>’</w:t>
      </w:r>
      <w:proofErr w:type="spellStart"/>
      <w:r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язання</w:t>
      </w:r>
      <w:proofErr w:type="spellEnd"/>
    </w:p>
    <w:p w:rsidR="00E634C2" w:rsidRPr="0001392D" w:rsidRDefault="00E634C2" w:rsidP="00E634C2">
      <w:pPr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 xml:space="preserve">Крок 1.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</w:p>
    <w:p w:rsidR="00E634C2" w:rsidRPr="0001392D" w:rsidRDefault="00471F72" w:rsidP="00E634C2">
      <w:pPr>
        <w:jc w:val="center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∂</m:t>
        </m:r>
      </m:oMath>
      <w:proofErr w:type="gramStart"/>
      <w:r w:rsidR="00E634C2"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f</w:t>
      </w:r>
      <w:r w:rsidR="00E634C2"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>(</w:t>
      </w:r>
      <w:proofErr w:type="gramEnd"/>
      <w:r w:rsidR="00E634C2"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x</w:t>
      </w:r>
      <w:r w:rsidR="00E634C2" w:rsidRPr="0001392D">
        <w:rPr>
          <w:rFonts w:ascii="Times New Roman" w:eastAsiaTheme="minorEastAsia" w:hAnsi="Times New Roman" w:cs="Times New Roman"/>
          <w:i/>
          <w:sz w:val="24"/>
          <w:szCs w:val="24"/>
        </w:rPr>
        <w:t>)=</w:t>
      </w:r>
      <m:oMath>
        <m:d>
          <m:dPr>
            <m:begChr m:val="{"/>
            <m:endChr m:val=""/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eqArr>
              <m:eqArrPr>
                <m:ctrlPr>
                  <w:rPr>
                    <w:rFonts w:ascii="Times New Roman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eqArrPr>
              <m:e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Times New Roman" w:eastAsiaTheme="minorEastAsia" w:hAnsi="Times New Roman" w:cs="Times New Roman"/>
                        <w:i/>
                        <w:sz w:val="24"/>
                        <w:szCs w:val="24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Times New Roman" w:eastAsiaTheme="minorEastAsia" w:hAnsi="Times New Roman" w:cs="Times New Roman"/>
                        <w:sz w:val="24"/>
                        <w:szCs w:val="24"/>
                        <w:lang w:val="uk-UA"/>
                      </w:rPr>
                      <m:t>1</m:t>
                    </m:r>
                  </m:sub>
                </m:sSub>
              </m:e>
              <m:e>
                <m:func>
                  <m:funcPr>
                    <m:ctrlPr>
                      <w:rPr>
                        <w:rFonts w:ascii="Times New Roman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sSub>
                      <m:sSubPr>
                        <m:ctrlPr>
                          <w:rPr>
                            <w:rFonts w:ascii="Times New Roman" w:eastAsiaTheme="minorEastAsia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Times New Roman" w:eastAsiaTheme="minorEastAsia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func>
              </m:e>
            </m:eqArr>
          </m:e>
        </m:d>
      </m:oMath>
    </w:p>
    <w:p w:rsidR="00E634C2" w:rsidRPr="0001392D" w:rsidRDefault="00E634C2" w:rsidP="00E634C2">
      <w:pPr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>Крок 2.</w:t>
      </w:r>
    </w:p>
    <w:p w:rsidR="00E634C2" w:rsidRPr="0001392D" w:rsidRDefault="007D1F41" w:rsidP="00E634C2">
      <w:pPr>
        <w:jc w:val="center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m:oMath>
        <m:d>
          <m:dPr>
            <m:begChr m:val="{"/>
            <m:endChr m:val=""/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eqArr>
              <m:eqArrPr>
                <m:ctrlPr>
                  <w:rPr>
                    <w:rFonts w:ascii="Times New Roman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eqArrPr>
              <m:e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  <w:lang w:val="uk-UA"/>
                  </w:rPr>
                  <m:t>-2</m:t>
                </m:r>
                <m:sSub>
                  <m:sSubPr>
                    <m:ctrlPr>
                      <w:rPr>
                        <w:rFonts w:ascii="Times New Roman" w:eastAsiaTheme="minorEastAsia" w:hAnsi="Times New Roman" w:cs="Times New Roman"/>
                        <w:i/>
                        <w:sz w:val="24"/>
                        <w:szCs w:val="24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Times New Roman" w:eastAsiaTheme="minorEastAsia" w:hAnsi="Times New Roman" w:cs="Times New Roman"/>
                        <w:sz w:val="24"/>
                        <w:szCs w:val="24"/>
                        <w:lang w:val="uk-UA"/>
                      </w:rPr>
                      <m:t>1</m:t>
                    </m:r>
                  </m:sub>
                </m:sSub>
              </m:e>
              <m:e>
                <m:func>
                  <m:funcPr>
                    <m:ctrlPr>
                      <w:rPr>
                        <w:rFonts w:ascii="Times New Roman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sSub>
                      <m:sSubPr>
                        <m:ctrlPr>
                          <w:rPr>
                            <w:rFonts w:ascii="Times New Roman" w:eastAsiaTheme="minorEastAsia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Times New Roman" w:eastAsiaTheme="minorEastAsia" w:hAnsi="Times New Roman" w:cs="Times New Roman"/>
                            <w:sz w:val="24"/>
                            <w:szCs w:val="24"/>
                            <w:lang w:val="uk-UA"/>
                          </w:rPr>
                          <m:t>2</m:t>
                        </m:r>
                      </m:sub>
                    </m:sSub>
                  </m:e>
                </m:func>
              </m:e>
            </m:eqArr>
          </m:e>
        </m:d>
      </m:oMath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sym w:font="Wingdings" w:char="F0F3"/>
      </w:r>
      <w:r w:rsidR="00E634C2"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m:oMath>
        <m:d>
          <m:dPr>
            <m:begChr m:val="{"/>
            <m:endChr m:val=""/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dPr>
          <m:e>
            <m:eqArr>
              <m:eqArrPr>
                <m:ctrlPr>
                  <w:rPr>
                    <w:rFonts w:ascii="Times New Roman" w:eastAsiaTheme="minorEastAsia" w:hAnsi="Times New Roman" w:cs="Times New Roman"/>
                    <w:i/>
                    <w:sz w:val="24"/>
                    <w:szCs w:val="24"/>
                    <w:lang w:val="uk-UA"/>
                  </w:rPr>
                </m:ctrlPr>
              </m:eqArrPr>
              <m:e>
                <m:sSubSup>
                  <m:sSubSupPr>
                    <m:ctrlPr>
                      <w:rPr>
                        <w:rFonts w:ascii="Times New Roman" w:eastAsiaTheme="minorEastAsia" w:hAnsi="Times New Roman" w:cs="Times New Roman"/>
                        <w:i/>
                        <w:sz w:val="24"/>
                        <w:szCs w:val="24"/>
                        <w:lang w:val="uk-UA"/>
                      </w:rPr>
                    </m:ctrlPr>
                  </m:sSubSupPr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Times New Roman" w:eastAsiaTheme="minorEastAsia" w:hAnsi="Times New Roman" w:cs="Times New Roman"/>
                        <w:sz w:val="24"/>
                        <w:szCs w:val="24"/>
                        <w:lang w:val="uk-UA"/>
                      </w:rPr>
                      <m:t>1</m:t>
                    </m:r>
                  </m:sub>
                  <m:sup>
                    <m:r>
                      <w:rPr>
                        <w:rFonts w:ascii="Times New Roman" w:eastAsiaTheme="minorEastAsia" w:hAnsi="Times New Roman" w:cs="Times New Roman"/>
                        <w:sz w:val="24"/>
                        <w:szCs w:val="24"/>
                        <w:lang w:val="uk-UA"/>
                      </w:rPr>
                      <m:t>*</m:t>
                    </m:r>
                  </m:sup>
                </m:sSubSup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  <w:lang w:val="uk-UA"/>
                  </w:rPr>
                  <m:t>=0</m:t>
                </m:r>
              </m:e>
              <m:e>
                <m:sSubSup>
                  <m:sSubSupPr>
                    <m:ctrlPr>
                      <w:rPr>
                        <w:rFonts w:ascii="Times New Roman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Times New Roman" w:eastAsiaTheme="minorEastAsia" w:hAnsi="Times New Roman" w:cs="Times New Roman"/>
                        <w:sz w:val="24"/>
                        <w:szCs w:val="24"/>
                        <w:lang w:val="uk-UA"/>
                      </w:rPr>
                      <m:t>2</m:t>
                    </m:r>
                  </m:sub>
                  <m:sup>
                    <m:r>
                      <w:rPr>
                        <w:rFonts w:ascii="Times New Roman" w:eastAsiaTheme="minorEastAsia" w:hAnsi="Times New Roman" w:cs="Times New Roman"/>
                        <w:sz w:val="24"/>
                        <w:szCs w:val="24"/>
                        <w:lang w:val="uk-UA"/>
                      </w:rPr>
                      <m:t>*</m:t>
                    </m:r>
                  </m:sup>
                </m:sSubSup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  <w:lang w:val="uk-UA"/>
                  </w:rPr>
                  <m:t xml:space="preserve">= </m:t>
                </m:r>
                <m:f>
                  <m:fPr>
                    <m:ctrlPr>
                      <w:rPr>
                        <w:rFonts w:ascii="Times New Roman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Times New Roman" w:hAnsi="Times New Roman" w:cs="Times New Roman"/>
                        <w:sz w:val="24"/>
                        <w:szCs w:val="24"/>
                        <w:lang w:val="uk-UA"/>
                      </w:rPr>
                      <m:t>2</m:t>
                    </m:r>
                  </m:den>
                </m:f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  <w:lang w:val="uk-UA"/>
                  </w:rPr>
                  <m:t>+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n</m:t>
                </m:r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  <w:lang w:val="uk-UA"/>
                  </w:rPr>
                  <m:t xml:space="preserve">, 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uk-UA"/>
                  </w:rPr>
                  <m:t>n</m:t>
                </m:r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  <w:lang w:val="uk-UA"/>
                  </w:rPr>
                  <m:t>∈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  <w:lang w:val="uk-UA"/>
                  </w:rPr>
                  <m:t>Z</m:t>
                </m:r>
              </m:e>
            </m:eqArr>
          </m:e>
        </m:d>
      </m:oMath>
    </w:p>
    <w:p w:rsidR="00E634C2" w:rsidRPr="0001392D" w:rsidRDefault="00E634C2" w:rsidP="00E634C2">
      <w:pPr>
        <w:jc w:val="center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Стаціонарні точки</w:t>
      </w:r>
    </w:p>
    <w:p w:rsidR="00E634C2" w:rsidRPr="0001392D" w:rsidRDefault="00E634C2" w:rsidP="00E634C2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 xml:space="preserve">* 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= (0</w:t>
      </w:r>
      <w:proofErr w:type="gramStart"/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; </w:t>
      </w:r>
      <m:oMath>
        <m:f>
          <m:f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num>
          <m:den>
            <m:r>
              <w:rPr>
                <w:rFonts w:ascii="Times New Roman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Times New Roman" w:eastAsiaTheme="minorEastAsia" w:hAnsi="Times New Roman" w:cs="Times New Roman"/>
            <w:sz w:val="24"/>
            <w:szCs w:val="24"/>
          </w:rPr>
          <m:t>+</m:t>
        </m:r>
        <m:r>
          <w:rPr>
            <w:rFonts w:ascii="Cambria Math" w:eastAsiaTheme="minorEastAsia" w:hAnsi="Cambria Math" w:cs="Times New Roman"/>
            <w:sz w:val="24"/>
            <w:szCs w:val="24"/>
          </w:rPr>
          <m:t>π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n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)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  <w:lang w:val="en-US"/>
        </w:rPr>
        <w:t>T</w:t>
      </w:r>
      <m:oMath>
        <w:proofErr w:type="gramEnd"/>
        <m:r>
          <w:rPr>
            <w:rFonts w:ascii="Times New Roman" w:eastAsiaTheme="minorEastAsia" w:hAnsi="Times New Roman" w:cs="Times New Roman"/>
            <w:sz w:val="24"/>
            <w:szCs w:val="24"/>
          </w:rPr>
          <m:t xml:space="preserve">, 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n</m:t>
        </m:r>
        <m:r>
          <w:rPr>
            <w:rFonts w:ascii="Times New Roman" w:eastAsiaTheme="minorEastAsia" w:hAnsi="Times New Roman" w:cs="Times New Roman"/>
            <w:sz w:val="24"/>
            <w:szCs w:val="24"/>
          </w:rPr>
          <m:t>∈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Z</m:t>
        </m:r>
      </m:oMath>
    </w:p>
    <w:p w:rsidR="00E634C2" w:rsidRPr="0001392D" w:rsidRDefault="00E634C2" w:rsidP="00E634C2">
      <w:pPr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b/>
          <w:sz w:val="24"/>
          <w:szCs w:val="24"/>
          <w:lang w:val="uk-UA"/>
        </w:rPr>
        <w:t xml:space="preserve">Крок 3.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Для перевірки достатніх умов 2 порядку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виписуєм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матрицю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Гесе</w:t>
      </w:r>
      <w:proofErr w:type="spellEnd"/>
    </w:p>
    <w:p w:rsidR="00E634C2" w:rsidRPr="0001392D" w:rsidRDefault="00E634C2" w:rsidP="00E634C2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*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) = </w:t>
      </w:r>
      <m:oMath>
        <m:d>
          <m:d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Times New Roman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mPr>
              <m:mr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-</m:t>
                  </m:r>
                  <m:func>
                    <m:funcPr>
                      <m:ctrlPr>
                        <w:rPr>
                          <w:rFonts w:ascii="Times New Roman" w:eastAsiaTheme="minorEastAsia" w:hAnsi="Times New Roman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Times New Roman" w:hAnsi="Times New Roman" w:cs="Times New Roman"/>
                          <w:sz w:val="24"/>
                          <w:szCs w:val="24"/>
                          <w:lang w:val="en-US"/>
                        </w:rPr>
                        <m:t>sin</m:t>
                      </m:r>
                    </m:fName>
                    <m:e>
                      <m:sSubSup>
                        <m:sSubSupPr>
                          <m:ctrlPr>
                            <w:rPr>
                              <w:rFonts w:ascii="Times New Roman" w:eastAsiaTheme="minorEastAsia" w:hAnsi="Times New Roman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Times New Roman" w:eastAsiaTheme="minorEastAsia" w:hAnsi="Times New Roman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  <m:sup>
                          <m:r>
                            <w:rPr>
                              <w:rFonts w:ascii="Times New Roman" w:eastAsiaTheme="minorEastAsia" w:hAnsi="Times New Roman" w:cs="Times New Roman"/>
                              <w:sz w:val="24"/>
                              <w:szCs w:val="24"/>
                            </w:rPr>
                            <m:t>*</m:t>
                          </m:r>
                        </m:sup>
                      </m:sSubSup>
                    </m:e>
                  </m:func>
                </m:e>
              </m:mr>
            </m:m>
          </m:e>
        </m:d>
      </m:oMath>
    </w:p>
    <w:p w:rsidR="00E634C2" w:rsidRPr="0001392D" w:rsidRDefault="00E634C2" w:rsidP="00E634C2">
      <w:pPr>
        <w:jc w:val="center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А)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*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)</w:t>
      </w:r>
      <m:oMath>
        <m:sSub>
          <m:sSub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|</m:t>
            </m:r>
          </m:e>
          <m:sub>
            <m:r>
              <m:rPr>
                <m:sty m:val="p"/>
              </m:rPr>
              <w:rPr>
                <w:rFonts w:ascii="Times New Roman" w:eastAsiaTheme="minorEastAsia" w:hAnsi="Times New Roman" w:cs="Times New Roman"/>
                <w:sz w:val="24"/>
                <w:szCs w:val="24"/>
              </w:rPr>
              <m:t xml:space="preserve">(0; </m:t>
            </m:r>
            <m:f>
              <m:fPr>
                <m:ctrlPr>
                  <w:rPr>
                    <w:rFonts w:ascii="Times New Roman" w:eastAsiaTheme="minorEastAsia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+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πn</m:t>
            </m:r>
            <m:r>
              <m:rPr>
                <m:sty m:val="p"/>
              </m:rPr>
              <w:rPr>
                <w:rFonts w:ascii="Times New Roman" w:eastAsiaTheme="minorEastAsia" w:hAnsi="Times New Roman" w:cs="Times New Roman"/>
                <w:sz w:val="24"/>
                <w:szCs w:val="24"/>
              </w:rPr>
              <m:t xml:space="preserve"> )</m:t>
            </m:r>
          </m:sub>
        </m:sSub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= </w:t>
      </w:r>
      <m:oMath>
        <m:d>
          <m:d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Times New Roman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mPr>
              <m:mr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</m:oMath>
    </w:p>
    <w:p w:rsidR="00E634C2" w:rsidRPr="0001392D" w:rsidRDefault="00E634C2" w:rsidP="00E634C2">
      <w:pPr>
        <w:jc w:val="center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Б)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*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)</w:t>
      </w:r>
      <m:oMath>
        <m:sSub>
          <m:sSub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|</m:t>
            </m:r>
          </m:e>
          <m:sub>
            <m:r>
              <m:rPr>
                <m:sty m:val="p"/>
              </m:rPr>
              <w:rPr>
                <w:rFonts w:ascii="Times New Roman" w:eastAsiaTheme="minorEastAsia" w:hAnsi="Times New Roman" w:cs="Times New Roman"/>
                <w:sz w:val="24"/>
                <w:szCs w:val="24"/>
              </w:rPr>
              <m:t xml:space="preserve">(0; </m:t>
            </m:r>
            <m:f>
              <m:fPr>
                <m:ctrlPr>
                  <w:rPr>
                    <w:rFonts w:ascii="Times New Roman" w:eastAsiaTheme="minorEastAsia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+(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π</m:t>
            </m:r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+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)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π</m:t>
            </m:r>
            <m:r>
              <m:rPr>
                <m:sty m:val="p"/>
              </m:rPr>
              <w:rPr>
                <w:rFonts w:ascii="Times New Roman" w:eastAsiaTheme="minorEastAsia" w:hAnsi="Times New Roman" w:cs="Times New Roman"/>
                <w:sz w:val="24"/>
                <w:szCs w:val="24"/>
              </w:rPr>
              <m:t xml:space="preserve"> )</m:t>
            </m:r>
          </m:sub>
        </m:sSub>
      </m:oMath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= </w:t>
      </w:r>
      <m:oMath>
        <m:d>
          <m:d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Times New Roman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mPr>
              <m:mr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:rsidR="00E634C2" w:rsidRPr="0001392D" w:rsidRDefault="00E634C2" w:rsidP="00FB6158">
      <w:pPr>
        <w:ind w:firstLine="709"/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Матриця </w:t>
      </w:r>
      <m:oMath>
        <m:d>
          <m:d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Times New Roman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mPr>
              <m:mr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  <m:r>
          <w:rPr>
            <w:rFonts w:ascii="Times New Roman" w:eastAsiaTheme="minorEastAsia" w:hAnsi="Times New Roman" w:cs="Times New Roman"/>
            <w:sz w:val="24"/>
            <w:szCs w:val="24"/>
          </w:rPr>
          <m:t xml:space="preserve"> 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по критерію Сильвестре являється від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’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ємно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означеною: </w:t>
      </w:r>
      <m:oMath>
        <m:sSub>
          <m:sSub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∆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b>
        </m:sSub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= -2 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&lt; 0; </w:t>
      </w:r>
      <m:oMath>
        <m:sSub>
          <m:sSub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uk-UA"/>
              </w:rPr>
            </m:ctrlPr>
          </m:sSubPr>
          <m:e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∆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2</m:t>
            </m:r>
          </m:sub>
        </m:sSub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= 2 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&gt; 0;</w:t>
      </w:r>
    </w:p>
    <w:p w:rsidR="00E634C2" w:rsidRPr="0001392D" w:rsidRDefault="00E634C2" w:rsidP="00FB6158">
      <w:pPr>
        <w:ind w:firstLine="709"/>
        <w:rPr>
          <w:rFonts w:ascii="Times New Roman" w:hAnsi="Times New Roman" w:cs="Times New Roman"/>
          <w:sz w:val="24"/>
          <w:szCs w:val="24"/>
          <w:lang w:val="uk-UA"/>
        </w:rPr>
      </w:pP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Тому по достатній умові 2 порядку </w:t>
      </w:r>
    </w:p>
    <w:p w:rsidR="00E634C2" w:rsidRPr="0001392D" w:rsidRDefault="00E634C2" w:rsidP="00FB6158">
      <w:pPr>
        <w:ind w:firstLine="709"/>
        <w:jc w:val="center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(0; </w:t>
      </w:r>
      <m:oMath>
        <m:f>
          <m:fPr>
            <m:ctrlP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Times New Roman" w:hAnsi="Times New Roman" w:cs="Times New Roman"/>
                <w:sz w:val="24"/>
                <w:szCs w:val="24"/>
                <w:lang w:val="uk-UA"/>
              </w:rPr>
              <m:t>2</m:t>
            </m:r>
          </m:den>
        </m:f>
        <m:r>
          <w:rPr>
            <w:rFonts w:ascii="Times New Roman" w:hAnsi="Times New Roman" w:cs="Times New Roman"/>
            <w:sz w:val="24"/>
            <w:szCs w:val="24"/>
            <w:lang w:val="uk-UA"/>
          </w:rPr>
          <m:t>+2</m:t>
        </m:r>
        <m:r>
          <w:rPr>
            <w:rFonts w:ascii="Cambria Math" w:hAnsi="Cambria Math" w:cs="Times New Roman"/>
            <w:sz w:val="24"/>
            <w:szCs w:val="24"/>
            <w:lang w:val="uk-UA"/>
          </w:rPr>
          <m:t>π</m:t>
        </m:r>
        <m:r>
          <w:rPr>
            <w:rFonts w:ascii="Cambria Math" w:hAnsi="Times New Roman" w:cs="Times New Roman"/>
            <w:sz w:val="24"/>
            <w:szCs w:val="24"/>
            <w:lang w:val="uk-UA"/>
          </w:rPr>
          <m:t>n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)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∈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locmax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f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uk-UA"/>
          </w:rPr>
          <m:t>∀</m:t>
        </m:r>
      </m:oMath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  <w:t xml:space="preserve"> </w:t>
      </w:r>
      <w:r w:rsidRPr="0001392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n</w:t>
      </w:r>
      <m:oMath>
        <m:sSub>
          <m:sSubPr>
            <m:ctrlP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∈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  <w:lang w:val="uk-UA"/>
              </w:rPr>
              <m:t>Z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  <w:lang w:val="uk-UA"/>
              </w:rPr>
              <m:t>1</m:t>
            </m:r>
          </m:sub>
        </m:sSub>
      </m:oMath>
    </w:p>
    <w:p w:rsidR="00E634C2" w:rsidRPr="0001392D" w:rsidRDefault="00E634C2" w:rsidP="00FB6158">
      <w:pPr>
        <w:ind w:firstLine="709"/>
        <w:rPr>
          <w:rFonts w:ascii="Times New Roman" w:eastAsiaTheme="minorEastAsia" w:hAnsi="Times New Roman" w:cs="Times New Roman"/>
          <w:sz w:val="24"/>
          <w:szCs w:val="24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Матриця 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H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x</w:t>
      </w:r>
      <w:r w:rsidRPr="0001392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*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) = </w:t>
      </w:r>
      <m:oMath>
        <m:d>
          <m:d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Times New Roman" w:eastAsiaTheme="minorEastAsia" w:hAnsi="Times New Roman" w:cs="Times New Roman"/>
                    <w:i/>
                    <w:sz w:val="24"/>
                    <w:szCs w:val="24"/>
                    <w:lang w:val="en-US"/>
                  </w:rPr>
                </m:ctrlPr>
              </m:mPr>
              <m:mr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по критерію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Сільвестра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не є від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>’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ємно</w:t>
      </w:r>
      <w:proofErr w:type="spellEnd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означеною матрицею </w:t>
      </w:r>
      <w:r w:rsidR="00FB6158">
        <w:rPr>
          <w:rFonts w:ascii="Times New Roman" w:eastAsiaTheme="minorEastAsia" w:hAnsi="Times New Roman" w:cs="Times New Roman"/>
          <w:sz w:val="24"/>
          <w:szCs w:val="24"/>
          <w:lang w:val="en-US"/>
        </w:rPr>
        <w:br/>
      </w: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(</w:t>
      </w:r>
      <w:r w:rsidRPr="0001392D">
        <w:rPr>
          <w:rFonts w:ascii="Times New Roman" w:eastAsiaTheme="minorEastAsia" w:hAnsi="Times New Roman" w:cs="Times New Roman"/>
          <w:sz w:val="24"/>
          <w:szCs w:val="24"/>
          <w:lang w:val="en-US"/>
        </w:rPr>
        <w:t>A</w:t>
      </w:r>
      <w:r w:rsidRPr="0001392D">
        <w:rPr>
          <w:rFonts w:ascii="Times New Roman" w:eastAsiaTheme="minorEastAsia" w:hAnsi="Times New Roman" w:cs="Times New Roman"/>
          <w:sz w:val="24"/>
          <w:szCs w:val="24"/>
        </w:rPr>
        <w:t xml:space="preserve"> &lt; 0) </w:t>
      </w:r>
    </w:p>
    <w:p w:rsidR="00E634C2" w:rsidRPr="0001392D" w:rsidRDefault="00E634C2" w:rsidP="00FB6158">
      <w:pPr>
        <w:ind w:firstLine="709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Не виконуються необхідні умови локального мінімуму тому точка</w:t>
      </w:r>
    </w:p>
    <w:p w:rsidR="00E634C2" w:rsidRPr="0001392D" w:rsidRDefault="00E634C2" w:rsidP="00FB6158">
      <w:pPr>
        <w:ind w:firstLine="709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Pr="0001392D">
        <w:rPr>
          <w:rFonts w:ascii="Times New Roman" w:hAnsi="Times New Roman" w:cs="Times New Roman"/>
          <w:sz w:val="24"/>
          <w:szCs w:val="24"/>
          <w:lang w:val="uk-UA"/>
        </w:rPr>
        <w:t xml:space="preserve">(0; </w:t>
      </w:r>
      <m:oMath>
        <m:f>
          <m:fPr>
            <m:ctrlP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Times New Roman" w:hAnsi="Times New Roman" w:cs="Times New Roman"/>
                <w:sz w:val="24"/>
                <w:szCs w:val="24"/>
                <w:lang w:val="uk-UA"/>
              </w:rPr>
              <m:t>2</m:t>
            </m:r>
          </m:den>
        </m:f>
        <m:r>
          <w:rPr>
            <w:rFonts w:ascii="Times New Roman" w:hAnsi="Times New Roman" w:cs="Times New Roman"/>
            <w:sz w:val="24"/>
            <w:szCs w:val="24"/>
            <w:lang w:val="uk-UA"/>
          </w:rPr>
          <m:t>+(2</m:t>
        </m:r>
        <m:r>
          <w:rPr>
            <w:rFonts w:ascii="Cambria Math" w:hAnsi="Cambria Math" w:cs="Times New Roman"/>
            <w:sz w:val="24"/>
            <w:szCs w:val="24"/>
            <w:lang w:val="uk-UA"/>
          </w:rPr>
          <m:t>π</m:t>
        </m:r>
        <m:r>
          <w:rPr>
            <w:rFonts w:ascii="Times New Roman" w:hAnsi="Times New Roman" w:cs="Times New Roman"/>
            <w:sz w:val="24"/>
            <w:szCs w:val="24"/>
          </w:rPr>
          <m:t>+1)</m:t>
        </m:r>
        <m:r>
          <w:rPr>
            <w:rFonts w:ascii="Cambria Math" w:hAnsi="Cambria Math" w:cs="Times New Roman"/>
            <w:sz w:val="24"/>
            <w:szCs w:val="24"/>
          </w:rPr>
          <m:t>π</m:t>
        </m:r>
      </m:oMath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) не доставляє локального мінімуму.</w:t>
      </w:r>
    </w:p>
    <w:p w:rsidR="00E634C2" w:rsidRPr="0001392D" w:rsidRDefault="00E634C2" w:rsidP="00FB6158">
      <w:pPr>
        <w:ind w:firstLine="709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Таким чином, немає жодного локального </w:t>
      </w:r>
      <w:proofErr w:type="spellStart"/>
      <w:r w:rsidRPr="0001392D">
        <w:rPr>
          <w:rFonts w:ascii="Times New Roman" w:eastAsiaTheme="minorEastAsia" w:hAnsi="Times New Roman" w:cs="Times New Roman"/>
          <w:sz w:val="24"/>
          <w:szCs w:val="24"/>
          <w:lang w:val="uk-UA"/>
        </w:rPr>
        <w:t>мінімума</w:t>
      </w:r>
      <w:proofErr w:type="spellEnd"/>
    </w:p>
    <w:sectPr w:rsidR="00E634C2" w:rsidRPr="0001392D" w:rsidSect="00F91FD1">
      <w:headerReference w:type="default" r:id="rId7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860EE" w:rsidRDefault="00C860EE" w:rsidP="0094738C">
      <w:pPr>
        <w:spacing w:after="0" w:line="240" w:lineRule="auto"/>
      </w:pPr>
      <w:r>
        <w:separator/>
      </w:r>
    </w:p>
  </w:endnote>
  <w:endnote w:type="continuationSeparator" w:id="0">
    <w:p w:rsidR="00C860EE" w:rsidRDefault="00C860EE" w:rsidP="0094738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860EE" w:rsidRDefault="00C860EE" w:rsidP="0094738C">
      <w:pPr>
        <w:spacing w:after="0" w:line="240" w:lineRule="auto"/>
      </w:pPr>
      <w:r>
        <w:separator/>
      </w:r>
    </w:p>
  </w:footnote>
  <w:footnote w:type="continuationSeparator" w:id="0">
    <w:p w:rsidR="00C860EE" w:rsidRDefault="00C860EE" w:rsidP="0094738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695391"/>
      <w:docPartObj>
        <w:docPartGallery w:val="Page Numbers (Top of Page)"/>
        <w:docPartUnique/>
      </w:docPartObj>
    </w:sdtPr>
    <w:sdtContent>
      <w:p w:rsidR="00931E49" w:rsidRDefault="00931E49">
        <w:pPr>
          <w:pStyle w:val="a7"/>
          <w:jc w:val="right"/>
        </w:pPr>
        <w:fldSimple w:instr=" PAGE   \* MERGEFORMAT ">
          <w:r w:rsidR="00CB62E0">
            <w:rPr>
              <w:noProof/>
            </w:rPr>
            <w:t>22</w:t>
          </w:r>
        </w:fldSimple>
      </w:p>
    </w:sdtContent>
  </w:sdt>
  <w:p w:rsidR="00931E49" w:rsidRPr="00DB24DC" w:rsidRDefault="00931E49">
    <w:pPr>
      <w:pStyle w:val="a7"/>
      <w:rPr>
        <w:lang w:val="uk-UA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DD3A55"/>
    <w:multiLevelType w:val="hybridMultilevel"/>
    <w:tmpl w:val="97C004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B44A7D"/>
    <w:multiLevelType w:val="hybridMultilevel"/>
    <w:tmpl w:val="2DD8466E"/>
    <w:lvl w:ilvl="0" w:tplc="B6A0BA8C"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04B0EB4"/>
    <w:multiLevelType w:val="hybridMultilevel"/>
    <w:tmpl w:val="FB7EA6D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11B3981"/>
    <w:multiLevelType w:val="hybridMultilevel"/>
    <w:tmpl w:val="28824D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E793E85"/>
    <w:multiLevelType w:val="hybridMultilevel"/>
    <w:tmpl w:val="3AAC21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3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F21B2D"/>
    <w:rsid w:val="00003DBE"/>
    <w:rsid w:val="0001392D"/>
    <w:rsid w:val="00031A1E"/>
    <w:rsid w:val="00086028"/>
    <w:rsid w:val="000915B1"/>
    <w:rsid w:val="00093D25"/>
    <w:rsid w:val="000B4599"/>
    <w:rsid w:val="000C6736"/>
    <w:rsid w:val="000D15E5"/>
    <w:rsid w:val="000E6952"/>
    <w:rsid w:val="000F1139"/>
    <w:rsid w:val="00104358"/>
    <w:rsid w:val="001161AD"/>
    <w:rsid w:val="00121E96"/>
    <w:rsid w:val="0012304C"/>
    <w:rsid w:val="0012702F"/>
    <w:rsid w:val="0016668B"/>
    <w:rsid w:val="001F389A"/>
    <w:rsid w:val="002177CF"/>
    <w:rsid w:val="002216F8"/>
    <w:rsid w:val="002B305B"/>
    <w:rsid w:val="003137FB"/>
    <w:rsid w:val="003214D5"/>
    <w:rsid w:val="003277B2"/>
    <w:rsid w:val="00370A73"/>
    <w:rsid w:val="003C2352"/>
    <w:rsid w:val="003C7DC3"/>
    <w:rsid w:val="003E6F99"/>
    <w:rsid w:val="003E7B72"/>
    <w:rsid w:val="003F7E29"/>
    <w:rsid w:val="00406BD4"/>
    <w:rsid w:val="0045207E"/>
    <w:rsid w:val="00454CED"/>
    <w:rsid w:val="00471F72"/>
    <w:rsid w:val="00482FAE"/>
    <w:rsid w:val="00503FBB"/>
    <w:rsid w:val="00517019"/>
    <w:rsid w:val="00523366"/>
    <w:rsid w:val="00562110"/>
    <w:rsid w:val="005C6D78"/>
    <w:rsid w:val="006007E1"/>
    <w:rsid w:val="0060776B"/>
    <w:rsid w:val="006115CD"/>
    <w:rsid w:val="006224E7"/>
    <w:rsid w:val="00636D56"/>
    <w:rsid w:val="00642B4A"/>
    <w:rsid w:val="006436E5"/>
    <w:rsid w:val="006A1399"/>
    <w:rsid w:val="006A7A0E"/>
    <w:rsid w:val="006C2DC4"/>
    <w:rsid w:val="006C4026"/>
    <w:rsid w:val="00714362"/>
    <w:rsid w:val="007249D8"/>
    <w:rsid w:val="00730E21"/>
    <w:rsid w:val="00756317"/>
    <w:rsid w:val="0078308A"/>
    <w:rsid w:val="007A65AA"/>
    <w:rsid w:val="007A710D"/>
    <w:rsid w:val="007B3445"/>
    <w:rsid w:val="007D1F41"/>
    <w:rsid w:val="008459DF"/>
    <w:rsid w:val="008B386A"/>
    <w:rsid w:val="008D00FD"/>
    <w:rsid w:val="008E69AC"/>
    <w:rsid w:val="00931E49"/>
    <w:rsid w:val="00943E8C"/>
    <w:rsid w:val="0094738C"/>
    <w:rsid w:val="009554DF"/>
    <w:rsid w:val="009909CF"/>
    <w:rsid w:val="00990BBF"/>
    <w:rsid w:val="009D3A88"/>
    <w:rsid w:val="009E2C50"/>
    <w:rsid w:val="009F4586"/>
    <w:rsid w:val="00A42AC7"/>
    <w:rsid w:val="00A873BD"/>
    <w:rsid w:val="00AB160B"/>
    <w:rsid w:val="00AB4728"/>
    <w:rsid w:val="00B0327D"/>
    <w:rsid w:val="00B2139D"/>
    <w:rsid w:val="00B259CD"/>
    <w:rsid w:val="00BB5463"/>
    <w:rsid w:val="00BD5821"/>
    <w:rsid w:val="00C16B4C"/>
    <w:rsid w:val="00C4147D"/>
    <w:rsid w:val="00C83A15"/>
    <w:rsid w:val="00C860EE"/>
    <w:rsid w:val="00C97361"/>
    <w:rsid w:val="00CB62E0"/>
    <w:rsid w:val="00CE7031"/>
    <w:rsid w:val="00D6524E"/>
    <w:rsid w:val="00D8102E"/>
    <w:rsid w:val="00D95787"/>
    <w:rsid w:val="00DA73D1"/>
    <w:rsid w:val="00DB6A2F"/>
    <w:rsid w:val="00DC1B80"/>
    <w:rsid w:val="00DD64F2"/>
    <w:rsid w:val="00DE5832"/>
    <w:rsid w:val="00E634C2"/>
    <w:rsid w:val="00E83B96"/>
    <w:rsid w:val="00EA25A8"/>
    <w:rsid w:val="00F1678C"/>
    <w:rsid w:val="00F21B2D"/>
    <w:rsid w:val="00F37600"/>
    <w:rsid w:val="00F519DE"/>
    <w:rsid w:val="00F72D59"/>
    <w:rsid w:val="00F82613"/>
    <w:rsid w:val="00F91FD1"/>
    <w:rsid w:val="00FB615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1" type="connector" idref="#Straight Arrow Connector 7"/>
        <o:r id="V:Rule12" type="connector" idref="#Straight Arrow Connector 9"/>
        <o:r id="V:Rule13" type="connector" idref="#Straight Arrow Connector 6"/>
        <o:r id="V:Rule14" type="connector" idref="#Straight Arrow Connector 4"/>
        <o:r id="V:Rule15" type="connector" idref="#Straight Arrow Connector 18"/>
        <o:r id="V:Rule16" type="connector" idref="#Straight Arrow Connector 2"/>
        <o:r id="V:Rule17" type="connector" idref="#Straight Arrow Connector 1"/>
        <o:r id="V:Rule18" type="connector" idref="#Straight Arrow Connector 5"/>
        <o:r id="V:Rule19" type="connector" idref="#Straight Arrow Connector 3"/>
        <o:r id="V:Rule20" type="connector" idref="#Straight Arrow Connector 8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21B2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F21B2D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F21B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21B2D"/>
    <w:rPr>
      <w:rFonts w:ascii="Tahoma" w:hAnsi="Tahoma" w:cs="Tahoma"/>
      <w:sz w:val="16"/>
      <w:szCs w:val="16"/>
    </w:rPr>
  </w:style>
  <w:style w:type="paragraph" w:styleId="a6">
    <w:name w:val="No Spacing"/>
    <w:uiPriority w:val="1"/>
    <w:qFormat/>
    <w:rsid w:val="00F21B2D"/>
    <w:pPr>
      <w:spacing w:after="0" w:line="240" w:lineRule="auto"/>
    </w:pPr>
  </w:style>
  <w:style w:type="paragraph" w:styleId="a7">
    <w:name w:val="header"/>
    <w:basedOn w:val="a"/>
    <w:link w:val="a8"/>
    <w:uiPriority w:val="99"/>
    <w:unhideWhenUsed/>
    <w:rsid w:val="00F21B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F21B2D"/>
  </w:style>
  <w:style w:type="paragraph" w:styleId="a9">
    <w:name w:val="footer"/>
    <w:basedOn w:val="a"/>
    <w:link w:val="aa"/>
    <w:uiPriority w:val="99"/>
    <w:semiHidden/>
    <w:unhideWhenUsed/>
    <w:rsid w:val="00F21B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semiHidden/>
    <w:rsid w:val="00F21B2D"/>
  </w:style>
  <w:style w:type="paragraph" w:styleId="ab">
    <w:name w:val="List Paragraph"/>
    <w:basedOn w:val="a"/>
    <w:uiPriority w:val="34"/>
    <w:qFormat/>
    <w:rsid w:val="00F21B2D"/>
    <w:pPr>
      <w:ind w:left="720"/>
      <w:contextualSpacing/>
    </w:pPr>
  </w:style>
  <w:style w:type="table" w:styleId="ac">
    <w:name w:val="Table Grid"/>
    <w:basedOn w:val="a1"/>
    <w:uiPriority w:val="59"/>
    <w:rsid w:val="00E634C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1B2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21B2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21B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1B2D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F21B2D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semiHidden/>
    <w:unhideWhenUsed/>
    <w:rsid w:val="00F21B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F21B2D"/>
  </w:style>
  <w:style w:type="paragraph" w:styleId="Footer">
    <w:name w:val="footer"/>
    <w:basedOn w:val="Normal"/>
    <w:link w:val="FooterChar"/>
    <w:uiPriority w:val="99"/>
    <w:semiHidden/>
    <w:unhideWhenUsed/>
    <w:rsid w:val="00F21B2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F21B2D"/>
  </w:style>
  <w:style w:type="paragraph" w:styleId="ListParagraph">
    <w:name w:val="List Paragraph"/>
    <w:basedOn w:val="Normal"/>
    <w:uiPriority w:val="34"/>
    <w:qFormat/>
    <w:rsid w:val="00F21B2D"/>
    <w:pPr>
      <w:ind w:left="720"/>
      <w:contextualSpacing/>
    </w:pPr>
  </w:style>
  <w:style w:type="table" w:styleId="TableGrid">
    <w:name w:val="Table Grid"/>
    <w:basedOn w:val="TableNormal"/>
    <w:uiPriority w:val="59"/>
    <w:rsid w:val="00E634C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66982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png"/><Relationship Id="rId76" Type="http://schemas.openxmlformats.org/officeDocument/2006/relationships/fontTable" Target="fontTable.xml"/><Relationship Id="rId84" Type="http://schemas.microsoft.com/office/2007/relationships/stylesWithEffects" Target="stylesWithEffects.xml"/><Relationship Id="rId7" Type="http://schemas.openxmlformats.org/officeDocument/2006/relationships/image" Target="media/image1.png"/><Relationship Id="rId71" Type="http://schemas.openxmlformats.org/officeDocument/2006/relationships/diagramLayout" Target="diagrams/layout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png"/><Relationship Id="rId45" Type="http://schemas.openxmlformats.org/officeDocument/2006/relationships/image" Target="media/image21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0.wmf"/><Relationship Id="rId74" Type="http://schemas.microsoft.com/office/2007/relationships/diagramDrawing" Target="diagrams/drawing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61" Type="http://schemas.openxmlformats.org/officeDocument/2006/relationships/image" Target="media/image27.png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0.bin"/><Relationship Id="rId73" Type="http://schemas.openxmlformats.org/officeDocument/2006/relationships/diagramColors" Target="diagrams/colors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image" Target="media/image32.png"/><Relationship Id="rId7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diagramQuickStyle" Target="diagrams/quickStyle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8.wmf"/><Relationship Id="rId70" Type="http://schemas.openxmlformats.org/officeDocument/2006/relationships/diagramData" Target="diagrams/data1.xml"/><Relationship Id="rId75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D0F056E4-B984-4680-A00A-A16E2C3B0E02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8ADDC872-89A1-46D6-9103-0E94DDDEB89A}">
      <dgm:prSet phldrT="[Text]"/>
      <dgm:spPr/>
      <dgm:t>
        <a:bodyPr/>
        <a:lstStyle/>
        <a:p>
          <a:r>
            <a:rPr lang="ru-RU"/>
            <a:t>Необхідні умови екстремуму першого порядку</a:t>
          </a:r>
        </a:p>
      </dgm:t>
    </dgm:pt>
    <dgm:pt modelId="{A6B5A20E-D021-47E7-B5B8-7124B507ED4F}" type="parTrans" cxnId="{33AE0E1B-DC6D-4EE4-9C03-971513B613F3}">
      <dgm:prSet/>
      <dgm:spPr/>
      <dgm:t>
        <a:bodyPr/>
        <a:lstStyle/>
        <a:p>
          <a:endParaRPr lang="ru-RU"/>
        </a:p>
      </dgm:t>
    </dgm:pt>
    <dgm:pt modelId="{C7044DC5-6E03-48ED-8408-F71D11FD5E27}" type="sibTrans" cxnId="{33AE0E1B-DC6D-4EE4-9C03-971513B613F3}">
      <dgm:prSet/>
      <dgm:spPr/>
      <dgm:t>
        <a:bodyPr/>
        <a:lstStyle/>
        <a:p>
          <a:endParaRPr lang="ru-RU"/>
        </a:p>
      </dgm:t>
    </dgm:pt>
    <dgm:pt modelId="{D87FEEFD-0FAA-4C51-BB1F-1FEC6D64268C}">
      <dgm:prSet phldrT="[Text]"/>
      <dgm:spPr/>
      <dgm:t>
        <a:bodyPr/>
        <a:lstStyle/>
        <a:p>
          <a:r>
            <a:rPr lang="ru-RU"/>
            <a:t>Достатні умови екстремуму</a:t>
          </a:r>
        </a:p>
      </dgm:t>
    </dgm:pt>
    <dgm:pt modelId="{25B370A6-2BC7-48E1-B609-FF6965DA84A2}" type="parTrans" cxnId="{C81EB03C-00ED-4AC6-BB28-24763BB41588}">
      <dgm:prSet/>
      <dgm:spPr/>
      <dgm:t>
        <a:bodyPr/>
        <a:lstStyle/>
        <a:p>
          <a:endParaRPr lang="ru-RU"/>
        </a:p>
      </dgm:t>
    </dgm:pt>
    <dgm:pt modelId="{FFB4655C-F0A0-4555-B6FE-32DC1CAEBE8C}" type="sibTrans" cxnId="{C81EB03C-00ED-4AC6-BB28-24763BB41588}">
      <dgm:prSet/>
      <dgm:spPr/>
      <dgm:t>
        <a:bodyPr/>
        <a:lstStyle/>
        <a:p>
          <a:endParaRPr lang="ru-RU"/>
        </a:p>
      </dgm:t>
    </dgm:pt>
    <dgm:pt modelId="{423D6EAB-96E6-441F-B8D7-0A8691DB07C1}">
      <dgm:prSet phldrT="[Text]"/>
      <dgm:spPr/>
      <dgm:t>
        <a:bodyPr/>
        <a:lstStyle/>
        <a:p>
          <a:r>
            <a:rPr lang="ru-RU"/>
            <a:t>Не має екстремуму</a:t>
          </a:r>
        </a:p>
      </dgm:t>
    </dgm:pt>
    <dgm:pt modelId="{8E405AAD-DD3A-4B86-BE17-41A4A483CEA5}" type="parTrans" cxnId="{7DBDDB20-B2AD-4B76-A809-C23CF73C5B8F}">
      <dgm:prSet/>
      <dgm:spPr/>
      <dgm:t>
        <a:bodyPr/>
        <a:lstStyle/>
        <a:p>
          <a:endParaRPr lang="ru-RU"/>
        </a:p>
      </dgm:t>
    </dgm:pt>
    <dgm:pt modelId="{C255D2DA-A9B5-4B04-A567-5BDCCA5A52A5}" type="sibTrans" cxnId="{7DBDDB20-B2AD-4B76-A809-C23CF73C5B8F}">
      <dgm:prSet/>
      <dgm:spPr/>
      <dgm:t>
        <a:bodyPr/>
        <a:lstStyle/>
        <a:p>
          <a:endParaRPr lang="ru-RU"/>
        </a:p>
      </dgm:t>
    </dgm:pt>
    <dgm:pt modelId="{4873D0CB-6EDD-44DB-B8F5-8209EC7534E9}">
      <dgm:prSet phldrT="[Text]"/>
      <dgm:spPr/>
      <dgm:t>
        <a:bodyPr/>
        <a:lstStyle/>
        <a:p>
          <a:r>
            <a:rPr lang="ru-RU"/>
            <a:t>Обчислити значення ф-ії у точках екстремуму</a:t>
          </a:r>
        </a:p>
      </dgm:t>
    </dgm:pt>
    <dgm:pt modelId="{481C46F9-3425-4F71-9831-2357D3783847}" type="parTrans" cxnId="{EC56C829-EE9F-4D0E-BD5C-4D8C44019362}">
      <dgm:prSet/>
      <dgm:spPr/>
      <dgm:t>
        <a:bodyPr/>
        <a:lstStyle/>
        <a:p>
          <a:endParaRPr lang="ru-RU"/>
        </a:p>
      </dgm:t>
    </dgm:pt>
    <dgm:pt modelId="{BE3CF829-7D9B-4F25-95B8-ECC5C681CA3D}" type="sibTrans" cxnId="{EC56C829-EE9F-4D0E-BD5C-4D8C44019362}">
      <dgm:prSet/>
      <dgm:spPr/>
      <dgm:t>
        <a:bodyPr/>
        <a:lstStyle/>
        <a:p>
          <a:endParaRPr lang="ru-RU"/>
        </a:p>
      </dgm:t>
    </dgm:pt>
    <dgm:pt modelId="{5E7518FF-A22D-459F-B473-317C7E7006AF}">
      <dgm:prSet phldrT="[Text]"/>
      <dgm:spPr/>
      <dgm:t>
        <a:bodyPr/>
        <a:lstStyle/>
        <a:p>
          <a:r>
            <a:rPr lang="ru-RU"/>
            <a:t>Необхідні умови екстремуму 2 порядку</a:t>
          </a:r>
        </a:p>
      </dgm:t>
    </dgm:pt>
    <dgm:pt modelId="{1121F87E-C067-4113-88A7-FEAF42F1E16E}" type="parTrans" cxnId="{C9DBC06E-4BAD-4FF7-AB98-D2E4A534E34E}">
      <dgm:prSet/>
      <dgm:spPr/>
      <dgm:t>
        <a:bodyPr/>
        <a:lstStyle/>
        <a:p>
          <a:endParaRPr lang="ru-RU"/>
        </a:p>
      </dgm:t>
    </dgm:pt>
    <dgm:pt modelId="{CFF146CA-DE5C-49DD-A0DC-144E6EEB26CB}" type="sibTrans" cxnId="{C9DBC06E-4BAD-4FF7-AB98-D2E4A534E34E}">
      <dgm:prSet/>
      <dgm:spPr/>
      <dgm:t>
        <a:bodyPr/>
        <a:lstStyle/>
        <a:p>
          <a:endParaRPr lang="ru-RU"/>
        </a:p>
      </dgm:t>
    </dgm:pt>
    <dgm:pt modelId="{74A5E899-6794-4B27-9CE0-43F8DE247CC7}">
      <dgm:prSet phldrT="[Text]"/>
      <dgm:spPr/>
      <dgm:t>
        <a:bodyPr/>
        <a:lstStyle/>
        <a:p>
          <a:r>
            <a:rPr lang="ru-RU"/>
            <a:t>Продовження дослідження</a:t>
          </a:r>
        </a:p>
      </dgm:t>
    </dgm:pt>
    <dgm:pt modelId="{FEE55697-0AF3-4CDC-BB9B-7987BB285DFA}" type="parTrans" cxnId="{342FFBC1-6929-4F7F-92F3-395DF0E55B51}">
      <dgm:prSet/>
      <dgm:spPr/>
      <dgm:t>
        <a:bodyPr/>
        <a:lstStyle/>
        <a:p>
          <a:endParaRPr lang="ru-RU"/>
        </a:p>
      </dgm:t>
    </dgm:pt>
    <dgm:pt modelId="{CF978611-A145-4FB1-9857-CD748B3CC4D5}" type="sibTrans" cxnId="{342FFBC1-6929-4F7F-92F3-395DF0E55B51}">
      <dgm:prSet/>
      <dgm:spPr/>
      <dgm:t>
        <a:bodyPr/>
        <a:lstStyle/>
        <a:p>
          <a:endParaRPr lang="ru-RU"/>
        </a:p>
      </dgm:t>
    </dgm:pt>
    <dgm:pt modelId="{B6A1D8AB-7E3E-4267-9E08-8B155894C25C}">
      <dgm:prSet phldrT="[Text]"/>
      <dgm:spPr/>
      <dgm:t>
        <a:bodyPr/>
        <a:lstStyle/>
        <a:p>
          <a:r>
            <a:rPr lang="ru-RU"/>
            <a:t>Немає екстремуму</a:t>
          </a:r>
        </a:p>
      </dgm:t>
    </dgm:pt>
    <dgm:pt modelId="{E012CE46-235D-41EA-96E7-B019A1B718FB}" type="parTrans" cxnId="{1162EB26-6435-4328-8AF0-117944A02E06}">
      <dgm:prSet/>
      <dgm:spPr/>
      <dgm:t>
        <a:bodyPr/>
        <a:lstStyle/>
        <a:p>
          <a:endParaRPr lang="ru-RU"/>
        </a:p>
      </dgm:t>
    </dgm:pt>
    <dgm:pt modelId="{7CA53A5F-AC52-4559-954D-0BF3BB888B74}" type="sibTrans" cxnId="{1162EB26-6435-4328-8AF0-117944A02E06}">
      <dgm:prSet/>
      <dgm:spPr/>
      <dgm:t>
        <a:bodyPr/>
        <a:lstStyle/>
        <a:p>
          <a:endParaRPr lang="ru-RU"/>
        </a:p>
      </dgm:t>
    </dgm:pt>
    <dgm:pt modelId="{AD8D9AFD-C4A6-458A-9205-83E4EBAA9525}" type="pres">
      <dgm:prSet presAssocID="{D0F056E4-B984-4680-A00A-A16E2C3B0E0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F56E6B16-2D89-4BAA-AF71-254729B6935F}" type="pres">
      <dgm:prSet presAssocID="{8ADDC872-89A1-46D6-9103-0E94DDDEB89A}" presName="hierRoot1" presStyleCnt="0">
        <dgm:presLayoutVars>
          <dgm:hierBranch val="init"/>
        </dgm:presLayoutVars>
      </dgm:prSet>
      <dgm:spPr/>
    </dgm:pt>
    <dgm:pt modelId="{92F57DF8-6BB9-46C7-ABFB-24581F23C1DD}" type="pres">
      <dgm:prSet presAssocID="{8ADDC872-89A1-46D6-9103-0E94DDDEB89A}" presName="rootComposite1" presStyleCnt="0"/>
      <dgm:spPr/>
    </dgm:pt>
    <dgm:pt modelId="{FC40DF23-BA75-40B9-B5B0-28966A093836}" type="pres">
      <dgm:prSet presAssocID="{8ADDC872-89A1-46D6-9103-0E94DDDEB89A}" presName="rootText1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414648D1-9079-4E35-898E-7D1E4BE54BD3}" type="pres">
      <dgm:prSet presAssocID="{8ADDC872-89A1-46D6-9103-0E94DDDEB89A}" presName="rootConnector1" presStyleLbl="node1" presStyleIdx="0" presStyleCnt="0"/>
      <dgm:spPr/>
      <dgm:t>
        <a:bodyPr/>
        <a:lstStyle/>
        <a:p>
          <a:endParaRPr lang="ru-RU"/>
        </a:p>
      </dgm:t>
    </dgm:pt>
    <dgm:pt modelId="{117AB1F8-61E6-4CA5-ADB3-4A45C0BF45FB}" type="pres">
      <dgm:prSet presAssocID="{8ADDC872-89A1-46D6-9103-0E94DDDEB89A}" presName="hierChild2" presStyleCnt="0"/>
      <dgm:spPr/>
    </dgm:pt>
    <dgm:pt modelId="{78C20597-42E3-49E3-83BA-10CE38A66B6F}" type="pres">
      <dgm:prSet presAssocID="{25B370A6-2BC7-48E1-B609-FF6965DA84A2}" presName="Name37" presStyleLbl="parChTrans1D2" presStyleIdx="0" presStyleCnt="2"/>
      <dgm:spPr/>
      <dgm:t>
        <a:bodyPr/>
        <a:lstStyle/>
        <a:p>
          <a:endParaRPr lang="ru-RU"/>
        </a:p>
      </dgm:t>
    </dgm:pt>
    <dgm:pt modelId="{F5A74B7C-E11F-4277-BAAE-CB25E9FDEE0A}" type="pres">
      <dgm:prSet presAssocID="{D87FEEFD-0FAA-4C51-BB1F-1FEC6D64268C}" presName="hierRoot2" presStyleCnt="0">
        <dgm:presLayoutVars>
          <dgm:hierBranch val="init"/>
        </dgm:presLayoutVars>
      </dgm:prSet>
      <dgm:spPr/>
    </dgm:pt>
    <dgm:pt modelId="{77F6FC8C-F9F0-4258-AAEA-3B32ADBD3D34}" type="pres">
      <dgm:prSet presAssocID="{D87FEEFD-0FAA-4C51-BB1F-1FEC6D64268C}" presName="rootComposite" presStyleCnt="0"/>
      <dgm:spPr/>
    </dgm:pt>
    <dgm:pt modelId="{A4A17B8A-D0AF-45B8-84D8-498140D2269B}" type="pres">
      <dgm:prSet presAssocID="{D87FEEFD-0FAA-4C51-BB1F-1FEC6D64268C}" presName="rootText" presStyleLbl="node2" presStyleIdx="0" presStyleCnt="2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ADCF01E4-23AC-49FF-88D8-A843D88F44D4}" type="pres">
      <dgm:prSet presAssocID="{D87FEEFD-0FAA-4C51-BB1F-1FEC6D64268C}" presName="rootConnector" presStyleLbl="node2" presStyleIdx="0" presStyleCnt="2"/>
      <dgm:spPr/>
      <dgm:t>
        <a:bodyPr/>
        <a:lstStyle/>
        <a:p>
          <a:endParaRPr lang="ru-RU"/>
        </a:p>
      </dgm:t>
    </dgm:pt>
    <dgm:pt modelId="{65D5A2A9-882C-4D2F-8155-89E151D798E4}" type="pres">
      <dgm:prSet presAssocID="{D87FEEFD-0FAA-4C51-BB1F-1FEC6D64268C}" presName="hierChild4" presStyleCnt="0"/>
      <dgm:spPr/>
    </dgm:pt>
    <dgm:pt modelId="{09DE3070-235A-47FC-85B8-ADDBB27CBC7C}" type="pres">
      <dgm:prSet presAssocID="{481C46F9-3425-4F71-9831-2357D3783847}" presName="Name37" presStyleLbl="parChTrans1D3" presStyleIdx="0" presStyleCnt="2"/>
      <dgm:spPr/>
      <dgm:t>
        <a:bodyPr/>
        <a:lstStyle/>
        <a:p>
          <a:endParaRPr lang="ru-RU"/>
        </a:p>
      </dgm:t>
    </dgm:pt>
    <dgm:pt modelId="{7E7ADAD3-5D6A-4A94-8A53-6908391D936C}" type="pres">
      <dgm:prSet presAssocID="{4873D0CB-6EDD-44DB-B8F5-8209EC7534E9}" presName="hierRoot2" presStyleCnt="0">
        <dgm:presLayoutVars>
          <dgm:hierBranch val="init"/>
        </dgm:presLayoutVars>
      </dgm:prSet>
      <dgm:spPr/>
    </dgm:pt>
    <dgm:pt modelId="{6BE4D228-B2AC-4967-8902-74EFBFA63A91}" type="pres">
      <dgm:prSet presAssocID="{4873D0CB-6EDD-44DB-B8F5-8209EC7534E9}" presName="rootComposite" presStyleCnt="0"/>
      <dgm:spPr/>
    </dgm:pt>
    <dgm:pt modelId="{2355A7B1-3980-4504-B0B1-95B94B6689B1}" type="pres">
      <dgm:prSet presAssocID="{4873D0CB-6EDD-44DB-B8F5-8209EC7534E9}" presName="rootText" presStyleLbl="node3" presStyleIdx="0" presStyleCnt="2" custLinFactNeighborX="-96473" custLinFactNeighborY="27848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B1221B88-2278-42E2-AEDF-DA829F5C7D5D}" type="pres">
      <dgm:prSet presAssocID="{4873D0CB-6EDD-44DB-B8F5-8209EC7534E9}" presName="rootConnector" presStyleLbl="node3" presStyleIdx="0" presStyleCnt="2"/>
      <dgm:spPr/>
      <dgm:t>
        <a:bodyPr/>
        <a:lstStyle/>
        <a:p>
          <a:endParaRPr lang="ru-RU"/>
        </a:p>
      </dgm:t>
    </dgm:pt>
    <dgm:pt modelId="{8BB04031-02CF-419D-8435-0F3ED3AA251A}" type="pres">
      <dgm:prSet presAssocID="{4873D0CB-6EDD-44DB-B8F5-8209EC7534E9}" presName="hierChild4" presStyleCnt="0"/>
      <dgm:spPr/>
    </dgm:pt>
    <dgm:pt modelId="{8D7B93D0-D91F-4315-A106-E7A42E10FB23}" type="pres">
      <dgm:prSet presAssocID="{4873D0CB-6EDD-44DB-B8F5-8209EC7534E9}" presName="hierChild5" presStyleCnt="0"/>
      <dgm:spPr/>
    </dgm:pt>
    <dgm:pt modelId="{68EFE16B-A245-4E2E-9A46-1D2EC9D0E8BB}" type="pres">
      <dgm:prSet presAssocID="{1121F87E-C067-4113-88A7-FEAF42F1E16E}" presName="Name37" presStyleLbl="parChTrans1D3" presStyleIdx="1" presStyleCnt="2"/>
      <dgm:spPr/>
      <dgm:t>
        <a:bodyPr/>
        <a:lstStyle/>
        <a:p>
          <a:endParaRPr lang="ru-RU"/>
        </a:p>
      </dgm:t>
    </dgm:pt>
    <dgm:pt modelId="{0444C883-7A3A-4BFC-A94D-1AC31E231E3E}" type="pres">
      <dgm:prSet presAssocID="{5E7518FF-A22D-459F-B473-317C7E7006AF}" presName="hierRoot2" presStyleCnt="0">
        <dgm:presLayoutVars>
          <dgm:hierBranch val="init"/>
        </dgm:presLayoutVars>
      </dgm:prSet>
      <dgm:spPr/>
    </dgm:pt>
    <dgm:pt modelId="{9B40FBD3-59A3-416C-A7F8-F80A85DD4205}" type="pres">
      <dgm:prSet presAssocID="{5E7518FF-A22D-459F-B473-317C7E7006AF}" presName="rootComposite" presStyleCnt="0"/>
      <dgm:spPr/>
    </dgm:pt>
    <dgm:pt modelId="{16987666-F73B-4D3C-B358-4463C9F46FA7}" type="pres">
      <dgm:prSet presAssocID="{5E7518FF-A22D-459F-B473-317C7E7006AF}" presName="rootText" presStyleLbl="node3" presStyleIdx="1" presStyleCnt="2" custLinFactNeighborX="-60668" custLinFactNeighborY="55695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428E08BB-9B54-4291-8070-B1B31AD69EA9}" type="pres">
      <dgm:prSet presAssocID="{5E7518FF-A22D-459F-B473-317C7E7006AF}" presName="rootConnector" presStyleLbl="node3" presStyleIdx="1" presStyleCnt="2"/>
      <dgm:spPr/>
      <dgm:t>
        <a:bodyPr/>
        <a:lstStyle/>
        <a:p>
          <a:endParaRPr lang="ru-RU"/>
        </a:p>
      </dgm:t>
    </dgm:pt>
    <dgm:pt modelId="{97D6C99F-23F2-4FCA-8DB7-ECF279C72584}" type="pres">
      <dgm:prSet presAssocID="{5E7518FF-A22D-459F-B473-317C7E7006AF}" presName="hierChild4" presStyleCnt="0"/>
      <dgm:spPr/>
    </dgm:pt>
    <dgm:pt modelId="{10A14598-1D67-4A90-8599-6984FCB96FC2}" type="pres">
      <dgm:prSet presAssocID="{FEE55697-0AF3-4CDC-BB9B-7987BB285DFA}" presName="Name37" presStyleLbl="parChTrans1D4" presStyleIdx="0" presStyleCnt="2"/>
      <dgm:spPr/>
      <dgm:t>
        <a:bodyPr/>
        <a:lstStyle/>
        <a:p>
          <a:endParaRPr lang="ru-RU"/>
        </a:p>
      </dgm:t>
    </dgm:pt>
    <dgm:pt modelId="{C72C0310-7548-4D57-B114-2F2053028FD6}" type="pres">
      <dgm:prSet presAssocID="{74A5E899-6794-4B27-9CE0-43F8DE247CC7}" presName="hierRoot2" presStyleCnt="0">
        <dgm:presLayoutVars>
          <dgm:hierBranch val="init"/>
        </dgm:presLayoutVars>
      </dgm:prSet>
      <dgm:spPr/>
    </dgm:pt>
    <dgm:pt modelId="{491E27C2-8C55-46E3-8D2F-88C89D5C9DFD}" type="pres">
      <dgm:prSet presAssocID="{74A5E899-6794-4B27-9CE0-43F8DE247CC7}" presName="rootComposite" presStyleCnt="0"/>
      <dgm:spPr/>
    </dgm:pt>
    <dgm:pt modelId="{9166E6CF-1182-4A39-BFBD-94A141B704BF}" type="pres">
      <dgm:prSet presAssocID="{74A5E899-6794-4B27-9CE0-43F8DE247CC7}" presName="rootText" presStyleLbl="node4" presStyleIdx="0" presStyleCnt="2" custLinFactX="-100000" custLinFactY="11392" custLinFactNeighborX="-124771" custLinFactNeighborY="100000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E09BED6E-717A-45CF-9201-52567760D1F6}" type="pres">
      <dgm:prSet presAssocID="{74A5E899-6794-4B27-9CE0-43F8DE247CC7}" presName="rootConnector" presStyleLbl="node4" presStyleIdx="0" presStyleCnt="2"/>
      <dgm:spPr/>
      <dgm:t>
        <a:bodyPr/>
        <a:lstStyle/>
        <a:p>
          <a:endParaRPr lang="ru-RU"/>
        </a:p>
      </dgm:t>
    </dgm:pt>
    <dgm:pt modelId="{729889CD-A7E5-4DB5-86AF-7852D01C8743}" type="pres">
      <dgm:prSet presAssocID="{74A5E899-6794-4B27-9CE0-43F8DE247CC7}" presName="hierChild4" presStyleCnt="0"/>
      <dgm:spPr/>
    </dgm:pt>
    <dgm:pt modelId="{EB92FAB4-1C75-4A36-8599-4CD0736F43B8}" type="pres">
      <dgm:prSet presAssocID="{74A5E899-6794-4B27-9CE0-43F8DE247CC7}" presName="hierChild5" presStyleCnt="0"/>
      <dgm:spPr/>
    </dgm:pt>
    <dgm:pt modelId="{1FD3883D-468F-47D1-85B5-34BE21A5A56B}" type="pres">
      <dgm:prSet presAssocID="{E012CE46-235D-41EA-96E7-B019A1B718FB}" presName="Name37" presStyleLbl="parChTrans1D4" presStyleIdx="1" presStyleCnt="2"/>
      <dgm:spPr/>
      <dgm:t>
        <a:bodyPr/>
        <a:lstStyle/>
        <a:p>
          <a:endParaRPr lang="ru-RU"/>
        </a:p>
      </dgm:t>
    </dgm:pt>
    <dgm:pt modelId="{438C9FEE-F2E6-4A7D-A4D9-A39B0D61FF32}" type="pres">
      <dgm:prSet presAssocID="{B6A1D8AB-7E3E-4267-9E08-8B155894C25C}" presName="hierRoot2" presStyleCnt="0">
        <dgm:presLayoutVars>
          <dgm:hierBranch val="init"/>
        </dgm:presLayoutVars>
      </dgm:prSet>
      <dgm:spPr/>
    </dgm:pt>
    <dgm:pt modelId="{375E4AD9-B7DC-40E5-ACCA-B65851C5F651}" type="pres">
      <dgm:prSet presAssocID="{B6A1D8AB-7E3E-4267-9E08-8B155894C25C}" presName="rootComposite" presStyleCnt="0"/>
      <dgm:spPr/>
    </dgm:pt>
    <dgm:pt modelId="{27BB7283-FA5F-4B2B-8CE8-A13500275EB3}" type="pres">
      <dgm:prSet presAssocID="{B6A1D8AB-7E3E-4267-9E08-8B155894C25C}" presName="rootText" presStyleLbl="node4" presStyleIdx="1" presStyleCnt="2" custLinFactNeighborX="2983" custLinFactNeighborY="-23869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EFE4CCC7-5287-4B29-B6DD-D4F6205B515A}" type="pres">
      <dgm:prSet presAssocID="{B6A1D8AB-7E3E-4267-9E08-8B155894C25C}" presName="rootConnector" presStyleLbl="node4" presStyleIdx="1" presStyleCnt="2"/>
      <dgm:spPr/>
      <dgm:t>
        <a:bodyPr/>
        <a:lstStyle/>
        <a:p>
          <a:endParaRPr lang="ru-RU"/>
        </a:p>
      </dgm:t>
    </dgm:pt>
    <dgm:pt modelId="{20F47E63-C0A4-4567-A793-24D7A2D38EB3}" type="pres">
      <dgm:prSet presAssocID="{B6A1D8AB-7E3E-4267-9E08-8B155894C25C}" presName="hierChild4" presStyleCnt="0"/>
      <dgm:spPr/>
    </dgm:pt>
    <dgm:pt modelId="{3C3FD8BF-8253-44DD-A894-92A3BE528D00}" type="pres">
      <dgm:prSet presAssocID="{B6A1D8AB-7E3E-4267-9E08-8B155894C25C}" presName="hierChild5" presStyleCnt="0"/>
      <dgm:spPr/>
    </dgm:pt>
    <dgm:pt modelId="{FAA42436-B598-468F-958C-66DD13A2650D}" type="pres">
      <dgm:prSet presAssocID="{5E7518FF-A22D-459F-B473-317C7E7006AF}" presName="hierChild5" presStyleCnt="0"/>
      <dgm:spPr/>
    </dgm:pt>
    <dgm:pt modelId="{CF352214-E2B4-4792-BEF4-1F984E4D9CE9}" type="pres">
      <dgm:prSet presAssocID="{D87FEEFD-0FAA-4C51-BB1F-1FEC6D64268C}" presName="hierChild5" presStyleCnt="0"/>
      <dgm:spPr/>
    </dgm:pt>
    <dgm:pt modelId="{E4089773-2A02-4D72-A61B-1BFDEC679EB7}" type="pres">
      <dgm:prSet presAssocID="{8E405AAD-DD3A-4B86-BE17-41A4A483CEA5}" presName="Name37" presStyleLbl="parChTrans1D2" presStyleIdx="1" presStyleCnt="2"/>
      <dgm:spPr/>
      <dgm:t>
        <a:bodyPr/>
        <a:lstStyle/>
        <a:p>
          <a:endParaRPr lang="ru-RU"/>
        </a:p>
      </dgm:t>
    </dgm:pt>
    <dgm:pt modelId="{BA8AE738-EE6B-4D05-8111-900AFBA5357E}" type="pres">
      <dgm:prSet presAssocID="{423D6EAB-96E6-441F-B8D7-0A8691DB07C1}" presName="hierRoot2" presStyleCnt="0">
        <dgm:presLayoutVars>
          <dgm:hierBranch val="init"/>
        </dgm:presLayoutVars>
      </dgm:prSet>
      <dgm:spPr/>
    </dgm:pt>
    <dgm:pt modelId="{1E2A7254-CA84-4C54-B9D1-AF5EEABA5F7F}" type="pres">
      <dgm:prSet presAssocID="{423D6EAB-96E6-441F-B8D7-0A8691DB07C1}" presName="rootComposite" presStyleCnt="0"/>
      <dgm:spPr/>
    </dgm:pt>
    <dgm:pt modelId="{140C2D7C-C9B4-435A-9BBD-0F59A6E93526}" type="pres">
      <dgm:prSet presAssocID="{423D6EAB-96E6-441F-B8D7-0A8691DB07C1}" presName="rootText" presStyleLbl="node2" presStyleIdx="1" presStyleCnt="2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C614EB16-9A45-4F43-B290-03549FD1B304}" type="pres">
      <dgm:prSet presAssocID="{423D6EAB-96E6-441F-B8D7-0A8691DB07C1}" presName="rootConnector" presStyleLbl="node2" presStyleIdx="1" presStyleCnt="2"/>
      <dgm:spPr/>
      <dgm:t>
        <a:bodyPr/>
        <a:lstStyle/>
        <a:p>
          <a:endParaRPr lang="ru-RU"/>
        </a:p>
      </dgm:t>
    </dgm:pt>
    <dgm:pt modelId="{5FC74429-CA92-4D0A-97A7-2C81B8E17161}" type="pres">
      <dgm:prSet presAssocID="{423D6EAB-96E6-441F-B8D7-0A8691DB07C1}" presName="hierChild4" presStyleCnt="0"/>
      <dgm:spPr/>
    </dgm:pt>
    <dgm:pt modelId="{335B0537-4BF0-4448-8986-F63C23AF1022}" type="pres">
      <dgm:prSet presAssocID="{423D6EAB-96E6-441F-B8D7-0A8691DB07C1}" presName="hierChild5" presStyleCnt="0"/>
      <dgm:spPr/>
    </dgm:pt>
    <dgm:pt modelId="{2FD5311A-8737-4BC1-AEFA-C0A7D4834828}" type="pres">
      <dgm:prSet presAssocID="{8ADDC872-89A1-46D6-9103-0E94DDDEB89A}" presName="hierChild3" presStyleCnt="0"/>
      <dgm:spPr/>
    </dgm:pt>
  </dgm:ptLst>
  <dgm:cxnLst>
    <dgm:cxn modelId="{E54457E8-DD20-45FD-A4FB-16C96CA8A2DA}" type="presOf" srcId="{423D6EAB-96E6-441F-B8D7-0A8691DB07C1}" destId="{140C2D7C-C9B4-435A-9BBD-0F59A6E93526}" srcOrd="0" destOrd="0" presId="urn:microsoft.com/office/officeart/2005/8/layout/orgChart1"/>
    <dgm:cxn modelId="{2342FBB3-5B3D-4D58-85D5-AF280893DE61}" type="presOf" srcId="{D87FEEFD-0FAA-4C51-BB1F-1FEC6D64268C}" destId="{A4A17B8A-D0AF-45B8-84D8-498140D2269B}" srcOrd="0" destOrd="0" presId="urn:microsoft.com/office/officeart/2005/8/layout/orgChart1"/>
    <dgm:cxn modelId="{C3AC953F-3B9B-43AE-BABE-D3FAA8CA78FE}" type="presOf" srcId="{B6A1D8AB-7E3E-4267-9E08-8B155894C25C}" destId="{27BB7283-FA5F-4B2B-8CE8-A13500275EB3}" srcOrd="0" destOrd="0" presId="urn:microsoft.com/office/officeart/2005/8/layout/orgChart1"/>
    <dgm:cxn modelId="{D6199726-602A-409A-BCF6-AC0875D13D53}" type="presOf" srcId="{D87FEEFD-0FAA-4C51-BB1F-1FEC6D64268C}" destId="{ADCF01E4-23AC-49FF-88D8-A843D88F44D4}" srcOrd="1" destOrd="0" presId="urn:microsoft.com/office/officeart/2005/8/layout/orgChart1"/>
    <dgm:cxn modelId="{4563EE3C-EDA3-476F-92F0-F39BD4CDB6D1}" type="presOf" srcId="{D0F056E4-B984-4680-A00A-A16E2C3B0E02}" destId="{AD8D9AFD-C4A6-458A-9205-83E4EBAA9525}" srcOrd="0" destOrd="0" presId="urn:microsoft.com/office/officeart/2005/8/layout/orgChart1"/>
    <dgm:cxn modelId="{FCFF4B7B-0B48-428E-A758-5FB1B8E17222}" type="presOf" srcId="{5E7518FF-A22D-459F-B473-317C7E7006AF}" destId="{16987666-F73B-4D3C-B358-4463C9F46FA7}" srcOrd="0" destOrd="0" presId="urn:microsoft.com/office/officeart/2005/8/layout/orgChart1"/>
    <dgm:cxn modelId="{62F22E86-1A67-4F6E-95E7-2130BDBBCC31}" type="presOf" srcId="{74A5E899-6794-4B27-9CE0-43F8DE247CC7}" destId="{E09BED6E-717A-45CF-9201-52567760D1F6}" srcOrd="1" destOrd="0" presId="urn:microsoft.com/office/officeart/2005/8/layout/orgChart1"/>
    <dgm:cxn modelId="{1E60E994-780F-4AB0-A625-CD306D2F2142}" type="presOf" srcId="{74A5E899-6794-4B27-9CE0-43F8DE247CC7}" destId="{9166E6CF-1182-4A39-BFBD-94A141B704BF}" srcOrd="0" destOrd="0" presId="urn:microsoft.com/office/officeart/2005/8/layout/orgChart1"/>
    <dgm:cxn modelId="{9C057060-C0A7-4C8A-810A-454559202BFB}" type="presOf" srcId="{FEE55697-0AF3-4CDC-BB9B-7987BB285DFA}" destId="{10A14598-1D67-4A90-8599-6984FCB96FC2}" srcOrd="0" destOrd="0" presId="urn:microsoft.com/office/officeart/2005/8/layout/orgChart1"/>
    <dgm:cxn modelId="{342FFBC1-6929-4F7F-92F3-395DF0E55B51}" srcId="{5E7518FF-A22D-459F-B473-317C7E7006AF}" destId="{74A5E899-6794-4B27-9CE0-43F8DE247CC7}" srcOrd="0" destOrd="0" parTransId="{FEE55697-0AF3-4CDC-BB9B-7987BB285DFA}" sibTransId="{CF978611-A145-4FB1-9857-CD748B3CC4D5}"/>
    <dgm:cxn modelId="{696E5B2A-FDF4-464A-854B-59362FE0EFFD}" type="presOf" srcId="{8E405AAD-DD3A-4B86-BE17-41A4A483CEA5}" destId="{E4089773-2A02-4D72-A61B-1BFDEC679EB7}" srcOrd="0" destOrd="0" presId="urn:microsoft.com/office/officeart/2005/8/layout/orgChart1"/>
    <dgm:cxn modelId="{4C54F786-22F2-41E3-BD9A-F6955A556003}" type="presOf" srcId="{B6A1D8AB-7E3E-4267-9E08-8B155894C25C}" destId="{EFE4CCC7-5287-4B29-B6DD-D4F6205B515A}" srcOrd="1" destOrd="0" presId="urn:microsoft.com/office/officeart/2005/8/layout/orgChart1"/>
    <dgm:cxn modelId="{7DBDDB20-B2AD-4B76-A809-C23CF73C5B8F}" srcId="{8ADDC872-89A1-46D6-9103-0E94DDDEB89A}" destId="{423D6EAB-96E6-441F-B8D7-0A8691DB07C1}" srcOrd="1" destOrd="0" parTransId="{8E405AAD-DD3A-4B86-BE17-41A4A483CEA5}" sibTransId="{C255D2DA-A9B5-4B04-A567-5BDCCA5A52A5}"/>
    <dgm:cxn modelId="{1C44E5D8-614B-4038-877A-BD1E1B71815D}" type="presOf" srcId="{5E7518FF-A22D-459F-B473-317C7E7006AF}" destId="{428E08BB-9B54-4291-8070-B1B31AD69EA9}" srcOrd="1" destOrd="0" presId="urn:microsoft.com/office/officeart/2005/8/layout/orgChart1"/>
    <dgm:cxn modelId="{734B26A8-C60E-4C67-9A51-340CF2748091}" type="presOf" srcId="{1121F87E-C067-4113-88A7-FEAF42F1E16E}" destId="{68EFE16B-A245-4E2E-9A46-1D2EC9D0E8BB}" srcOrd="0" destOrd="0" presId="urn:microsoft.com/office/officeart/2005/8/layout/orgChart1"/>
    <dgm:cxn modelId="{F6C9D178-F396-419E-A580-DBAFD95990FC}" type="presOf" srcId="{4873D0CB-6EDD-44DB-B8F5-8209EC7534E9}" destId="{2355A7B1-3980-4504-B0B1-95B94B6689B1}" srcOrd="0" destOrd="0" presId="urn:microsoft.com/office/officeart/2005/8/layout/orgChart1"/>
    <dgm:cxn modelId="{C9DBC06E-4BAD-4FF7-AB98-D2E4A534E34E}" srcId="{D87FEEFD-0FAA-4C51-BB1F-1FEC6D64268C}" destId="{5E7518FF-A22D-459F-B473-317C7E7006AF}" srcOrd="1" destOrd="0" parTransId="{1121F87E-C067-4113-88A7-FEAF42F1E16E}" sibTransId="{CFF146CA-DE5C-49DD-A0DC-144E6EEB26CB}"/>
    <dgm:cxn modelId="{C81EB03C-00ED-4AC6-BB28-24763BB41588}" srcId="{8ADDC872-89A1-46D6-9103-0E94DDDEB89A}" destId="{D87FEEFD-0FAA-4C51-BB1F-1FEC6D64268C}" srcOrd="0" destOrd="0" parTransId="{25B370A6-2BC7-48E1-B609-FF6965DA84A2}" sibTransId="{FFB4655C-F0A0-4555-B6FE-32DC1CAEBE8C}"/>
    <dgm:cxn modelId="{8D8CC70A-E8C3-4974-ADF1-936370A40D2F}" type="presOf" srcId="{8ADDC872-89A1-46D6-9103-0E94DDDEB89A}" destId="{FC40DF23-BA75-40B9-B5B0-28966A093836}" srcOrd="0" destOrd="0" presId="urn:microsoft.com/office/officeart/2005/8/layout/orgChart1"/>
    <dgm:cxn modelId="{33AE0E1B-DC6D-4EE4-9C03-971513B613F3}" srcId="{D0F056E4-B984-4680-A00A-A16E2C3B0E02}" destId="{8ADDC872-89A1-46D6-9103-0E94DDDEB89A}" srcOrd="0" destOrd="0" parTransId="{A6B5A20E-D021-47E7-B5B8-7124B507ED4F}" sibTransId="{C7044DC5-6E03-48ED-8408-F71D11FD5E27}"/>
    <dgm:cxn modelId="{EC56C829-EE9F-4D0E-BD5C-4D8C44019362}" srcId="{D87FEEFD-0FAA-4C51-BB1F-1FEC6D64268C}" destId="{4873D0CB-6EDD-44DB-B8F5-8209EC7534E9}" srcOrd="0" destOrd="0" parTransId="{481C46F9-3425-4F71-9831-2357D3783847}" sibTransId="{BE3CF829-7D9B-4F25-95B8-ECC5C681CA3D}"/>
    <dgm:cxn modelId="{1162EB26-6435-4328-8AF0-117944A02E06}" srcId="{5E7518FF-A22D-459F-B473-317C7E7006AF}" destId="{B6A1D8AB-7E3E-4267-9E08-8B155894C25C}" srcOrd="1" destOrd="0" parTransId="{E012CE46-235D-41EA-96E7-B019A1B718FB}" sibTransId="{7CA53A5F-AC52-4559-954D-0BF3BB888B74}"/>
    <dgm:cxn modelId="{D297B3A1-304B-4D82-9D5C-2BD95CBAD5A1}" type="presOf" srcId="{481C46F9-3425-4F71-9831-2357D3783847}" destId="{09DE3070-235A-47FC-85B8-ADDBB27CBC7C}" srcOrd="0" destOrd="0" presId="urn:microsoft.com/office/officeart/2005/8/layout/orgChart1"/>
    <dgm:cxn modelId="{FAC809F5-769D-4F7E-8476-E5BD60BD1E8F}" type="presOf" srcId="{25B370A6-2BC7-48E1-B609-FF6965DA84A2}" destId="{78C20597-42E3-49E3-83BA-10CE38A66B6F}" srcOrd="0" destOrd="0" presId="urn:microsoft.com/office/officeart/2005/8/layout/orgChart1"/>
    <dgm:cxn modelId="{E4F33648-88EB-4A7E-9E49-2B6F1FADEF34}" type="presOf" srcId="{8ADDC872-89A1-46D6-9103-0E94DDDEB89A}" destId="{414648D1-9079-4E35-898E-7D1E4BE54BD3}" srcOrd="1" destOrd="0" presId="urn:microsoft.com/office/officeart/2005/8/layout/orgChart1"/>
    <dgm:cxn modelId="{25233A30-9EAB-4148-A71D-FA1F36C52E0D}" type="presOf" srcId="{E012CE46-235D-41EA-96E7-B019A1B718FB}" destId="{1FD3883D-468F-47D1-85B5-34BE21A5A56B}" srcOrd="0" destOrd="0" presId="urn:microsoft.com/office/officeart/2005/8/layout/orgChart1"/>
    <dgm:cxn modelId="{ACC4D844-D9B9-4E29-BDA6-379F03BECD34}" type="presOf" srcId="{4873D0CB-6EDD-44DB-B8F5-8209EC7534E9}" destId="{B1221B88-2278-42E2-AEDF-DA829F5C7D5D}" srcOrd="1" destOrd="0" presId="urn:microsoft.com/office/officeart/2005/8/layout/orgChart1"/>
    <dgm:cxn modelId="{F6E021A2-D1E3-4123-872E-611EDC29D0DD}" type="presOf" srcId="{423D6EAB-96E6-441F-B8D7-0A8691DB07C1}" destId="{C614EB16-9A45-4F43-B290-03549FD1B304}" srcOrd="1" destOrd="0" presId="urn:microsoft.com/office/officeart/2005/8/layout/orgChart1"/>
    <dgm:cxn modelId="{6F21B43C-7DE5-4B45-981B-C913D803E62E}" type="presParOf" srcId="{AD8D9AFD-C4A6-458A-9205-83E4EBAA9525}" destId="{F56E6B16-2D89-4BAA-AF71-254729B6935F}" srcOrd="0" destOrd="0" presId="urn:microsoft.com/office/officeart/2005/8/layout/orgChart1"/>
    <dgm:cxn modelId="{BA872767-DBB7-4B92-9415-177DBBB7DCD7}" type="presParOf" srcId="{F56E6B16-2D89-4BAA-AF71-254729B6935F}" destId="{92F57DF8-6BB9-46C7-ABFB-24581F23C1DD}" srcOrd="0" destOrd="0" presId="urn:microsoft.com/office/officeart/2005/8/layout/orgChart1"/>
    <dgm:cxn modelId="{CCFFC273-FC15-41CB-9B23-B658CA3750DF}" type="presParOf" srcId="{92F57DF8-6BB9-46C7-ABFB-24581F23C1DD}" destId="{FC40DF23-BA75-40B9-B5B0-28966A093836}" srcOrd="0" destOrd="0" presId="urn:microsoft.com/office/officeart/2005/8/layout/orgChart1"/>
    <dgm:cxn modelId="{6EAFE7CF-8F99-40D1-BEEC-63F3362FFF2B}" type="presParOf" srcId="{92F57DF8-6BB9-46C7-ABFB-24581F23C1DD}" destId="{414648D1-9079-4E35-898E-7D1E4BE54BD3}" srcOrd="1" destOrd="0" presId="urn:microsoft.com/office/officeart/2005/8/layout/orgChart1"/>
    <dgm:cxn modelId="{8052A4F9-B01E-44B9-A9CB-75CD6E9C644A}" type="presParOf" srcId="{F56E6B16-2D89-4BAA-AF71-254729B6935F}" destId="{117AB1F8-61E6-4CA5-ADB3-4A45C0BF45FB}" srcOrd="1" destOrd="0" presId="urn:microsoft.com/office/officeart/2005/8/layout/orgChart1"/>
    <dgm:cxn modelId="{7EE5F205-BB92-4F4E-9B75-FAC166283BA2}" type="presParOf" srcId="{117AB1F8-61E6-4CA5-ADB3-4A45C0BF45FB}" destId="{78C20597-42E3-49E3-83BA-10CE38A66B6F}" srcOrd="0" destOrd="0" presId="urn:microsoft.com/office/officeart/2005/8/layout/orgChart1"/>
    <dgm:cxn modelId="{F23A28AC-C353-458B-9F8C-1EC860E3B38F}" type="presParOf" srcId="{117AB1F8-61E6-4CA5-ADB3-4A45C0BF45FB}" destId="{F5A74B7C-E11F-4277-BAAE-CB25E9FDEE0A}" srcOrd="1" destOrd="0" presId="urn:microsoft.com/office/officeart/2005/8/layout/orgChart1"/>
    <dgm:cxn modelId="{75FF6FB0-17CD-4B7D-8290-E26D2234035D}" type="presParOf" srcId="{F5A74B7C-E11F-4277-BAAE-CB25E9FDEE0A}" destId="{77F6FC8C-F9F0-4258-AAEA-3B32ADBD3D34}" srcOrd="0" destOrd="0" presId="urn:microsoft.com/office/officeart/2005/8/layout/orgChart1"/>
    <dgm:cxn modelId="{CF05C642-1228-4242-97CC-0046C3ED9867}" type="presParOf" srcId="{77F6FC8C-F9F0-4258-AAEA-3B32ADBD3D34}" destId="{A4A17B8A-D0AF-45B8-84D8-498140D2269B}" srcOrd="0" destOrd="0" presId="urn:microsoft.com/office/officeart/2005/8/layout/orgChart1"/>
    <dgm:cxn modelId="{87CF88D2-F0E0-46A7-8DA1-51AD78199BBB}" type="presParOf" srcId="{77F6FC8C-F9F0-4258-AAEA-3B32ADBD3D34}" destId="{ADCF01E4-23AC-49FF-88D8-A843D88F44D4}" srcOrd="1" destOrd="0" presId="urn:microsoft.com/office/officeart/2005/8/layout/orgChart1"/>
    <dgm:cxn modelId="{AEE975B9-843C-413E-BEDE-5775C4D1804C}" type="presParOf" srcId="{F5A74B7C-E11F-4277-BAAE-CB25E9FDEE0A}" destId="{65D5A2A9-882C-4D2F-8155-89E151D798E4}" srcOrd="1" destOrd="0" presId="urn:microsoft.com/office/officeart/2005/8/layout/orgChart1"/>
    <dgm:cxn modelId="{18D6C77E-D366-4136-BC58-60C9354D2113}" type="presParOf" srcId="{65D5A2A9-882C-4D2F-8155-89E151D798E4}" destId="{09DE3070-235A-47FC-85B8-ADDBB27CBC7C}" srcOrd="0" destOrd="0" presId="urn:microsoft.com/office/officeart/2005/8/layout/orgChart1"/>
    <dgm:cxn modelId="{D5B7CFFA-FCC6-4E05-9347-D16616E2AB9E}" type="presParOf" srcId="{65D5A2A9-882C-4D2F-8155-89E151D798E4}" destId="{7E7ADAD3-5D6A-4A94-8A53-6908391D936C}" srcOrd="1" destOrd="0" presId="urn:microsoft.com/office/officeart/2005/8/layout/orgChart1"/>
    <dgm:cxn modelId="{163797AA-1624-4F19-B6DF-5AE3AA674588}" type="presParOf" srcId="{7E7ADAD3-5D6A-4A94-8A53-6908391D936C}" destId="{6BE4D228-B2AC-4967-8902-74EFBFA63A91}" srcOrd="0" destOrd="0" presId="urn:microsoft.com/office/officeart/2005/8/layout/orgChart1"/>
    <dgm:cxn modelId="{0D64228C-13EB-4830-B737-385499ADBAB0}" type="presParOf" srcId="{6BE4D228-B2AC-4967-8902-74EFBFA63A91}" destId="{2355A7B1-3980-4504-B0B1-95B94B6689B1}" srcOrd="0" destOrd="0" presId="urn:microsoft.com/office/officeart/2005/8/layout/orgChart1"/>
    <dgm:cxn modelId="{F5663989-C6B7-422E-AD74-0C73B37278AB}" type="presParOf" srcId="{6BE4D228-B2AC-4967-8902-74EFBFA63A91}" destId="{B1221B88-2278-42E2-AEDF-DA829F5C7D5D}" srcOrd="1" destOrd="0" presId="urn:microsoft.com/office/officeart/2005/8/layout/orgChart1"/>
    <dgm:cxn modelId="{7EC63457-7862-4302-8539-2E52175BE7A5}" type="presParOf" srcId="{7E7ADAD3-5D6A-4A94-8A53-6908391D936C}" destId="{8BB04031-02CF-419D-8435-0F3ED3AA251A}" srcOrd="1" destOrd="0" presId="urn:microsoft.com/office/officeart/2005/8/layout/orgChart1"/>
    <dgm:cxn modelId="{81F5CDE7-E33E-454D-A9AA-697266C4D6B0}" type="presParOf" srcId="{7E7ADAD3-5D6A-4A94-8A53-6908391D936C}" destId="{8D7B93D0-D91F-4315-A106-E7A42E10FB23}" srcOrd="2" destOrd="0" presId="urn:microsoft.com/office/officeart/2005/8/layout/orgChart1"/>
    <dgm:cxn modelId="{7E332406-8076-4F5F-AC2A-1AADD09C2EF0}" type="presParOf" srcId="{65D5A2A9-882C-4D2F-8155-89E151D798E4}" destId="{68EFE16B-A245-4E2E-9A46-1D2EC9D0E8BB}" srcOrd="2" destOrd="0" presId="urn:microsoft.com/office/officeart/2005/8/layout/orgChart1"/>
    <dgm:cxn modelId="{2C348450-0B82-4430-8D1D-6745C2A06D52}" type="presParOf" srcId="{65D5A2A9-882C-4D2F-8155-89E151D798E4}" destId="{0444C883-7A3A-4BFC-A94D-1AC31E231E3E}" srcOrd="3" destOrd="0" presId="urn:microsoft.com/office/officeart/2005/8/layout/orgChart1"/>
    <dgm:cxn modelId="{6C145BF4-9EB9-4B78-A958-8F728AF8BCE6}" type="presParOf" srcId="{0444C883-7A3A-4BFC-A94D-1AC31E231E3E}" destId="{9B40FBD3-59A3-416C-A7F8-F80A85DD4205}" srcOrd="0" destOrd="0" presId="urn:microsoft.com/office/officeart/2005/8/layout/orgChart1"/>
    <dgm:cxn modelId="{6EB26D48-749C-4B3D-9027-5D9D74F6A3FB}" type="presParOf" srcId="{9B40FBD3-59A3-416C-A7F8-F80A85DD4205}" destId="{16987666-F73B-4D3C-B358-4463C9F46FA7}" srcOrd="0" destOrd="0" presId="urn:microsoft.com/office/officeart/2005/8/layout/orgChart1"/>
    <dgm:cxn modelId="{9FE9DCBE-13F8-4550-A512-20586A16A6ED}" type="presParOf" srcId="{9B40FBD3-59A3-416C-A7F8-F80A85DD4205}" destId="{428E08BB-9B54-4291-8070-B1B31AD69EA9}" srcOrd="1" destOrd="0" presId="urn:microsoft.com/office/officeart/2005/8/layout/orgChart1"/>
    <dgm:cxn modelId="{CE8BA36F-8947-45D0-BA85-B7FDEC46ABC6}" type="presParOf" srcId="{0444C883-7A3A-4BFC-A94D-1AC31E231E3E}" destId="{97D6C99F-23F2-4FCA-8DB7-ECF279C72584}" srcOrd="1" destOrd="0" presId="urn:microsoft.com/office/officeart/2005/8/layout/orgChart1"/>
    <dgm:cxn modelId="{E529AB96-1883-4C7A-B2F7-C8150E897C88}" type="presParOf" srcId="{97D6C99F-23F2-4FCA-8DB7-ECF279C72584}" destId="{10A14598-1D67-4A90-8599-6984FCB96FC2}" srcOrd="0" destOrd="0" presId="urn:microsoft.com/office/officeart/2005/8/layout/orgChart1"/>
    <dgm:cxn modelId="{0E0028EB-994D-466E-A9E1-F13CACA2D2C0}" type="presParOf" srcId="{97D6C99F-23F2-4FCA-8DB7-ECF279C72584}" destId="{C72C0310-7548-4D57-B114-2F2053028FD6}" srcOrd="1" destOrd="0" presId="urn:microsoft.com/office/officeart/2005/8/layout/orgChart1"/>
    <dgm:cxn modelId="{818D0DFA-6125-42A8-91DA-2D3E25BC694C}" type="presParOf" srcId="{C72C0310-7548-4D57-B114-2F2053028FD6}" destId="{491E27C2-8C55-46E3-8D2F-88C89D5C9DFD}" srcOrd="0" destOrd="0" presId="urn:microsoft.com/office/officeart/2005/8/layout/orgChart1"/>
    <dgm:cxn modelId="{CF32A3E2-80BC-41C2-8C8E-EF46396D596C}" type="presParOf" srcId="{491E27C2-8C55-46E3-8D2F-88C89D5C9DFD}" destId="{9166E6CF-1182-4A39-BFBD-94A141B704BF}" srcOrd="0" destOrd="0" presId="urn:microsoft.com/office/officeart/2005/8/layout/orgChart1"/>
    <dgm:cxn modelId="{127F9726-F246-4EA5-BE04-DBCDEF480787}" type="presParOf" srcId="{491E27C2-8C55-46E3-8D2F-88C89D5C9DFD}" destId="{E09BED6E-717A-45CF-9201-52567760D1F6}" srcOrd="1" destOrd="0" presId="urn:microsoft.com/office/officeart/2005/8/layout/orgChart1"/>
    <dgm:cxn modelId="{E7D2D9D9-A37A-4EEE-9509-2EBBBAC9180A}" type="presParOf" srcId="{C72C0310-7548-4D57-B114-2F2053028FD6}" destId="{729889CD-A7E5-4DB5-86AF-7852D01C8743}" srcOrd="1" destOrd="0" presId="urn:microsoft.com/office/officeart/2005/8/layout/orgChart1"/>
    <dgm:cxn modelId="{4426AA8D-068B-4E74-8B21-8893B3D432AB}" type="presParOf" srcId="{C72C0310-7548-4D57-B114-2F2053028FD6}" destId="{EB92FAB4-1C75-4A36-8599-4CD0736F43B8}" srcOrd="2" destOrd="0" presId="urn:microsoft.com/office/officeart/2005/8/layout/orgChart1"/>
    <dgm:cxn modelId="{D423B16B-6505-44CF-98F3-5654505621E2}" type="presParOf" srcId="{97D6C99F-23F2-4FCA-8DB7-ECF279C72584}" destId="{1FD3883D-468F-47D1-85B5-34BE21A5A56B}" srcOrd="2" destOrd="0" presId="urn:microsoft.com/office/officeart/2005/8/layout/orgChart1"/>
    <dgm:cxn modelId="{5772A25D-DBCB-424F-BF6A-E33F664313A5}" type="presParOf" srcId="{97D6C99F-23F2-4FCA-8DB7-ECF279C72584}" destId="{438C9FEE-F2E6-4A7D-A4D9-A39B0D61FF32}" srcOrd="3" destOrd="0" presId="urn:microsoft.com/office/officeart/2005/8/layout/orgChart1"/>
    <dgm:cxn modelId="{AFDA0529-EE08-4432-815A-7820ED74D787}" type="presParOf" srcId="{438C9FEE-F2E6-4A7D-A4D9-A39B0D61FF32}" destId="{375E4AD9-B7DC-40E5-ACCA-B65851C5F651}" srcOrd="0" destOrd="0" presId="urn:microsoft.com/office/officeart/2005/8/layout/orgChart1"/>
    <dgm:cxn modelId="{BA488B64-F5B9-42E3-B114-ECDB87AF48AA}" type="presParOf" srcId="{375E4AD9-B7DC-40E5-ACCA-B65851C5F651}" destId="{27BB7283-FA5F-4B2B-8CE8-A13500275EB3}" srcOrd="0" destOrd="0" presId="urn:microsoft.com/office/officeart/2005/8/layout/orgChart1"/>
    <dgm:cxn modelId="{E532C389-EC4A-479E-948E-887B4DAFE20C}" type="presParOf" srcId="{375E4AD9-B7DC-40E5-ACCA-B65851C5F651}" destId="{EFE4CCC7-5287-4B29-B6DD-D4F6205B515A}" srcOrd="1" destOrd="0" presId="urn:microsoft.com/office/officeart/2005/8/layout/orgChart1"/>
    <dgm:cxn modelId="{571F646A-27CF-4352-9F84-50323FDDD414}" type="presParOf" srcId="{438C9FEE-F2E6-4A7D-A4D9-A39B0D61FF32}" destId="{20F47E63-C0A4-4567-A793-24D7A2D38EB3}" srcOrd="1" destOrd="0" presId="urn:microsoft.com/office/officeart/2005/8/layout/orgChart1"/>
    <dgm:cxn modelId="{F2FBFDB8-799F-401A-982B-A5091C41D737}" type="presParOf" srcId="{438C9FEE-F2E6-4A7D-A4D9-A39B0D61FF32}" destId="{3C3FD8BF-8253-44DD-A894-92A3BE528D00}" srcOrd="2" destOrd="0" presId="urn:microsoft.com/office/officeart/2005/8/layout/orgChart1"/>
    <dgm:cxn modelId="{A2F71F2A-9E01-405E-B948-216C24114F73}" type="presParOf" srcId="{0444C883-7A3A-4BFC-A94D-1AC31E231E3E}" destId="{FAA42436-B598-468F-958C-66DD13A2650D}" srcOrd="2" destOrd="0" presId="urn:microsoft.com/office/officeart/2005/8/layout/orgChart1"/>
    <dgm:cxn modelId="{86787581-4D4B-4E19-B84F-55063E95F217}" type="presParOf" srcId="{F5A74B7C-E11F-4277-BAAE-CB25E9FDEE0A}" destId="{CF352214-E2B4-4792-BEF4-1F984E4D9CE9}" srcOrd="2" destOrd="0" presId="urn:microsoft.com/office/officeart/2005/8/layout/orgChart1"/>
    <dgm:cxn modelId="{61F1B3F3-FCE4-4A45-86F0-047BEFB0921B}" type="presParOf" srcId="{117AB1F8-61E6-4CA5-ADB3-4A45C0BF45FB}" destId="{E4089773-2A02-4D72-A61B-1BFDEC679EB7}" srcOrd="2" destOrd="0" presId="urn:microsoft.com/office/officeart/2005/8/layout/orgChart1"/>
    <dgm:cxn modelId="{823CEA6A-C705-4DFC-82B7-6019B5C97B3F}" type="presParOf" srcId="{117AB1F8-61E6-4CA5-ADB3-4A45C0BF45FB}" destId="{BA8AE738-EE6B-4D05-8111-900AFBA5357E}" srcOrd="3" destOrd="0" presId="urn:microsoft.com/office/officeart/2005/8/layout/orgChart1"/>
    <dgm:cxn modelId="{0595194B-9DE5-4486-B1B2-9BF60F54F1AE}" type="presParOf" srcId="{BA8AE738-EE6B-4D05-8111-900AFBA5357E}" destId="{1E2A7254-CA84-4C54-B9D1-AF5EEABA5F7F}" srcOrd="0" destOrd="0" presId="urn:microsoft.com/office/officeart/2005/8/layout/orgChart1"/>
    <dgm:cxn modelId="{4FE99694-48AD-4BB7-893B-9061216D3A65}" type="presParOf" srcId="{1E2A7254-CA84-4C54-B9D1-AF5EEABA5F7F}" destId="{140C2D7C-C9B4-435A-9BBD-0F59A6E93526}" srcOrd="0" destOrd="0" presId="urn:microsoft.com/office/officeart/2005/8/layout/orgChart1"/>
    <dgm:cxn modelId="{E3E111D1-F3C2-4275-874A-C984A3B112D3}" type="presParOf" srcId="{1E2A7254-CA84-4C54-B9D1-AF5EEABA5F7F}" destId="{C614EB16-9A45-4F43-B290-03549FD1B304}" srcOrd="1" destOrd="0" presId="urn:microsoft.com/office/officeart/2005/8/layout/orgChart1"/>
    <dgm:cxn modelId="{16967251-8342-4914-9AFE-54EA3A1063C5}" type="presParOf" srcId="{BA8AE738-EE6B-4D05-8111-900AFBA5357E}" destId="{5FC74429-CA92-4D0A-97A7-2C81B8E17161}" srcOrd="1" destOrd="0" presId="urn:microsoft.com/office/officeart/2005/8/layout/orgChart1"/>
    <dgm:cxn modelId="{81E6D06B-4304-4267-9C80-91307FFE90F4}" type="presParOf" srcId="{BA8AE738-EE6B-4D05-8111-900AFBA5357E}" destId="{335B0537-4BF0-4448-8986-F63C23AF1022}" srcOrd="2" destOrd="0" presId="urn:microsoft.com/office/officeart/2005/8/layout/orgChart1"/>
    <dgm:cxn modelId="{2DC3F674-D4A2-43FE-A9B1-3F72B843E318}" type="presParOf" srcId="{F56E6B16-2D89-4BAA-AF71-254729B6935F}" destId="{2FD5311A-8737-4BC1-AEFA-C0A7D4834828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xmlns="" relId="rId74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E4089773-2A02-4D72-A61B-1BFDEC679EB7}">
      <dsp:nvSpPr>
        <dsp:cNvPr id="0" name=""/>
        <dsp:cNvSpPr/>
      </dsp:nvSpPr>
      <dsp:spPr>
        <a:xfrm>
          <a:off x="3032906" y="479680"/>
          <a:ext cx="579413" cy="20111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00559"/>
              </a:lnTo>
              <a:lnTo>
                <a:pt x="579413" y="100559"/>
              </a:lnTo>
              <a:lnTo>
                <a:pt x="579413" y="20111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FD3883D-468F-47D1-85B5-34BE21A5A56B}">
      <dsp:nvSpPr>
        <dsp:cNvPr id="0" name=""/>
        <dsp:cNvSpPr/>
      </dsp:nvSpPr>
      <dsp:spPr>
        <a:xfrm>
          <a:off x="2068800" y="2106325"/>
          <a:ext cx="753247" cy="73952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39523"/>
              </a:lnTo>
              <a:lnTo>
                <a:pt x="753247" y="739523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0A14598-1D67-4A90-8599-6984FCB96FC2}">
      <dsp:nvSpPr>
        <dsp:cNvPr id="0" name=""/>
        <dsp:cNvSpPr/>
      </dsp:nvSpPr>
      <dsp:spPr>
        <a:xfrm>
          <a:off x="1598536" y="2106325"/>
          <a:ext cx="470263" cy="707253"/>
        </a:xfrm>
        <a:custGeom>
          <a:avLst/>
          <a:gdLst/>
          <a:ahLst/>
          <a:cxnLst/>
          <a:rect l="0" t="0" r="0" b="0"/>
          <a:pathLst>
            <a:path>
              <a:moveTo>
                <a:pt x="470263" y="0"/>
              </a:moveTo>
              <a:lnTo>
                <a:pt x="470263" y="707253"/>
              </a:lnTo>
              <a:lnTo>
                <a:pt x="0" y="707253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8EFE16B-A245-4E2E-9A46-1D2EC9D0E8BB}">
      <dsp:nvSpPr>
        <dsp:cNvPr id="0" name=""/>
        <dsp:cNvSpPr/>
      </dsp:nvSpPr>
      <dsp:spPr>
        <a:xfrm>
          <a:off x="2406164" y="1159653"/>
          <a:ext cx="91440" cy="467816"/>
        </a:xfrm>
        <a:custGeom>
          <a:avLst/>
          <a:gdLst/>
          <a:ahLst/>
          <a:cxnLst/>
          <a:rect l="0" t="0" r="0" b="0"/>
          <a:pathLst>
            <a:path>
              <a:moveTo>
                <a:pt x="47328" y="0"/>
              </a:moveTo>
              <a:lnTo>
                <a:pt x="47328" y="367257"/>
              </a:lnTo>
              <a:lnTo>
                <a:pt x="45720" y="367257"/>
              </a:lnTo>
              <a:lnTo>
                <a:pt x="45720" y="467816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9DE3070-235A-47FC-85B8-ADDBB27CBC7C}">
      <dsp:nvSpPr>
        <dsp:cNvPr id="0" name=""/>
        <dsp:cNvSpPr/>
      </dsp:nvSpPr>
      <dsp:spPr>
        <a:xfrm>
          <a:off x="950148" y="1159653"/>
          <a:ext cx="1503344" cy="334470"/>
        </a:xfrm>
        <a:custGeom>
          <a:avLst/>
          <a:gdLst/>
          <a:ahLst/>
          <a:cxnLst/>
          <a:rect l="0" t="0" r="0" b="0"/>
          <a:pathLst>
            <a:path>
              <a:moveTo>
                <a:pt x="1503344" y="0"/>
              </a:moveTo>
              <a:lnTo>
                <a:pt x="1503344" y="233910"/>
              </a:lnTo>
              <a:lnTo>
                <a:pt x="0" y="233910"/>
              </a:lnTo>
              <a:lnTo>
                <a:pt x="0" y="334470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8C20597-42E3-49E3-83BA-10CE38A66B6F}">
      <dsp:nvSpPr>
        <dsp:cNvPr id="0" name=""/>
        <dsp:cNvSpPr/>
      </dsp:nvSpPr>
      <dsp:spPr>
        <a:xfrm>
          <a:off x="2453493" y="479680"/>
          <a:ext cx="579413" cy="201118"/>
        </a:xfrm>
        <a:custGeom>
          <a:avLst/>
          <a:gdLst/>
          <a:ahLst/>
          <a:cxnLst/>
          <a:rect l="0" t="0" r="0" b="0"/>
          <a:pathLst>
            <a:path>
              <a:moveTo>
                <a:pt x="579413" y="0"/>
              </a:moveTo>
              <a:lnTo>
                <a:pt x="579413" y="100559"/>
              </a:lnTo>
              <a:lnTo>
                <a:pt x="0" y="100559"/>
              </a:lnTo>
              <a:lnTo>
                <a:pt x="0" y="20111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C40DF23-BA75-40B9-B5B0-28966A093836}">
      <dsp:nvSpPr>
        <dsp:cNvPr id="0" name=""/>
        <dsp:cNvSpPr/>
      </dsp:nvSpPr>
      <dsp:spPr>
        <a:xfrm>
          <a:off x="2554052" y="825"/>
          <a:ext cx="957708" cy="47885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900" kern="1200"/>
            <a:t>Необхідні умови екстремуму першого порядку</a:t>
          </a:r>
        </a:p>
      </dsp:txBody>
      <dsp:txXfrm>
        <a:off x="2554052" y="825"/>
        <a:ext cx="957708" cy="478854"/>
      </dsp:txXfrm>
    </dsp:sp>
    <dsp:sp modelId="{A4A17B8A-D0AF-45B8-84D8-498140D2269B}">
      <dsp:nvSpPr>
        <dsp:cNvPr id="0" name=""/>
        <dsp:cNvSpPr/>
      </dsp:nvSpPr>
      <dsp:spPr>
        <a:xfrm>
          <a:off x="1974638" y="680799"/>
          <a:ext cx="957708" cy="47885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900" kern="1200"/>
            <a:t>Достатні умови екстремуму</a:t>
          </a:r>
        </a:p>
      </dsp:txBody>
      <dsp:txXfrm>
        <a:off x="1974638" y="680799"/>
        <a:ext cx="957708" cy="478854"/>
      </dsp:txXfrm>
    </dsp:sp>
    <dsp:sp modelId="{2355A7B1-3980-4504-B0B1-95B94B6689B1}">
      <dsp:nvSpPr>
        <dsp:cNvPr id="0" name=""/>
        <dsp:cNvSpPr/>
      </dsp:nvSpPr>
      <dsp:spPr>
        <a:xfrm>
          <a:off x="471294" y="1494124"/>
          <a:ext cx="957708" cy="47885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900" kern="1200"/>
            <a:t>Обчислити значення ф-ії у точках екстремуму</a:t>
          </a:r>
        </a:p>
      </dsp:txBody>
      <dsp:txXfrm>
        <a:off x="471294" y="1494124"/>
        <a:ext cx="957708" cy="478854"/>
      </dsp:txXfrm>
    </dsp:sp>
    <dsp:sp modelId="{16987666-F73B-4D3C-B358-4463C9F46FA7}">
      <dsp:nvSpPr>
        <dsp:cNvPr id="0" name=""/>
        <dsp:cNvSpPr/>
      </dsp:nvSpPr>
      <dsp:spPr>
        <a:xfrm>
          <a:off x="1973029" y="1627470"/>
          <a:ext cx="957708" cy="47885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900" kern="1200"/>
            <a:t>Необхідні умови екстремуму 2 порядку</a:t>
          </a:r>
        </a:p>
      </dsp:txBody>
      <dsp:txXfrm>
        <a:off x="1973029" y="1627470"/>
        <a:ext cx="957708" cy="478854"/>
      </dsp:txXfrm>
    </dsp:sp>
    <dsp:sp modelId="{9166E6CF-1182-4A39-BFBD-94A141B704BF}">
      <dsp:nvSpPr>
        <dsp:cNvPr id="0" name=""/>
        <dsp:cNvSpPr/>
      </dsp:nvSpPr>
      <dsp:spPr>
        <a:xfrm>
          <a:off x="640827" y="2574151"/>
          <a:ext cx="957708" cy="47885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900" kern="1200"/>
            <a:t>Продовження дослідження</a:t>
          </a:r>
        </a:p>
      </dsp:txBody>
      <dsp:txXfrm>
        <a:off x="640827" y="2574151"/>
        <a:ext cx="957708" cy="478854"/>
      </dsp:txXfrm>
    </dsp:sp>
    <dsp:sp modelId="{27BB7283-FA5F-4B2B-8CE8-A13500275EB3}">
      <dsp:nvSpPr>
        <dsp:cNvPr id="0" name=""/>
        <dsp:cNvSpPr/>
      </dsp:nvSpPr>
      <dsp:spPr>
        <a:xfrm>
          <a:off x="2822048" y="2606421"/>
          <a:ext cx="957708" cy="47885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900" kern="1200"/>
            <a:t>Немає екстремуму</a:t>
          </a:r>
        </a:p>
      </dsp:txBody>
      <dsp:txXfrm>
        <a:off x="2822048" y="2606421"/>
        <a:ext cx="957708" cy="478854"/>
      </dsp:txXfrm>
    </dsp:sp>
    <dsp:sp modelId="{140C2D7C-C9B4-435A-9BBD-0F59A6E93526}">
      <dsp:nvSpPr>
        <dsp:cNvPr id="0" name=""/>
        <dsp:cNvSpPr/>
      </dsp:nvSpPr>
      <dsp:spPr>
        <a:xfrm>
          <a:off x="3133466" y="680799"/>
          <a:ext cx="957708" cy="47885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900" kern="1200"/>
            <a:t>Не має екстремуму</a:t>
          </a:r>
        </a:p>
      </dsp:txBody>
      <dsp:txXfrm>
        <a:off x="3133466" y="680799"/>
        <a:ext cx="957708" cy="478854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2</Pages>
  <Words>5501</Words>
  <Characters>31361</Characters>
  <Application>Microsoft Office Word</Application>
  <DocSecurity>0</DocSecurity>
  <Lines>261</Lines>
  <Paragraphs>73</Paragraphs>
  <ScaleCrop>false</ScaleCrop>
  <HeadingPairs>
    <vt:vector size="6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/>
  <LinksUpToDate>false</LinksUpToDate>
  <CharactersWithSpaces>367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int</dc:creator>
  <cp:lastModifiedBy>Пользователь</cp:lastModifiedBy>
  <cp:revision>2</cp:revision>
  <cp:lastPrinted>2012-10-23T05:39:00Z</cp:lastPrinted>
  <dcterms:created xsi:type="dcterms:W3CDTF">2012-10-23T05:42:00Z</dcterms:created>
  <dcterms:modified xsi:type="dcterms:W3CDTF">2012-10-23T05:42:00Z</dcterms:modified>
</cp:coreProperties>
</file>